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media/audio1.bin" ContentType="audio/unknown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52"/>
  </p:notesMasterIdLst>
  <p:handoutMasterIdLst>
    <p:handoutMasterId r:id="rId53"/>
  </p:handoutMasterIdLst>
  <p:sldIdLst>
    <p:sldId id="257" r:id="rId2"/>
    <p:sldId id="338" r:id="rId3"/>
    <p:sldId id="331" r:id="rId4"/>
    <p:sldId id="330" r:id="rId5"/>
    <p:sldId id="302" r:id="rId6"/>
    <p:sldId id="344" r:id="rId7"/>
    <p:sldId id="343" r:id="rId8"/>
    <p:sldId id="345" r:id="rId9"/>
    <p:sldId id="303" r:id="rId10"/>
    <p:sldId id="292" r:id="rId11"/>
    <p:sldId id="293" r:id="rId12"/>
    <p:sldId id="294" r:id="rId13"/>
    <p:sldId id="339" r:id="rId14"/>
    <p:sldId id="324" r:id="rId15"/>
    <p:sldId id="259" r:id="rId16"/>
    <p:sldId id="258" r:id="rId17"/>
    <p:sldId id="289" r:id="rId18"/>
    <p:sldId id="308" r:id="rId19"/>
    <p:sldId id="263" r:id="rId20"/>
    <p:sldId id="264" r:id="rId21"/>
    <p:sldId id="265" r:id="rId22"/>
    <p:sldId id="266" r:id="rId23"/>
    <p:sldId id="267" r:id="rId24"/>
    <p:sldId id="277" r:id="rId25"/>
    <p:sldId id="278" r:id="rId26"/>
    <p:sldId id="262" r:id="rId27"/>
    <p:sldId id="340" r:id="rId28"/>
    <p:sldId id="316" r:id="rId29"/>
    <p:sldId id="300" r:id="rId30"/>
    <p:sldId id="317" r:id="rId31"/>
    <p:sldId id="301" r:id="rId32"/>
    <p:sldId id="286" r:id="rId33"/>
    <p:sldId id="287" r:id="rId34"/>
    <p:sldId id="288" r:id="rId35"/>
    <p:sldId id="309" r:id="rId36"/>
    <p:sldId id="329" r:id="rId37"/>
    <p:sldId id="310" r:id="rId38"/>
    <p:sldId id="311" r:id="rId39"/>
    <p:sldId id="312" r:id="rId40"/>
    <p:sldId id="313" r:id="rId41"/>
    <p:sldId id="314" r:id="rId42"/>
    <p:sldId id="315" r:id="rId43"/>
    <p:sldId id="328" r:id="rId44"/>
    <p:sldId id="341" r:id="rId45"/>
    <p:sldId id="307" r:id="rId46"/>
    <p:sldId id="304" r:id="rId47"/>
    <p:sldId id="305" r:id="rId48"/>
    <p:sldId id="306" r:id="rId49"/>
    <p:sldId id="342" r:id="rId50"/>
    <p:sldId id="337" r:id="rId5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1" d="100"/>
          <a:sy n="111" d="100"/>
        </p:scale>
        <p:origin x="816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1852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9DD403-EE53-4849-A5FC-64BB24246529}" type="datetimeFigureOut">
              <a:rPr lang="en-US" smtClean="0"/>
              <a:t>7/2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C7D930-3B17-5447-9497-DAD2E686F6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48579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CAE741-14F4-CE4F-9A36-3316BBCB507D}" type="datetimeFigureOut">
              <a:rPr lang="en-US" smtClean="0"/>
              <a:t>7/23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0D9390-8558-2F40-9BE2-94EB8946F9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88005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Sequenc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92E0ACDF-4CB2-DE4A-B620-BFCC643E1DF5}" type="datetime8">
              <a:rPr lang="en-US"/>
              <a:pPr/>
              <a:t>7/23/2014 2:23 PM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B9685B-1393-0640-8FA7-DA35BF05A2D1}" type="slidenum">
              <a:rPr lang="en-US"/>
              <a:pPr/>
              <a:t>1</a:t>
            </a:fld>
            <a:endParaRPr lang="en-US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7602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CA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245EB9AA-1D47-084F-A440-B2D9964BFE9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245EB9AA-1D47-084F-A440-B2D9964BFE9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SE 3101, PROF. J. ELD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7479F96-D3E5-214A-912B-5D3D0F1EA1F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245EB9AA-1D47-084F-A440-B2D9964BFE9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245EB9AA-1D47-084F-A440-B2D9964BFE9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245EB9AA-1D47-084F-A440-B2D9964BFE9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245EB9AA-1D47-084F-A440-B2D9964BFE9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245EB9AA-1D47-084F-A440-B2D9964BFE9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245EB9AA-1D47-084F-A440-B2D9964BFE9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245EB9AA-1D47-084F-A440-B2D9964BFE9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CA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245EB9AA-1D47-084F-A440-B2D9964BFE9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66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69110"/>
            <a:ext cx="8229600" cy="495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pic>
        <p:nvPicPr>
          <p:cNvPr id="1031" name="Picture 7" descr="YorkULogoHor(large)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6313525"/>
            <a:ext cx="1365250" cy="54447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523264" y="6447263"/>
            <a:ext cx="2526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Last Updated </a:t>
            </a:r>
            <a:r>
              <a:rPr lang="en-CA" sz="1200" dirty="0" smtClean="0"/>
              <a:t>2014-01-22 9:23 PM</a:t>
            </a:r>
            <a:endParaRPr lang="en-US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1365250" y="6322237"/>
            <a:ext cx="8747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SE 2011</a:t>
            </a:r>
            <a:endParaRPr 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1365250" y="6542901"/>
            <a:ext cx="10741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Prof. J. Elder</a:t>
            </a:r>
            <a:endParaRPr 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4292600" y="6447263"/>
            <a:ext cx="5607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- </a:t>
            </a:r>
            <a:fld id="{B2C42470-DA64-F644-A452-83824504D888}" type="slidenum">
              <a:rPr lang="en-US" sz="1200" smtClean="0"/>
              <a:pPr/>
              <a:t>‹#›</a:t>
            </a:fld>
            <a:r>
              <a:rPr lang="en-US" sz="1200" dirty="0" smtClean="0"/>
              <a:t> -</a:t>
            </a:r>
            <a:endParaRPr 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9pPr>
    </p:titleStyle>
    <p:bodyStyle>
      <a:lvl1pPr marL="342900" indent="-342900" algn="l" rtl="0" eaLnBrk="1" fontAlgn="base" hangingPunct="1">
        <a:spcBef>
          <a:spcPct val="5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5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10" charset="-128"/>
        </a:defRPr>
      </a:lvl2pPr>
      <a:lvl3pPr marL="1143000" indent="-228600" algn="l" rtl="0" eaLnBrk="1" fontAlgn="base" hangingPunct="1">
        <a:spcBef>
          <a:spcPct val="5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pitchFamily="-110" charset="-128"/>
        </a:defRPr>
      </a:lvl3pPr>
      <a:lvl4pPr marL="1600200" indent="-228600" algn="l" rtl="0" eaLnBrk="1" fontAlgn="base" hangingPunct="1">
        <a:spcBef>
          <a:spcPct val="5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pitchFamily="-110" charset="-128"/>
        </a:defRPr>
      </a:lvl4pPr>
      <a:lvl5pPr marL="20574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5pPr>
      <a:lvl6pPr marL="25146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6pPr>
      <a:lvl7pPr marL="29718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7pPr>
      <a:lvl8pPr marL="34290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8pPr>
      <a:lvl9pPr marL="38862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hyperlink" Target="http://youtu.be/xUiDT3CjA40" TargetMode="Externa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6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338756" y="5307816"/>
            <a:ext cx="2636919" cy="498731"/>
          </a:xfrm>
        </p:spPr>
        <p:txBody>
          <a:bodyPr/>
          <a:lstStyle/>
          <a:p>
            <a:r>
              <a:rPr lang="en-US" dirty="0" smtClean="0"/>
              <a:t>Recursion</a:t>
            </a:r>
            <a:endParaRPr lang="en-US" dirty="0"/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>
          <a:xfrm>
            <a:off x="3328698" y="5741278"/>
            <a:ext cx="2594787" cy="710477"/>
          </a:xfrm>
        </p:spPr>
        <p:txBody>
          <a:bodyPr/>
          <a:lstStyle/>
          <a:p>
            <a:r>
              <a:rPr lang="en-US" dirty="0" smtClean="0"/>
              <a:t>Chapter </a:t>
            </a:r>
            <a:r>
              <a:rPr lang="en-US" dirty="0" smtClean="0"/>
              <a:t>5</a:t>
            </a:r>
            <a:endParaRPr lang="en-US" dirty="0"/>
          </a:p>
        </p:txBody>
      </p:sp>
      <p:pic>
        <p:nvPicPr>
          <p:cNvPr id="8" name="Picture 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08661" y="396590"/>
            <a:ext cx="6361291" cy="4744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953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dirty="0"/>
              <a:t>Friends &amp; </a:t>
            </a:r>
            <a:r>
              <a:rPr lang="en-US" dirty="0" smtClean="0"/>
              <a:t>Induction</a:t>
            </a:r>
            <a:endParaRPr lang="en-US" dirty="0"/>
          </a:p>
        </p:txBody>
      </p:sp>
      <p:sp>
        <p:nvSpPr>
          <p:cNvPr id="1089539" name="Text Box 3"/>
          <p:cNvSpPr txBox="1">
            <a:spLocks noChangeArrowheads="1"/>
          </p:cNvSpPr>
          <p:nvPr/>
        </p:nvSpPr>
        <p:spPr bwMode="auto">
          <a:xfrm>
            <a:off x="1223963" y="838200"/>
            <a:ext cx="6853237" cy="13731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b="0">
                <a:latin typeface="Times New Roman" pitchFamily="-110" charset="0"/>
              </a:rPr>
              <a:t>Recursive Algorithm:</a:t>
            </a:r>
          </a:p>
          <a:p>
            <a:pPr lvl="1">
              <a:buFontTx/>
              <a:buChar char="•"/>
            </a:pPr>
            <a:r>
              <a:rPr lang="en-US" sz="2800" b="0">
                <a:latin typeface="Times New Roman" pitchFamily="-110" charset="0"/>
              </a:rPr>
              <a:t>Assume you have an algorithm that works.</a:t>
            </a:r>
          </a:p>
          <a:p>
            <a:pPr lvl="1">
              <a:buFontTx/>
              <a:buChar char="•"/>
            </a:pPr>
            <a:r>
              <a:rPr lang="en-US" sz="2800" b="0">
                <a:latin typeface="Times New Roman" pitchFamily="-110" charset="0"/>
              </a:rPr>
              <a:t>Use it to write an algorithm that works.</a:t>
            </a:r>
            <a:endParaRPr lang="en-CA" sz="2800" b="0">
              <a:latin typeface="Times New Roman" pitchFamily="-110" charset="0"/>
            </a:endParaRPr>
          </a:p>
        </p:txBody>
      </p:sp>
      <p:pic>
        <p:nvPicPr>
          <p:cNvPr id="108954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2514600"/>
            <a:ext cx="27686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89541" name="Text Box 5"/>
          <p:cNvSpPr txBox="1">
            <a:spLocks noChangeArrowheads="1"/>
          </p:cNvSpPr>
          <p:nvPr/>
        </p:nvSpPr>
        <p:spPr bwMode="auto">
          <a:xfrm>
            <a:off x="3429000" y="3200400"/>
            <a:ext cx="5029200" cy="21050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b="0">
                <a:latin typeface="Times New Roman" pitchFamily="-110" charset="0"/>
              </a:rPr>
              <a:t>If I could get in,</a:t>
            </a:r>
          </a:p>
          <a:p>
            <a:pPr algn="ctr"/>
            <a:r>
              <a:rPr lang="en-US" sz="2800" b="0">
                <a:latin typeface="Times New Roman" pitchFamily="-110" charset="0"/>
              </a:rPr>
              <a:t>I could get the key.</a:t>
            </a:r>
          </a:p>
          <a:p>
            <a:pPr algn="ctr"/>
            <a:r>
              <a:rPr lang="en-US" sz="2800" b="0">
                <a:latin typeface="Times New Roman" pitchFamily="-110" charset="0"/>
              </a:rPr>
              <a:t>Then  I could unlock the door </a:t>
            </a:r>
          </a:p>
          <a:p>
            <a:pPr algn="ctr"/>
            <a:r>
              <a:rPr lang="en-US" sz="2800" b="0">
                <a:latin typeface="Times New Roman" pitchFamily="-110" charset="0"/>
              </a:rPr>
              <a:t>so that I can get in.</a:t>
            </a:r>
          </a:p>
          <a:p>
            <a:pPr algn="ctr"/>
            <a:endParaRPr lang="en-US" sz="2000" b="0">
              <a:latin typeface="Times New Roman" pitchFamily="-110" charset="0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55600" y="4724400"/>
            <a:ext cx="7112000" cy="1574800"/>
            <a:chOff x="224" y="2976"/>
            <a:chExt cx="4480" cy="992"/>
          </a:xfrm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224" y="2976"/>
              <a:ext cx="1264" cy="992"/>
              <a:chOff x="224" y="2976"/>
              <a:chExt cx="1264" cy="992"/>
            </a:xfrm>
          </p:grpSpPr>
          <p:grpSp>
            <p:nvGrpSpPr>
              <p:cNvPr id="4" name="Group 8"/>
              <p:cNvGrpSpPr>
                <a:grpSpLocks/>
              </p:cNvGrpSpPr>
              <p:nvPr/>
            </p:nvGrpSpPr>
            <p:grpSpPr bwMode="auto">
              <a:xfrm>
                <a:off x="672" y="2976"/>
                <a:ext cx="816" cy="288"/>
                <a:chOff x="2527" y="2761"/>
                <a:chExt cx="3434" cy="980"/>
              </a:xfrm>
            </p:grpSpPr>
            <p:sp>
              <p:nvSpPr>
                <p:cNvPr id="1089545" name="Freeform 9"/>
                <p:cNvSpPr>
                  <a:spLocks/>
                </p:cNvSpPr>
                <p:nvPr/>
              </p:nvSpPr>
              <p:spPr bwMode="auto">
                <a:xfrm>
                  <a:off x="5166" y="2800"/>
                  <a:ext cx="795" cy="941"/>
                </a:xfrm>
                <a:custGeom>
                  <a:avLst/>
                  <a:gdLst/>
                  <a:ahLst/>
                  <a:cxnLst>
                    <a:cxn ang="0">
                      <a:pos x="78" y="476"/>
                    </a:cxn>
                    <a:cxn ang="0">
                      <a:pos x="45" y="524"/>
                    </a:cxn>
                    <a:cxn ang="0">
                      <a:pos x="13" y="607"/>
                    </a:cxn>
                    <a:cxn ang="0">
                      <a:pos x="0" y="713"/>
                    </a:cxn>
                    <a:cxn ang="0">
                      <a:pos x="12" y="792"/>
                    </a:cxn>
                    <a:cxn ang="0">
                      <a:pos x="52" y="857"/>
                    </a:cxn>
                    <a:cxn ang="0">
                      <a:pos x="106" y="913"/>
                    </a:cxn>
                    <a:cxn ang="0">
                      <a:pos x="164" y="941"/>
                    </a:cxn>
                    <a:cxn ang="0">
                      <a:pos x="238" y="929"/>
                    </a:cxn>
                    <a:cxn ang="0">
                      <a:pos x="299" y="913"/>
                    </a:cxn>
                    <a:cxn ang="0">
                      <a:pos x="351" y="885"/>
                    </a:cxn>
                    <a:cxn ang="0">
                      <a:pos x="395" y="822"/>
                    </a:cxn>
                    <a:cxn ang="0">
                      <a:pos x="421" y="765"/>
                    </a:cxn>
                    <a:cxn ang="0">
                      <a:pos x="425" y="689"/>
                    </a:cxn>
                    <a:cxn ang="0">
                      <a:pos x="425" y="652"/>
                    </a:cxn>
                    <a:cxn ang="0">
                      <a:pos x="469" y="713"/>
                    </a:cxn>
                    <a:cxn ang="0">
                      <a:pos x="553" y="757"/>
                    </a:cxn>
                    <a:cxn ang="0">
                      <a:pos x="593" y="765"/>
                    </a:cxn>
                    <a:cxn ang="0">
                      <a:pos x="662" y="753"/>
                    </a:cxn>
                    <a:cxn ang="0">
                      <a:pos x="710" y="733"/>
                    </a:cxn>
                    <a:cxn ang="0">
                      <a:pos x="747" y="670"/>
                    </a:cxn>
                    <a:cxn ang="0">
                      <a:pos x="790" y="611"/>
                    </a:cxn>
                    <a:cxn ang="0">
                      <a:pos x="792" y="522"/>
                    </a:cxn>
                    <a:cxn ang="0">
                      <a:pos x="795" y="457"/>
                    </a:cxn>
                    <a:cxn ang="0">
                      <a:pos x="792" y="400"/>
                    </a:cxn>
                    <a:cxn ang="0">
                      <a:pos x="738" y="320"/>
                    </a:cxn>
                    <a:cxn ang="0">
                      <a:pos x="686" y="283"/>
                    </a:cxn>
                    <a:cxn ang="0">
                      <a:pos x="625" y="266"/>
                    </a:cxn>
                    <a:cxn ang="0">
                      <a:pos x="555" y="266"/>
                    </a:cxn>
                    <a:cxn ang="0">
                      <a:pos x="499" y="276"/>
                    </a:cxn>
                    <a:cxn ang="0">
                      <a:pos x="475" y="309"/>
                    </a:cxn>
                    <a:cxn ang="0">
                      <a:pos x="445" y="335"/>
                    </a:cxn>
                    <a:cxn ang="0">
                      <a:pos x="447" y="251"/>
                    </a:cxn>
                    <a:cxn ang="0">
                      <a:pos x="440" y="157"/>
                    </a:cxn>
                    <a:cxn ang="0">
                      <a:pos x="388" y="83"/>
                    </a:cxn>
                    <a:cxn ang="0">
                      <a:pos x="343" y="38"/>
                    </a:cxn>
                    <a:cxn ang="0">
                      <a:pos x="293" y="7"/>
                    </a:cxn>
                    <a:cxn ang="0">
                      <a:pos x="258" y="0"/>
                    </a:cxn>
                    <a:cxn ang="0">
                      <a:pos x="206" y="1"/>
                    </a:cxn>
                    <a:cxn ang="0">
                      <a:pos x="156" y="16"/>
                    </a:cxn>
                    <a:cxn ang="0">
                      <a:pos x="102" y="44"/>
                    </a:cxn>
                    <a:cxn ang="0">
                      <a:pos x="63" y="96"/>
                    </a:cxn>
                    <a:cxn ang="0">
                      <a:pos x="43" y="148"/>
                    </a:cxn>
                    <a:cxn ang="0">
                      <a:pos x="36" y="240"/>
                    </a:cxn>
                    <a:cxn ang="0">
                      <a:pos x="32" y="285"/>
                    </a:cxn>
                    <a:cxn ang="0">
                      <a:pos x="47" y="340"/>
                    </a:cxn>
                    <a:cxn ang="0">
                      <a:pos x="62" y="376"/>
                    </a:cxn>
                    <a:cxn ang="0">
                      <a:pos x="73" y="400"/>
                    </a:cxn>
                    <a:cxn ang="0">
                      <a:pos x="78" y="476"/>
                    </a:cxn>
                  </a:cxnLst>
                  <a:rect l="0" t="0" r="r" b="b"/>
                  <a:pathLst>
                    <a:path w="795" h="941">
                      <a:moveTo>
                        <a:pt x="78" y="476"/>
                      </a:moveTo>
                      <a:lnTo>
                        <a:pt x="45" y="524"/>
                      </a:lnTo>
                      <a:lnTo>
                        <a:pt x="13" y="607"/>
                      </a:lnTo>
                      <a:lnTo>
                        <a:pt x="0" y="713"/>
                      </a:lnTo>
                      <a:lnTo>
                        <a:pt x="12" y="792"/>
                      </a:lnTo>
                      <a:lnTo>
                        <a:pt x="52" y="857"/>
                      </a:lnTo>
                      <a:lnTo>
                        <a:pt x="106" y="913"/>
                      </a:lnTo>
                      <a:lnTo>
                        <a:pt x="164" y="941"/>
                      </a:lnTo>
                      <a:lnTo>
                        <a:pt x="238" y="929"/>
                      </a:lnTo>
                      <a:lnTo>
                        <a:pt x="299" y="913"/>
                      </a:lnTo>
                      <a:lnTo>
                        <a:pt x="351" y="885"/>
                      </a:lnTo>
                      <a:lnTo>
                        <a:pt x="395" y="822"/>
                      </a:lnTo>
                      <a:lnTo>
                        <a:pt x="421" y="765"/>
                      </a:lnTo>
                      <a:lnTo>
                        <a:pt x="425" y="689"/>
                      </a:lnTo>
                      <a:lnTo>
                        <a:pt x="425" y="652"/>
                      </a:lnTo>
                      <a:lnTo>
                        <a:pt x="469" y="713"/>
                      </a:lnTo>
                      <a:lnTo>
                        <a:pt x="553" y="757"/>
                      </a:lnTo>
                      <a:lnTo>
                        <a:pt x="593" y="765"/>
                      </a:lnTo>
                      <a:lnTo>
                        <a:pt x="662" y="753"/>
                      </a:lnTo>
                      <a:lnTo>
                        <a:pt x="710" y="733"/>
                      </a:lnTo>
                      <a:lnTo>
                        <a:pt x="747" y="670"/>
                      </a:lnTo>
                      <a:lnTo>
                        <a:pt x="790" y="611"/>
                      </a:lnTo>
                      <a:lnTo>
                        <a:pt x="792" y="522"/>
                      </a:lnTo>
                      <a:lnTo>
                        <a:pt x="795" y="457"/>
                      </a:lnTo>
                      <a:lnTo>
                        <a:pt x="792" y="400"/>
                      </a:lnTo>
                      <a:lnTo>
                        <a:pt x="738" y="320"/>
                      </a:lnTo>
                      <a:lnTo>
                        <a:pt x="686" y="283"/>
                      </a:lnTo>
                      <a:lnTo>
                        <a:pt x="625" y="266"/>
                      </a:lnTo>
                      <a:lnTo>
                        <a:pt x="555" y="266"/>
                      </a:lnTo>
                      <a:lnTo>
                        <a:pt x="499" y="276"/>
                      </a:lnTo>
                      <a:lnTo>
                        <a:pt x="475" y="309"/>
                      </a:lnTo>
                      <a:lnTo>
                        <a:pt x="445" y="335"/>
                      </a:lnTo>
                      <a:lnTo>
                        <a:pt x="447" y="251"/>
                      </a:lnTo>
                      <a:lnTo>
                        <a:pt x="440" y="157"/>
                      </a:lnTo>
                      <a:lnTo>
                        <a:pt x="388" y="83"/>
                      </a:lnTo>
                      <a:lnTo>
                        <a:pt x="343" y="38"/>
                      </a:lnTo>
                      <a:lnTo>
                        <a:pt x="293" y="7"/>
                      </a:lnTo>
                      <a:lnTo>
                        <a:pt x="258" y="0"/>
                      </a:lnTo>
                      <a:lnTo>
                        <a:pt x="206" y="1"/>
                      </a:lnTo>
                      <a:lnTo>
                        <a:pt x="156" y="16"/>
                      </a:lnTo>
                      <a:lnTo>
                        <a:pt x="102" y="44"/>
                      </a:lnTo>
                      <a:lnTo>
                        <a:pt x="63" y="96"/>
                      </a:lnTo>
                      <a:lnTo>
                        <a:pt x="43" y="148"/>
                      </a:lnTo>
                      <a:lnTo>
                        <a:pt x="36" y="240"/>
                      </a:lnTo>
                      <a:lnTo>
                        <a:pt x="32" y="285"/>
                      </a:lnTo>
                      <a:lnTo>
                        <a:pt x="47" y="340"/>
                      </a:lnTo>
                      <a:lnTo>
                        <a:pt x="62" y="376"/>
                      </a:lnTo>
                      <a:lnTo>
                        <a:pt x="73" y="400"/>
                      </a:lnTo>
                      <a:lnTo>
                        <a:pt x="78" y="476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9546" name="Freeform 10"/>
                <p:cNvSpPr>
                  <a:spLocks/>
                </p:cNvSpPr>
                <p:nvPr/>
              </p:nvSpPr>
              <p:spPr bwMode="auto">
                <a:xfrm>
                  <a:off x="5148" y="2761"/>
                  <a:ext cx="796" cy="938"/>
                </a:xfrm>
                <a:custGeom>
                  <a:avLst/>
                  <a:gdLst/>
                  <a:ahLst/>
                  <a:cxnLst>
                    <a:cxn ang="0">
                      <a:pos x="74" y="475"/>
                    </a:cxn>
                    <a:cxn ang="0">
                      <a:pos x="48" y="528"/>
                    </a:cxn>
                    <a:cxn ang="0">
                      <a:pos x="13" y="604"/>
                    </a:cxn>
                    <a:cxn ang="0">
                      <a:pos x="0" y="708"/>
                    </a:cxn>
                    <a:cxn ang="0">
                      <a:pos x="17" y="797"/>
                    </a:cxn>
                    <a:cxn ang="0">
                      <a:pos x="48" y="855"/>
                    </a:cxn>
                    <a:cxn ang="0">
                      <a:pos x="111" y="914"/>
                    </a:cxn>
                    <a:cxn ang="0">
                      <a:pos x="165" y="938"/>
                    </a:cxn>
                    <a:cxn ang="0">
                      <a:pos x="233" y="929"/>
                    </a:cxn>
                    <a:cxn ang="0">
                      <a:pos x="302" y="918"/>
                    </a:cxn>
                    <a:cxn ang="0">
                      <a:pos x="354" y="882"/>
                    </a:cxn>
                    <a:cxn ang="0">
                      <a:pos x="389" y="821"/>
                    </a:cxn>
                    <a:cxn ang="0">
                      <a:pos x="422" y="764"/>
                    </a:cxn>
                    <a:cxn ang="0">
                      <a:pos x="420" y="686"/>
                    </a:cxn>
                    <a:cxn ang="0">
                      <a:pos x="428" y="653"/>
                    </a:cxn>
                    <a:cxn ang="0">
                      <a:pos x="466" y="712"/>
                    </a:cxn>
                    <a:cxn ang="0">
                      <a:pos x="555" y="762"/>
                    </a:cxn>
                    <a:cxn ang="0">
                      <a:pos x="591" y="762"/>
                    </a:cxn>
                    <a:cxn ang="0">
                      <a:pos x="663" y="751"/>
                    </a:cxn>
                    <a:cxn ang="0">
                      <a:pos x="705" y="732"/>
                    </a:cxn>
                    <a:cxn ang="0">
                      <a:pos x="748" y="665"/>
                    </a:cxn>
                    <a:cxn ang="0">
                      <a:pos x="787" y="610"/>
                    </a:cxn>
                    <a:cxn ang="0">
                      <a:pos x="794" y="519"/>
                    </a:cxn>
                    <a:cxn ang="0">
                      <a:pos x="796" y="462"/>
                    </a:cxn>
                    <a:cxn ang="0">
                      <a:pos x="787" y="399"/>
                    </a:cxn>
                    <a:cxn ang="0">
                      <a:pos x="733" y="319"/>
                    </a:cxn>
                    <a:cxn ang="0">
                      <a:pos x="687" y="280"/>
                    </a:cxn>
                    <a:cxn ang="0">
                      <a:pos x="622" y="273"/>
                    </a:cxn>
                    <a:cxn ang="0">
                      <a:pos x="557" y="263"/>
                    </a:cxn>
                    <a:cxn ang="0">
                      <a:pos x="494" y="273"/>
                    </a:cxn>
                    <a:cxn ang="0">
                      <a:pos x="476" y="308"/>
                    </a:cxn>
                    <a:cxn ang="0">
                      <a:pos x="441" y="332"/>
                    </a:cxn>
                    <a:cxn ang="0">
                      <a:pos x="444" y="248"/>
                    </a:cxn>
                    <a:cxn ang="0">
                      <a:pos x="435" y="154"/>
                    </a:cxn>
                    <a:cxn ang="0">
                      <a:pos x="387" y="78"/>
                    </a:cxn>
                    <a:cxn ang="0">
                      <a:pos x="346" y="35"/>
                    </a:cxn>
                    <a:cxn ang="0">
                      <a:pos x="296" y="6"/>
                    </a:cxn>
                    <a:cxn ang="0">
                      <a:pos x="255" y="4"/>
                    </a:cxn>
                    <a:cxn ang="0">
                      <a:pos x="202" y="0"/>
                    </a:cxn>
                    <a:cxn ang="0">
                      <a:pos x="159" y="13"/>
                    </a:cxn>
                    <a:cxn ang="0">
                      <a:pos x="104" y="41"/>
                    </a:cxn>
                    <a:cxn ang="0">
                      <a:pos x="67" y="91"/>
                    </a:cxn>
                    <a:cxn ang="0">
                      <a:pos x="46" y="146"/>
                    </a:cxn>
                    <a:cxn ang="0">
                      <a:pos x="31" y="245"/>
                    </a:cxn>
                    <a:cxn ang="0">
                      <a:pos x="26" y="284"/>
                    </a:cxn>
                    <a:cxn ang="0">
                      <a:pos x="41" y="339"/>
                    </a:cxn>
                    <a:cxn ang="0">
                      <a:pos x="67" y="378"/>
                    </a:cxn>
                    <a:cxn ang="0">
                      <a:pos x="74" y="399"/>
                    </a:cxn>
                    <a:cxn ang="0">
                      <a:pos x="74" y="475"/>
                    </a:cxn>
                  </a:cxnLst>
                  <a:rect l="0" t="0" r="r" b="b"/>
                  <a:pathLst>
                    <a:path w="796" h="938">
                      <a:moveTo>
                        <a:pt x="74" y="475"/>
                      </a:moveTo>
                      <a:lnTo>
                        <a:pt x="48" y="528"/>
                      </a:lnTo>
                      <a:lnTo>
                        <a:pt x="13" y="604"/>
                      </a:lnTo>
                      <a:lnTo>
                        <a:pt x="0" y="708"/>
                      </a:lnTo>
                      <a:lnTo>
                        <a:pt x="17" y="797"/>
                      </a:lnTo>
                      <a:lnTo>
                        <a:pt x="48" y="855"/>
                      </a:lnTo>
                      <a:lnTo>
                        <a:pt x="111" y="914"/>
                      </a:lnTo>
                      <a:lnTo>
                        <a:pt x="165" y="938"/>
                      </a:lnTo>
                      <a:lnTo>
                        <a:pt x="233" y="929"/>
                      </a:lnTo>
                      <a:lnTo>
                        <a:pt x="302" y="918"/>
                      </a:lnTo>
                      <a:lnTo>
                        <a:pt x="354" y="882"/>
                      </a:lnTo>
                      <a:lnTo>
                        <a:pt x="389" y="821"/>
                      </a:lnTo>
                      <a:lnTo>
                        <a:pt x="422" y="764"/>
                      </a:lnTo>
                      <a:lnTo>
                        <a:pt x="420" y="686"/>
                      </a:lnTo>
                      <a:lnTo>
                        <a:pt x="428" y="653"/>
                      </a:lnTo>
                      <a:lnTo>
                        <a:pt x="466" y="712"/>
                      </a:lnTo>
                      <a:lnTo>
                        <a:pt x="555" y="762"/>
                      </a:lnTo>
                      <a:lnTo>
                        <a:pt x="591" y="762"/>
                      </a:lnTo>
                      <a:lnTo>
                        <a:pt x="663" y="751"/>
                      </a:lnTo>
                      <a:lnTo>
                        <a:pt x="705" y="732"/>
                      </a:lnTo>
                      <a:lnTo>
                        <a:pt x="748" y="665"/>
                      </a:lnTo>
                      <a:lnTo>
                        <a:pt x="787" y="610"/>
                      </a:lnTo>
                      <a:lnTo>
                        <a:pt x="794" y="519"/>
                      </a:lnTo>
                      <a:lnTo>
                        <a:pt x="796" y="462"/>
                      </a:lnTo>
                      <a:lnTo>
                        <a:pt x="787" y="399"/>
                      </a:lnTo>
                      <a:lnTo>
                        <a:pt x="733" y="319"/>
                      </a:lnTo>
                      <a:lnTo>
                        <a:pt x="687" y="280"/>
                      </a:lnTo>
                      <a:lnTo>
                        <a:pt x="622" y="273"/>
                      </a:lnTo>
                      <a:lnTo>
                        <a:pt x="557" y="263"/>
                      </a:lnTo>
                      <a:lnTo>
                        <a:pt x="494" y="273"/>
                      </a:lnTo>
                      <a:lnTo>
                        <a:pt x="476" y="308"/>
                      </a:lnTo>
                      <a:lnTo>
                        <a:pt x="441" y="332"/>
                      </a:lnTo>
                      <a:lnTo>
                        <a:pt x="444" y="248"/>
                      </a:lnTo>
                      <a:lnTo>
                        <a:pt x="435" y="154"/>
                      </a:lnTo>
                      <a:lnTo>
                        <a:pt x="387" y="78"/>
                      </a:lnTo>
                      <a:lnTo>
                        <a:pt x="346" y="35"/>
                      </a:lnTo>
                      <a:lnTo>
                        <a:pt x="296" y="6"/>
                      </a:lnTo>
                      <a:lnTo>
                        <a:pt x="255" y="4"/>
                      </a:lnTo>
                      <a:lnTo>
                        <a:pt x="202" y="0"/>
                      </a:lnTo>
                      <a:lnTo>
                        <a:pt x="159" y="13"/>
                      </a:lnTo>
                      <a:lnTo>
                        <a:pt x="104" y="41"/>
                      </a:lnTo>
                      <a:lnTo>
                        <a:pt x="67" y="91"/>
                      </a:lnTo>
                      <a:lnTo>
                        <a:pt x="46" y="146"/>
                      </a:lnTo>
                      <a:lnTo>
                        <a:pt x="31" y="245"/>
                      </a:lnTo>
                      <a:lnTo>
                        <a:pt x="26" y="284"/>
                      </a:lnTo>
                      <a:lnTo>
                        <a:pt x="41" y="339"/>
                      </a:lnTo>
                      <a:lnTo>
                        <a:pt x="67" y="378"/>
                      </a:lnTo>
                      <a:lnTo>
                        <a:pt x="74" y="399"/>
                      </a:lnTo>
                      <a:lnTo>
                        <a:pt x="74" y="475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9547" name="Freeform 11"/>
                <p:cNvSpPr>
                  <a:spLocks/>
                </p:cNvSpPr>
                <p:nvPr/>
              </p:nvSpPr>
              <p:spPr bwMode="auto">
                <a:xfrm>
                  <a:off x="2527" y="2912"/>
                  <a:ext cx="2869" cy="406"/>
                </a:xfrm>
                <a:custGeom>
                  <a:avLst/>
                  <a:gdLst/>
                  <a:ahLst/>
                  <a:cxnLst>
                    <a:cxn ang="0">
                      <a:pos x="2868" y="328"/>
                    </a:cxn>
                    <a:cxn ang="0">
                      <a:pos x="2869" y="313"/>
                    </a:cxn>
                    <a:cxn ang="0">
                      <a:pos x="2866" y="299"/>
                    </a:cxn>
                    <a:cxn ang="0">
                      <a:pos x="2861" y="286"/>
                    </a:cxn>
                    <a:cxn ang="0">
                      <a:pos x="2853" y="272"/>
                    </a:cxn>
                    <a:cxn ang="0">
                      <a:pos x="2844" y="261"/>
                    </a:cxn>
                    <a:cxn ang="0">
                      <a:pos x="2832" y="251"/>
                    </a:cxn>
                    <a:cxn ang="0">
                      <a:pos x="2820" y="244"/>
                    </a:cxn>
                    <a:cxn ang="0">
                      <a:pos x="2806" y="239"/>
                    </a:cxn>
                    <a:cxn ang="0">
                      <a:pos x="2791" y="236"/>
                    </a:cxn>
                    <a:cxn ang="0">
                      <a:pos x="93" y="0"/>
                    </a:cxn>
                    <a:cxn ang="0">
                      <a:pos x="78" y="0"/>
                    </a:cxn>
                    <a:cxn ang="0">
                      <a:pos x="63" y="3"/>
                    </a:cxn>
                    <a:cxn ang="0">
                      <a:pos x="50" y="8"/>
                    </a:cxn>
                    <a:cxn ang="0">
                      <a:pos x="36" y="15"/>
                    </a:cxn>
                    <a:cxn ang="0">
                      <a:pos x="25" y="24"/>
                    </a:cxn>
                    <a:cxn ang="0">
                      <a:pos x="15" y="37"/>
                    </a:cxn>
                    <a:cxn ang="0">
                      <a:pos x="8" y="49"/>
                    </a:cxn>
                    <a:cxn ang="0">
                      <a:pos x="3" y="63"/>
                    </a:cxn>
                    <a:cxn ang="0">
                      <a:pos x="1" y="78"/>
                    </a:cxn>
                    <a:cxn ang="0">
                      <a:pos x="1" y="78"/>
                    </a:cxn>
                    <a:cxn ang="0">
                      <a:pos x="0" y="93"/>
                    </a:cxn>
                    <a:cxn ang="0">
                      <a:pos x="3" y="107"/>
                    </a:cxn>
                    <a:cxn ang="0">
                      <a:pos x="8" y="120"/>
                    </a:cxn>
                    <a:cxn ang="0">
                      <a:pos x="16" y="134"/>
                    </a:cxn>
                    <a:cxn ang="0">
                      <a:pos x="25" y="145"/>
                    </a:cxn>
                    <a:cxn ang="0">
                      <a:pos x="37" y="155"/>
                    </a:cxn>
                    <a:cxn ang="0">
                      <a:pos x="49" y="162"/>
                    </a:cxn>
                    <a:cxn ang="0">
                      <a:pos x="63" y="167"/>
                    </a:cxn>
                    <a:cxn ang="0">
                      <a:pos x="78" y="170"/>
                    </a:cxn>
                    <a:cxn ang="0">
                      <a:pos x="2776" y="406"/>
                    </a:cxn>
                    <a:cxn ang="0">
                      <a:pos x="2791" y="406"/>
                    </a:cxn>
                    <a:cxn ang="0">
                      <a:pos x="2806" y="403"/>
                    </a:cxn>
                    <a:cxn ang="0">
                      <a:pos x="2819" y="398"/>
                    </a:cxn>
                    <a:cxn ang="0">
                      <a:pos x="2833" y="391"/>
                    </a:cxn>
                    <a:cxn ang="0">
                      <a:pos x="2844" y="381"/>
                    </a:cxn>
                    <a:cxn ang="0">
                      <a:pos x="2854" y="369"/>
                    </a:cxn>
                    <a:cxn ang="0">
                      <a:pos x="2861" y="357"/>
                    </a:cxn>
                    <a:cxn ang="0">
                      <a:pos x="2866" y="343"/>
                    </a:cxn>
                    <a:cxn ang="0">
                      <a:pos x="2868" y="328"/>
                    </a:cxn>
                  </a:cxnLst>
                  <a:rect l="0" t="0" r="r" b="b"/>
                  <a:pathLst>
                    <a:path w="2869" h="406">
                      <a:moveTo>
                        <a:pt x="2868" y="328"/>
                      </a:moveTo>
                      <a:lnTo>
                        <a:pt x="2869" y="313"/>
                      </a:lnTo>
                      <a:lnTo>
                        <a:pt x="2866" y="299"/>
                      </a:lnTo>
                      <a:lnTo>
                        <a:pt x="2861" y="286"/>
                      </a:lnTo>
                      <a:lnTo>
                        <a:pt x="2853" y="272"/>
                      </a:lnTo>
                      <a:lnTo>
                        <a:pt x="2844" y="261"/>
                      </a:lnTo>
                      <a:lnTo>
                        <a:pt x="2832" y="251"/>
                      </a:lnTo>
                      <a:lnTo>
                        <a:pt x="2820" y="244"/>
                      </a:lnTo>
                      <a:lnTo>
                        <a:pt x="2806" y="239"/>
                      </a:lnTo>
                      <a:lnTo>
                        <a:pt x="2791" y="236"/>
                      </a:lnTo>
                      <a:lnTo>
                        <a:pt x="93" y="0"/>
                      </a:lnTo>
                      <a:lnTo>
                        <a:pt x="78" y="0"/>
                      </a:lnTo>
                      <a:lnTo>
                        <a:pt x="63" y="3"/>
                      </a:lnTo>
                      <a:lnTo>
                        <a:pt x="50" y="8"/>
                      </a:lnTo>
                      <a:lnTo>
                        <a:pt x="36" y="15"/>
                      </a:lnTo>
                      <a:lnTo>
                        <a:pt x="25" y="24"/>
                      </a:lnTo>
                      <a:lnTo>
                        <a:pt x="15" y="37"/>
                      </a:lnTo>
                      <a:lnTo>
                        <a:pt x="8" y="49"/>
                      </a:lnTo>
                      <a:lnTo>
                        <a:pt x="3" y="63"/>
                      </a:lnTo>
                      <a:lnTo>
                        <a:pt x="1" y="78"/>
                      </a:lnTo>
                      <a:lnTo>
                        <a:pt x="1" y="78"/>
                      </a:lnTo>
                      <a:lnTo>
                        <a:pt x="0" y="93"/>
                      </a:lnTo>
                      <a:lnTo>
                        <a:pt x="3" y="107"/>
                      </a:lnTo>
                      <a:lnTo>
                        <a:pt x="8" y="120"/>
                      </a:lnTo>
                      <a:lnTo>
                        <a:pt x="16" y="134"/>
                      </a:lnTo>
                      <a:lnTo>
                        <a:pt x="25" y="145"/>
                      </a:lnTo>
                      <a:lnTo>
                        <a:pt x="37" y="155"/>
                      </a:lnTo>
                      <a:lnTo>
                        <a:pt x="49" y="162"/>
                      </a:lnTo>
                      <a:lnTo>
                        <a:pt x="63" y="167"/>
                      </a:lnTo>
                      <a:lnTo>
                        <a:pt x="78" y="170"/>
                      </a:lnTo>
                      <a:lnTo>
                        <a:pt x="2776" y="406"/>
                      </a:lnTo>
                      <a:lnTo>
                        <a:pt x="2791" y="406"/>
                      </a:lnTo>
                      <a:lnTo>
                        <a:pt x="2806" y="403"/>
                      </a:lnTo>
                      <a:lnTo>
                        <a:pt x="2819" y="398"/>
                      </a:lnTo>
                      <a:lnTo>
                        <a:pt x="2833" y="391"/>
                      </a:lnTo>
                      <a:lnTo>
                        <a:pt x="2844" y="381"/>
                      </a:lnTo>
                      <a:lnTo>
                        <a:pt x="2854" y="369"/>
                      </a:lnTo>
                      <a:lnTo>
                        <a:pt x="2861" y="357"/>
                      </a:lnTo>
                      <a:lnTo>
                        <a:pt x="2866" y="343"/>
                      </a:lnTo>
                      <a:lnTo>
                        <a:pt x="2868" y="328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9548" name="Freeform 12"/>
                <p:cNvSpPr>
                  <a:spLocks/>
                </p:cNvSpPr>
                <p:nvPr/>
              </p:nvSpPr>
              <p:spPr bwMode="auto">
                <a:xfrm>
                  <a:off x="5648" y="3165"/>
                  <a:ext cx="176" cy="210"/>
                </a:xfrm>
                <a:custGeom>
                  <a:avLst/>
                  <a:gdLst/>
                  <a:ahLst/>
                  <a:cxnLst>
                    <a:cxn ang="0">
                      <a:pos x="79" y="210"/>
                    </a:cxn>
                    <a:cxn ang="0">
                      <a:pos x="94" y="209"/>
                    </a:cxn>
                    <a:cxn ang="0">
                      <a:pos x="109" y="206"/>
                    </a:cxn>
                    <a:cxn ang="0">
                      <a:pos x="124" y="199"/>
                    </a:cxn>
                    <a:cxn ang="0">
                      <a:pos x="138" y="190"/>
                    </a:cxn>
                    <a:cxn ang="0">
                      <a:pos x="149" y="178"/>
                    </a:cxn>
                    <a:cxn ang="0">
                      <a:pos x="159" y="163"/>
                    </a:cxn>
                    <a:cxn ang="0">
                      <a:pos x="168" y="148"/>
                    </a:cxn>
                    <a:cxn ang="0">
                      <a:pos x="173" y="131"/>
                    </a:cxn>
                    <a:cxn ang="0">
                      <a:pos x="176" y="113"/>
                    </a:cxn>
                    <a:cxn ang="0">
                      <a:pos x="176" y="95"/>
                    </a:cxn>
                    <a:cxn ang="0">
                      <a:pos x="174" y="76"/>
                    </a:cxn>
                    <a:cxn ang="0">
                      <a:pos x="168" y="60"/>
                    </a:cxn>
                    <a:cxn ang="0">
                      <a:pos x="161" y="44"/>
                    </a:cxn>
                    <a:cxn ang="0">
                      <a:pos x="152" y="30"/>
                    </a:cxn>
                    <a:cxn ang="0">
                      <a:pos x="140" y="18"/>
                    </a:cxn>
                    <a:cxn ang="0">
                      <a:pos x="127" y="9"/>
                    </a:cxn>
                    <a:cxn ang="0">
                      <a:pos x="112" y="4"/>
                    </a:cxn>
                    <a:cxn ang="0">
                      <a:pos x="97" y="0"/>
                    </a:cxn>
                    <a:cxn ang="0">
                      <a:pos x="82" y="1"/>
                    </a:cxn>
                    <a:cxn ang="0">
                      <a:pos x="67" y="4"/>
                    </a:cxn>
                    <a:cxn ang="0">
                      <a:pos x="52" y="11"/>
                    </a:cxn>
                    <a:cxn ang="0">
                      <a:pos x="38" y="20"/>
                    </a:cxn>
                    <a:cxn ang="0">
                      <a:pos x="27" y="32"/>
                    </a:cxn>
                    <a:cxn ang="0">
                      <a:pos x="17" y="47"/>
                    </a:cxn>
                    <a:cxn ang="0">
                      <a:pos x="8" y="62"/>
                    </a:cxn>
                    <a:cxn ang="0">
                      <a:pos x="3" y="79"/>
                    </a:cxn>
                    <a:cxn ang="0">
                      <a:pos x="0" y="97"/>
                    </a:cxn>
                    <a:cxn ang="0">
                      <a:pos x="0" y="115"/>
                    </a:cxn>
                    <a:cxn ang="0">
                      <a:pos x="2" y="134"/>
                    </a:cxn>
                    <a:cxn ang="0">
                      <a:pos x="8" y="150"/>
                    </a:cxn>
                    <a:cxn ang="0">
                      <a:pos x="15" y="166"/>
                    </a:cxn>
                    <a:cxn ang="0">
                      <a:pos x="24" y="180"/>
                    </a:cxn>
                    <a:cxn ang="0">
                      <a:pos x="36" y="192"/>
                    </a:cxn>
                    <a:cxn ang="0">
                      <a:pos x="49" y="201"/>
                    </a:cxn>
                    <a:cxn ang="0">
                      <a:pos x="64" y="206"/>
                    </a:cxn>
                    <a:cxn ang="0">
                      <a:pos x="79" y="210"/>
                    </a:cxn>
                  </a:cxnLst>
                  <a:rect l="0" t="0" r="r" b="b"/>
                  <a:pathLst>
                    <a:path w="176" h="210">
                      <a:moveTo>
                        <a:pt x="79" y="210"/>
                      </a:moveTo>
                      <a:lnTo>
                        <a:pt x="94" y="209"/>
                      </a:lnTo>
                      <a:lnTo>
                        <a:pt x="109" y="206"/>
                      </a:lnTo>
                      <a:lnTo>
                        <a:pt x="124" y="199"/>
                      </a:lnTo>
                      <a:lnTo>
                        <a:pt x="138" y="190"/>
                      </a:lnTo>
                      <a:lnTo>
                        <a:pt x="149" y="178"/>
                      </a:lnTo>
                      <a:lnTo>
                        <a:pt x="159" y="163"/>
                      </a:lnTo>
                      <a:lnTo>
                        <a:pt x="168" y="148"/>
                      </a:lnTo>
                      <a:lnTo>
                        <a:pt x="173" y="131"/>
                      </a:lnTo>
                      <a:lnTo>
                        <a:pt x="176" y="113"/>
                      </a:lnTo>
                      <a:lnTo>
                        <a:pt x="176" y="95"/>
                      </a:lnTo>
                      <a:lnTo>
                        <a:pt x="174" y="76"/>
                      </a:lnTo>
                      <a:lnTo>
                        <a:pt x="168" y="60"/>
                      </a:lnTo>
                      <a:lnTo>
                        <a:pt x="161" y="44"/>
                      </a:lnTo>
                      <a:lnTo>
                        <a:pt x="152" y="30"/>
                      </a:lnTo>
                      <a:lnTo>
                        <a:pt x="140" y="18"/>
                      </a:lnTo>
                      <a:lnTo>
                        <a:pt x="127" y="9"/>
                      </a:lnTo>
                      <a:lnTo>
                        <a:pt x="112" y="4"/>
                      </a:lnTo>
                      <a:lnTo>
                        <a:pt x="97" y="0"/>
                      </a:lnTo>
                      <a:lnTo>
                        <a:pt x="82" y="1"/>
                      </a:lnTo>
                      <a:lnTo>
                        <a:pt x="67" y="4"/>
                      </a:lnTo>
                      <a:lnTo>
                        <a:pt x="52" y="11"/>
                      </a:lnTo>
                      <a:lnTo>
                        <a:pt x="38" y="20"/>
                      </a:lnTo>
                      <a:lnTo>
                        <a:pt x="27" y="32"/>
                      </a:lnTo>
                      <a:lnTo>
                        <a:pt x="17" y="47"/>
                      </a:lnTo>
                      <a:lnTo>
                        <a:pt x="8" y="62"/>
                      </a:lnTo>
                      <a:lnTo>
                        <a:pt x="3" y="79"/>
                      </a:lnTo>
                      <a:lnTo>
                        <a:pt x="0" y="97"/>
                      </a:lnTo>
                      <a:lnTo>
                        <a:pt x="0" y="115"/>
                      </a:lnTo>
                      <a:lnTo>
                        <a:pt x="2" y="134"/>
                      </a:lnTo>
                      <a:lnTo>
                        <a:pt x="8" y="150"/>
                      </a:lnTo>
                      <a:lnTo>
                        <a:pt x="15" y="166"/>
                      </a:lnTo>
                      <a:lnTo>
                        <a:pt x="24" y="180"/>
                      </a:lnTo>
                      <a:lnTo>
                        <a:pt x="36" y="192"/>
                      </a:lnTo>
                      <a:lnTo>
                        <a:pt x="49" y="201"/>
                      </a:lnTo>
                      <a:lnTo>
                        <a:pt x="64" y="206"/>
                      </a:lnTo>
                      <a:lnTo>
                        <a:pt x="79" y="21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5" name="Group 13"/>
                <p:cNvGrpSpPr>
                  <a:grpSpLocks/>
                </p:cNvGrpSpPr>
                <p:nvPr/>
              </p:nvGrpSpPr>
              <p:grpSpPr bwMode="auto">
                <a:xfrm>
                  <a:off x="2722" y="3039"/>
                  <a:ext cx="969" cy="424"/>
                  <a:chOff x="2722" y="3039"/>
                  <a:chExt cx="969" cy="424"/>
                </a:xfrm>
              </p:grpSpPr>
              <p:sp>
                <p:nvSpPr>
                  <p:cNvPr id="1089550" name="Freeform 14"/>
                  <p:cNvSpPr>
                    <a:spLocks/>
                  </p:cNvSpPr>
                  <p:nvPr/>
                </p:nvSpPr>
                <p:spPr bwMode="auto">
                  <a:xfrm>
                    <a:off x="2722" y="3039"/>
                    <a:ext cx="182" cy="312"/>
                  </a:xfrm>
                  <a:custGeom>
                    <a:avLst/>
                    <a:gdLst/>
                    <a:ahLst/>
                    <a:cxnLst>
                      <a:cxn ang="0">
                        <a:pos x="182" y="13"/>
                      </a:cxn>
                      <a:cxn ang="0">
                        <a:pos x="26" y="0"/>
                      </a:cxn>
                      <a:cxn ang="0">
                        <a:pos x="0" y="299"/>
                      </a:cxn>
                      <a:cxn ang="0">
                        <a:pos x="156" y="312"/>
                      </a:cxn>
                      <a:cxn ang="0">
                        <a:pos x="182" y="13"/>
                      </a:cxn>
                    </a:cxnLst>
                    <a:rect l="0" t="0" r="r" b="b"/>
                    <a:pathLst>
                      <a:path w="182" h="312">
                        <a:moveTo>
                          <a:pt x="182" y="13"/>
                        </a:moveTo>
                        <a:lnTo>
                          <a:pt x="26" y="0"/>
                        </a:lnTo>
                        <a:lnTo>
                          <a:pt x="0" y="299"/>
                        </a:lnTo>
                        <a:lnTo>
                          <a:pt x="156" y="312"/>
                        </a:lnTo>
                        <a:lnTo>
                          <a:pt x="182" y="13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89551" name="Freeform 15"/>
                  <p:cNvSpPr>
                    <a:spLocks/>
                  </p:cNvSpPr>
                  <p:nvPr/>
                </p:nvSpPr>
                <p:spPr bwMode="auto">
                  <a:xfrm>
                    <a:off x="3034" y="3078"/>
                    <a:ext cx="194" cy="229"/>
                  </a:xfrm>
                  <a:custGeom>
                    <a:avLst/>
                    <a:gdLst/>
                    <a:ahLst/>
                    <a:cxnLst>
                      <a:cxn ang="0">
                        <a:pos x="194" y="15"/>
                      </a:cxn>
                      <a:cxn ang="0">
                        <a:pos x="19" y="0"/>
                      </a:cxn>
                      <a:cxn ang="0">
                        <a:pos x="0" y="214"/>
                      </a:cxn>
                      <a:cxn ang="0">
                        <a:pos x="175" y="229"/>
                      </a:cxn>
                      <a:cxn ang="0">
                        <a:pos x="194" y="15"/>
                      </a:cxn>
                    </a:cxnLst>
                    <a:rect l="0" t="0" r="r" b="b"/>
                    <a:pathLst>
                      <a:path w="194" h="229">
                        <a:moveTo>
                          <a:pt x="194" y="15"/>
                        </a:moveTo>
                        <a:lnTo>
                          <a:pt x="19" y="0"/>
                        </a:lnTo>
                        <a:lnTo>
                          <a:pt x="0" y="214"/>
                        </a:lnTo>
                        <a:lnTo>
                          <a:pt x="175" y="229"/>
                        </a:lnTo>
                        <a:lnTo>
                          <a:pt x="194" y="15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89552" name="Freeform 16"/>
                  <p:cNvSpPr>
                    <a:spLocks/>
                  </p:cNvSpPr>
                  <p:nvPr/>
                </p:nvSpPr>
                <p:spPr bwMode="auto">
                  <a:xfrm>
                    <a:off x="3335" y="3110"/>
                    <a:ext cx="197" cy="353"/>
                  </a:xfrm>
                  <a:custGeom>
                    <a:avLst/>
                    <a:gdLst/>
                    <a:ahLst/>
                    <a:cxnLst>
                      <a:cxn ang="0">
                        <a:pos x="197" y="15"/>
                      </a:cxn>
                      <a:cxn ang="0">
                        <a:pos x="29" y="0"/>
                      </a:cxn>
                      <a:cxn ang="0">
                        <a:pos x="0" y="338"/>
                      </a:cxn>
                      <a:cxn ang="0">
                        <a:pos x="168" y="353"/>
                      </a:cxn>
                      <a:cxn ang="0">
                        <a:pos x="197" y="15"/>
                      </a:cxn>
                    </a:cxnLst>
                    <a:rect l="0" t="0" r="r" b="b"/>
                    <a:pathLst>
                      <a:path w="197" h="353">
                        <a:moveTo>
                          <a:pt x="197" y="15"/>
                        </a:moveTo>
                        <a:lnTo>
                          <a:pt x="29" y="0"/>
                        </a:lnTo>
                        <a:lnTo>
                          <a:pt x="0" y="338"/>
                        </a:lnTo>
                        <a:lnTo>
                          <a:pt x="168" y="353"/>
                        </a:lnTo>
                        <a:lnTo>
                          <a:pt x="197" y="15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89553" name="Freeform 17"/>
                  <p:cNvSpPr>
                    <a:spLocks/>
                  </p:cNvSpPr>
                  <p:nvPr/>
                </p:nvSpPr>
                <p:spPr bwMode="auto">
                  <a:xfrm>
                    <a:off x="3504" y="3129"/>
                    <a:ext cx="187" cy="212"/>
                  </a:xfrm>
                  <a:custGeom>
                    <a:avLst/>
                    <a:gdLst/>
                    <a:ahLst/>
                    <a:cxnLst>
                      <a:cxn ang="0">
                        <a:pos x="187" y="15"/>
                      </a:cxn>
                      <a:cxn ang="0">
                        <a:pos x="17" y="0"/>
                      </a:cxn>
                      <a:cxn ang="0">
                        <a:pos x="0" y="197"/>
                      </a:cxn>
                      <a:cxn ang="0">
                        <a:pos x="170" y="212"/>
                      </a:cxn>
                      <a:cxn ang="0">
                        <a:pos x="187" y="15"/>
                      </a:cxn>
                    </a:cxnLst>
                    <a:rect l="0" t="0" r="r" b="b"/>
                    <a:pathLst>
                      <a:path w="187" h="212">
                        <a:moveTo>
                          <a:pt x="187" y="15"/>
                        </a:moveTo>
                        <a:lnTo>
                          <a:pt x="17" y="0"/>
                        </a:lnTo>
                        <a:lnTo>
                          <a:pt x="0" y="197"/>
                        </a:lnTo>
                        <a:lnTo>
                          <a:pt x="170" y="212"/>
                        </a:lnTo>
                        <a:lnTo>
                          <a:pt x="187" y="15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" name="Group 18"/>
                <p:cNvGrpSpPr>
                  <a:grpSpLocks/>
                </p:cNvGrpSpPr>
                <p:nvPr/>
              </p:nvGrpSpPr>
              <p:grpSpPr bwMode="auto">
                <a:xfrm>
                  <a:off x="2683" y="2991"/>
                  <a:ext cx="968" cy="430"/>
                  <a:chOff x="2683" y="2991"/>
                  <a:chExt cx="968" cy="430"/>
                </a:xfrm>
              </p:grpSpPr>
              <p:sp>
                <p:nvSpPr>
                  <p:cNvPr id="1089555" name="Freeform 19"/>
                  <p:cNvSpPr>
                    <a:spLocks/>
                  </p:cNvSpPr>
                  <p:nvPr/>
                </p:nvSpPr>
                <p:spPr bwMode="auto">
                  <a:xfrm>
                    <a:off x="2683" y="2991"/>
                    <a:ext cx="193" cy="322"/>
                  </a:xfrm>
                  <a:custGeom>
                    <a:avLst/>
                    <a:gdLst/>
                    <a:ahLst/>
                    <a:cxnLst>
                      <a:cxn ang="0">
                        <a:pos x="193" y="15"/>
                      </a:cxn>
                      <a:cxn ang="0">
                        <a:pos x="27" y="0"/>
                      </a:cxn>
                      <a:cxn ang="0">
                        <a:pos x="0" y="307"/>
                      </a:cxn>
                      <a:cxn ang="0">
                        <a:pos x="166" y="322"/>
                      </a:cxn>
                      <a:cxn ang="0">
                        <a:pos x="193" y="15"/>
                      </a:cxn>
                    </a:cxnLst>
                    <a:rect l="0" t="0" r="r" b="b"/>
                    <a:pathLst>
                      <a:path w="193" h="322">
                        <a:moveTo>
                          <a:pt x="193" y="15"/>
                        </a:moveTo>
                        <a:lnTo>
                          <a:pt x="27" y="0"/>
                        </a:lnTo>
                        <a:lnTo>
                          <a:pt x="0" y="307"/>
                        </a:lnTo>
                        <a:lnTo>
                          <a:pt x="166" y="322"/>
                        </a:lnTo>
                        <a:lnTo>
                          <a:pt x="193" y="15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89556" name="Freeform 20"/>
                  <p:cNvSpPr>
                    <a:spLocks/>
                  </p:cNvSpPr>
                  <p:nvPr/>
                </p:nvSpPr>
                <p:spPr bwMode="auto">
                  <a:xfrm>
                    <a:off x="3010" y="3037"/>
                    <a:ext cx="187" cy="229"/>
                  </a:xfrm>
                  <a:custGeom>
                    <a:avLst/>
                    <a:gdLst/>
                    <a:ahLst/>
                    <a:cxnLst>
                      <a:cxn ang="0">
                        <a:pos x="187" y="15"/>
                      </a:cxn>
                      <a:cxn ang="0">
                        <a:pos x="19" y="0"/>
                      </a:cxn>
                      <a:cxn ang="0">
                        <a:pos x="0" y="214"/>
                      </a:cxn>
                      <a:cxn ang="0">
                        <a:pos x="168" y="229"/>
                      </a:cxn>
                      <a:cxn ang="0">
                        <a:pos x="187" y="15"/>
                      </a:cxn>
                    </a:cxnLst>
                    <a:rect l="0" t="0" r="r" b="b"/>
                    <a:pathLst>
                      <a:path w="187" h="229">
                        <a:moveTo>
                          <a:pt x="187" y="15"/>
                        </a:moveTo>
                        <a:lnTo>
                          <a:pt x="19" y="0"/>
                        </a:lnTo>
                        <a:lnTo>
                          <a:pt x="0" y="214"/>
                        </a:lnTo>
                        <a:lnTo>
                          <a:pt x="168" y="229"/>
                        </a:lnTo>
                        <a:lnTo>
                          <a:pt x="187" y="15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89557" name="Freeform 21"/>
                  <p:cNvSpPr>
                    <a:spLocks/>
                  </p:cNvSpPr>
                  <p:nvPr/>
                </p:nvSpPr>
                <p:spPr bwMode="auto">
                  <a:xfrm>
                    <a:off x="3310" y="3074"/>
                    <a:ext cx="185" cy="347"/>
                  </a:xfrm>
                  <a:custGeom>
                    <a:avLst/>
                    <a:gdLst/>
                    <a:ahLst/>
                    <a:cxnLst>
                      <a:cxn ang="0">
                        <a:pos x="185" y="13"/>
                      </a:cxn>
                      <a:cxn ang="0">
                        <a:pos x="29" y="0"/>
                      </a:cxn>
                      <a:cxn ang="0">
                        <a:pos x="0" y="333"/>
                      </a:cxn>
                      <a:cxn ang="0">
                        <a:pos x="156" y="347"/>
                      </a:cxn>
                      <a:cxn ang="0">
                        <a:pos x="185" y="13"/>
                      </a:cxn>
                    </a:cxnLst>
                    <a:rect l="0" t="0" r="r" b="b"/>
                    <a:pathLst>
                      <a:path w="185" h="347">
                        <a:moveTo>
                          <a:pt x="185" y="13"/>
                        </a:moveTo>
                        <a:lnTo>
                          <a:pt x="29" y="0"/>
                        </a:lnTo>
                        <a:lnTo>
                          <a:pt x="0" y="333"/>
                        </a:lnTo>
                        <a:lnTo>
                          <a:pt x="156" y="347"/>
                        </a:lnTo>
                        <a:lnTo>
                          <a:pt x="185" y="13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89558" name="Freeform 22"/>
                  <p:cNvSpPr>
                    <a:spLocks/>
                  </p:cNvSpPr>
                  <p:nvPr/>
                </p:nvSpPr>
                <p:spPr bwMode="auto">
                  <a:xfrm>
                    <a:off x="3472" y="3082"/>
                    <a:ext cx="179" cy="223"/>
                  </a:xfrm>
                  <a:custGeom>
                    <a:avLst/>
                    <a:gdLst/>
                    <a:ahLst/>
                    <a:cxnLst>
                      <a:cxn ang="0">
                        <a:pos x="179" y="14"/>
                      </a:cxn>
                      <a:cxn ang="0">
                        <a:pos x="18" y="0"/>
                      </a:cxn>
                      <a:cxn ang="0">
                        <a:pos x="0" y="209"/>
                      </a:cxn>
                      <a:cxn ang="0">
                        <a:pos x="161" y="223"/>
                      </a:cxn>
                      <a:cxn ang="0">
                        <a:pos x="179" y="14"/>
                      </a:cxn>
                    </a:cxnLst>
                    <a:rect l="0" t="0" r="r" b="b"/>
                    <a:pathLst>
                      <a:path w="179" h="223">
                        <a:moveTo>
                          <a:pt x="179" y="14"/>
                        </a:moveTo>
                        <a:lnTo>
                          <a:pt x="18" y="0"/>
                        </a:lnTo>
                        <a:lnTo>
                          <a:pt x="0" y="209"/>
                        </a:lnTo>
                        <a:lnTo>
                          <a:pt x="161" y="223"/>
                        </a:lnTo>
                        <a:lnTo>
                          <a:pt x="179" y="14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7" name="Group 23"/>
              <p:cNvGrpSpPr>
                <a:grpSpLocks/>
              </p:cNvGrpSpPr>
              <p:nvPr/>
            </p:nvGrpSpPr>
            <p:grpSpPr bwMode="auto">
              <a:xfrm>
                <a:off x="912" y="3408"/>
                <a:ext cx="288" cy="336"/>
                <a:chOff x="4320" y="3128"/>
                <a:chExt cx="415" cy="424"/>
              </a:xfrm>
            </p:grpSpPr>
            <p:sp>
              <p:nvSpPr>
                <p:cNvPr id="1089560" name="Freeform 24"/>
                <p:cNvSpPr>
                  <a:spLocks/>
                </p:cNvSpPr>
                <p:nvPr/>
              </p:nvSpPr>
              <p:spPr bwMode="auto">
                <a:xfrm>
                  <a:off x="4322" y="3291"/>
                  <a:ext cx="413" cy="261"/>
                </a:xfrm>
                <a:custGeom>
                  <a:avLst/>
                  <a:gdLst/>
                  <a:ahLst/>
                  <a:cxnLst>
                    <a:cxn ang="0">
                      <a:pos x="0" y="2"/>
                    </a:cxn>
                    <a:cxn ang="0">
                      <a:pos x="0" y="861"/>
                    </a:cxn>
                    <a:cxn ang="0">
                      <a:pos x="17" y="902"/>
                    </a:cxn>
                    <a:cxn ang="0">
                      <a:pos x="46" y="924"/>
                    </a:cxn>
                    <a:cxn ang="0">
                      <a:pos x="103" y="950"/>
                    </a:cxn>
                    <a:cxn ang="0">
                      <a:pos x="178" y="977"/>
                    </a:cxn>
                    <a:cxn ang="0">
                      <a:pos x="269" y="1001"/>
                    </a:cxn>
                    <a:cxn ang="0">
                      <a:pos x="401" y="1021"/>
                    </a:cxn>
                    <a:cxn ang="0">
                      <a:pos x="512" y="1030"/>
                    </a:cxn>
                    <a:cxn ang="0">
                      <a:pos x="627" y="1043"/>
                    </a:cxn>
                    <a:cxn ang="0">
                      <a:pos x="745" y="1045"/>
                    </a:cxn>
                    <a:cxn ang="0">
                      <a:pos x="894" y="1045"/>
                    </a:cxn>
                    <a:cxn ang="0">
                      <a:pos x="990" y="1043"/>
                    </a:cxn>
                    <a:cxn ang="0">
                      <a:pos x="1078" y="1038"/>
                    </a:cxn>
                    <a:cxn ang="0">
                      <a:pos x="1162" y="1030"/>
                    </a:cxn>
                    <a:cxn ang="0">
                      <a:pos x="1280" y="1016"/>
                    </a:cxn>
                    <a:cxn ang="0">
                      <a:pos x="1389" y="999"/>
                    </a:cxn>
                    <a:cxn ang="0">
                      <a:pos x="1471" y="977"/>
                    </a:cxn>
                    <a:cxn ang="0">
                      <a:pos x="1525" y="962"/>
                    </a:cxn>
                    <a:cxn ang="0">
                      <a:pos x="1583" y="935"/>
                    </a:cxn>
                    <a:cxn ang="0">
                      <a:pos x="1620" y="910"/>
                    </a:cxn>
                    <a:cxn ang="0">
                      <a:pos x="1645" y="880"/>
                    </a:cxn>
                    <a:cxn ang="0">
                      <a:pos x="1650" y="854"/>
                    </a:cxn>
                    <a:cxn ang="0">
                      <a:pos x="1650" y="0"/>
                    </a:cxn>
                    <a:cxn ang="0">
                      <a:pos x="0" y="2"/>
                    </a:cxn>
                  </a:cxnLst>
                  <a:rect l="0" t="0" r="r" b="b"/>
                  <a:pathLst>
                    <a:path w="1650" h="1045">
                      <a:moveTo>
                        <a:pt x="0" y="2"/>
                      </a:moveTo>
                      <a:lnTo>
                        <a:pt x="0" y="861"/>
                      </a:lnTo>
                      <a:lnTo>
                        <a:pt x="17" y="902"/>
                      </a:lnTo>
                      <a:lnTo>
                        <a:pt x="46" y="924"/>
                      </a:lnTo>
                      <a:lnTo>
                        <a:pt x="103" y="950"/>
                      </a:lnTo>
                      <a:lnTo>
                        <a:pt x="178" y="977"/>
                      </a:lnTo>
                      <a:lnTo>
                        <a:pt x="269" y="1001"/>
                      </a:lnTo>
                      <a:lnTo>
                        <a:pt x="401" y="1021"/>
                      </a:lnTo>
                      <a:lnTo>
                        <a:pt x="512" y="1030"/>
                      </a:lnTo>
                      <a:lnTo>
                        <a:pt x="627" y="1043"/>
                      </a:lnTo>
                      <a:lnTo>
                        <a:pt x="745" y="1045"/>
                      </a:lnTo>
                      <a:lnTo>
                        <a:pt x="894" y="1045"/>
                      </a:lnTo>
                      <a:lnTo>
                        <a:pt x="990" y="1043"/>
                      </a:lnTo>
                      <a:lnTo>
                        <a:pt x="1078" y="1038"/>
                      </a:lnTo>
                      <a:lnTo>
                        <a:pt x="1162" y="1030"/>
                      </a:lnTo>
                      <a:lnTo>
                        <a:pt x="1280" y="1016"/>
                      </a:lnTo>
                      <a:lnTo>
                        <a:pt x="1389" y="999"/>
                      </a:lnTo>
                      <a:lnTo>
                        <a:pt x="1471" y="977"/>
                      </a:lnTo>
                      <a:lnTo>
                        <a:pt x="1525" y="962"/>
                      </a:lnTo>
                      <a:lnTo>
                        <a:pt x="1583" y="935"/>
                      </a:lnTo>
                      <a:lnTo>
                        <a:pt x="1620" y="910"/>
                      </a:lnTo>
                      <a:lnTo>
                        <a:pt x="1645" y="880"/>
                      </a:lnTo>
                      <a:lnTo>
                        <a:pt x="1650" y="854"/>
                      </a:lnTo>
                      <a:lnTo>
                        <a:pt x="1650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9561" name="Oval 25"/>
                <p:cNvSpPr>
                  <a:spLocks noChangeArrowheads="1"/>
                </p:cNvSpPr>
                <p:nvPr/>
              </p:nvSpPr>
              <p:spPr bwMode="auto">
                <a:xfrm>
                  <a:off x="4320" y="3245"/>
                  <a:ext cx="411" cy="96"/>
                </a:xfrm>
                <a:prstGeom prst="ellipse">
                  <a:avLst/>
                </a:prstGeom>
                <a:solidFill>
                  <a:srgbClr val="FFB233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9562" name="Freeform 26"/>
                <p:cNvSpPr>
                  <a:spLocks/>
                </p:cNvSpPr>
                <p:nvPr/>
              </p:nvSpPr>
              <p:spPr bwMode="auto">
                <a:xfrm>
                  <a:off x="4504" y="3377"/>
                  <a:ext cx="50" cy="122"/>
                </a:xfrm>
                <a:custGeom>
                  <a:avLst/>
                  <a:gdLst/>
                  <a:ahLst/>
                  <a:cxnLst>
                    <a:cxn ang="0">
                      <a:pos x="38" y="194"/>
                    </a:cxn>
                    <a:cxn ang="0">
                      <a:pos x="3" y="170"/>
                    </a:cxn>
                    <a:cxn ang="0">
                      <a:pos x="0" y="134"/>
                    </a:cxn>
                    <a:cxn ang="0">
                      <a:pos x="0" y="88"/>
                    </a:cxn>
                    <a:cxn ang="0">
                      <a:pos x="28" y="28"/>
                    </a:cxn>
                    <a:cxn ang="0">
                      <a:pos x="69" y="0"/>
                    </a:cxn>
                    <a:cxn ang="0">
                      <a:pos x="124" y="0"/>
                    </a:cxn>
                    <a:cxn ang="0">
                      <a:pos x="172" y="28"/>
                    </a:cxn>
                    <a:cxn ang="0">
                      <a:pos x="191" y="88"/>
                    </a:cxn>
                    <a:cxn ang="0">
                      <a:pos x="182" y="158"/>
                    </a:cxn>
                    <a:cxn ang="0">
                      <a:pos x="156" y="194"/>
                    </a:cxn>
                    <a:cxn ang="0">
                      <a:pos x="115" y="210"/>
                    </a:cxn>
                    <a:cxn ang="0">
                      <a:pos x="201" y="488"/>
                    </a:cxn>
                    <a:cxn ang="0">
                      <a:pos x="0" y="488"/>
                    </a:cxn>
                    <a:cxn ang="0">
                      <a:pos x="66" y="206"/>
                    </a:cxn>
                    <a:cxn ang="0">
                      <a:pos x="38" y="194"/>
                    </a:cxn>
                  </a:cxnLst>
                  <a:rect l="0" t="0" r="r" b="b"/>
                  <a:pathLst>
                    <a:path w="201" h="488">
                      <a:moveTo>
                        <a:pt x="38" y="194"/>
                      </a:moveTo>
                      <a:lnTo>
                        <a:pt x="3" y="170"/>
                      </a:lnTo>
                      <a:lnTo>
                        <a:pt x="0" y="134"/>
                      </a:lnTo>
                      <a:lnTo>
                        <a:pt x="0" y="88"/>
                      </a:lnTo>
                      <a:lnTo>
                        <a:pt x="28" y="28"/>
                      </a:lnTo>
                      <a:lnTo>
                        <a:pt x="69" y="0"/>
                      </a:lnTo>
                      <a:lnTo>
                        <a:pt x="124" y="0"/>
                      </a:lnTo>
                      <a:lnTo>
                        <a:pt x="172" y="28"/>
                      </a:lnTo>
                      <a:lnTo>
                        <a:pt x="191" y="88"/>
                      </a:lnTo>
                      <a:lnTo>
                        <a:pt x="182" y="158"/>
                      </a:lnTo>
                      <a:lnTo>
                        <a:pt x="156" y="194"/>
                      </a:lnTo>
                      <a:lnTo>
                        <a:pt x="115" y="210"/>
                      </a:lnTo>
                      <a:lnTo>
                        <a:pt x="201" y="488"/>
                      </a:lnTo>
                      <a:lnTo>
                        <a:pt x="0" y="488"/>
                      </a:lnTo>
                      <a:lnTo>
                        <a:pt x="66" y="206"/>
                      </a:lnTo>
                      <a:lnTo>
                        <a:pt x="38" y="19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9563" name="Freeform 27"/>
                <p:cNvSpPr>
                  <a:spLocks/>
                </p:cNvSpPr>
                <p:nvPr/>
              </p:nvSpPr>
              <p:spPr bwMode="auto">
                <a:xfrm>
                  <a:off x="4387" y="3128"/>
                  <a:ext cx="293" cy="169"/>
                </a:xfrm>
                <a:custGeom>
                  <a:avLst/>
                  <a:gdLst/>
                  <a:ahLst/>
                  <a:cxnLst>
                    <a:cxn ang="0">
                      <a:pos x="0" y="631"/>
                    </a:cxn>
                    <a:cxn ang="0">
                      <a:pos x="0" y="536"/>
                    </a:cxn>
                    <a:cxn ang="0">
                      <a:pos x="15" y="445"/>
                    </a:cxn>
                    <a:cxn ang="0">
                      <a:pos x="41" y="359"/>
                    </a:cxn>
                    <a:cxn ang="0">
                      <a:pos x="70" y="291"/>
                    </a:cxn>
                    <a:cxn ang="0">
                      <a:pos x="118" y="228"/>
                    </a:cxn>
                    <a:cxn ang="0">
                      <a:pos x="154" y="183"/>
                    </a:cxn>
                    <a:cxn ang="0">
                      <a:pos x="217" y="129"/>
                    </a:cxn>
                    <a:cxn ang="0">
                      <a:pos x="261" y="100"/>
                    </a:cxn>
                    <a:cxn ang="0">
                      <a:pos x="328" y="56"/>
                    </a:cxn>
                    <a:cxn ang="0">
                      <a:pos x="400" y="27"/>
                    </a:cxn>
                    <a:cxn ang="0">
                      <a:pos x="495" y="5"/>
                    </a:cxn>
                    <a:cxn ang="0">
                      <a:pos x="584" y="0"/>
                    </a:cxn>
                    <a:cxn ang="0">
                      <a:pos x="671" y="7"/>
                    </a:cxn>
                    <a:cxn ang="0">
                      <a:pos x="744" y="19"/>
                    </a:cxn>
                    <a:cxn ang="0">
                      <a:pos x="835" y="51"/>
                    </a:cxn>
                    <a:cxn ang="0">
                      <a:pos x="908" y="95"/>
                    </a:cxn>
                    <a:cxn ang="0">
                      <a:pos x="959" y="131"/>
                    </a:cxn>
                    <a:cxn ang="0">
                      <a:pos x="1010" y="180"/>
                    </a:cxn>
                    <a:cxn ang="0">
                      <a:pos x="1054" y="228"/>
                    </a:cxn>
                    <a:cxn ang="0">
                      <a:pos x="1088" y="279"/>
                    </a:cxn>
                    <a:cxn ang="0">
                      <a:pos x="1113" y="328"/>
                    </a:cxn>
                    <a:cxn ang="0">
                      <a:pos x="1139" y="389"/>
                    </a:cxn>
                    <a:cxn ang="0">
                      <a:pos x="1149" y="445"/>
                    </a:cxn>
                    <a:cxn ang="0">
                      <a:pos x="1161" y="492"/>
                    </a:cxn>
                    <a:cxn ang="0">
                      <a:pos x="1169" y="536"/>
                    </a:cxn>
                    <a:cxn ang="0">
                      <a:pos x="1171" y="621"/>
                    </a:cxn>
                    <a:cxn ang="0">
                      <a:pos x="1147" y="643"/>
                    </a:cxn>
                    <a:cxn ang="0">
                      <a:pos x="1096" y="658"/>
                    </a:cxn>
                    <a:cxn ang="0">
                      <a:pos x="1036" y="668"/>
                    </a:cxn>
                    <a:cxn ang="0">
                      <a:pos x="973" y="658"/>
                    </a:cxn>
                    <a:cxn ang="0">
                      <a:pos x="927" y="639"/>
                    </a:cxn>
                    <a:cxn ang="0">
                      <a:pos x="915" y="617"/>
                    </a:cxn>
                    <a:cxn ang="0">
                      <a:pos x="915" y="512"/>
                    </a:cxn>
                    <a:cxn ang="0">
                      <a:pos x="908" y="468"/>
                    </a:cxn>
                    <a:cxn ang="0">
                      <a:pos x="891" y="416"/>
                    </a:cxn>
                    <a:cxn ang="0">
                      <a:pos x="857" y="359"/>
                    </a:cxn>
                    <a:cxn ang="0">
                      <a:pos x="825" y="330"/>
                    </a:cxn>
                    <a:cxn ang="0">
                      <a:pos x="790" y="294"/>
                    </a:cxn>
                    <a:cxn ang="0">
                      <a:pos x="732" y="264"/>
                    </a:cxn>
                    <a:cxn ang="0">
                      <a:pos x="688" y="250"/>
                    </a:cxn>
                    <a:cxn ang="0">
                      <a:pos x="652" y="235"/>
                    </a:cxn>
                    <a:cxn ang="0">
                      <a:pos x="613" y="235"/>
                    </a:cxn>
                    <a:cxn ang="0">
                      <a:pos x="532" y="235"/>
                    </a:cxn>
                    <a:cxn ang="0">
                      <a:pos x="488" y="242"/>
                    </a:cxn>
                    <a:cxn ang="0">
                      <a:pos x="432" y="264"/>
                    </a:cxn>
                    <a:cxn ang="0">
                      <a:pos x="388" y="291"/>
                    </a:cxn>
                    <a:cxn ang="0">
                      <a:pos x="349" y="320"/>
                    </a:cxn>
                    <a:cxn ang="0">
                      <a:pos x="314" y="352"/>
                    </a:cxn>
                    <a:cxn ang="0">
                      <a:pos x="285" y="401"/>
                    </a:cxn>
                    <a:cxn ang="0">
                      <a:pos x="268" y="440"/>
                    </a:cxn>
                    <a:cxn ang="0">
                      <a:pos x="256" y="482"/>
                    </a:cxn>
                    <a:cxn ang="0">
                      <a:pos x="254" y="504"/>
                    </a:cxn>
                    <a:cxn ang="0">
                      <a:pos x="254" y="624"/>
                    </a:cxn>
                    <a:cxn ang="0">
                      <a:pos x="234" y="653"/>
                    </a:cxn>
                    <a:cxn ang="0">
                      <a:pos x="183" y="673"/>
                    </a:cxn>
                    <a:cxn ang="0">
                      <a:pos x="130" y="668"/>
                    </a:cxn>
                    <a:cxn ang="0">
                      <a:pos x="44" y="658"/>
                    </a:cxn>
                    <a:cxn ang="0">
                      <a:pos x="0" y="631"/>
                    </a:cxn>
                  </a:cxnLst>
                  <a:rect l="0" t="0" r="r" b="b"/>
                  <a:pathLst>
                    <a:path w="1171" h="673">
                      <a:moveTo>
                        <a:pt x="0" y="631"/>
                      </a:moveTo>
                      <a:lnTo>
                        <a:pt x="0" y="536"/>
                      </a:lnTo>
                      <a:lnTo>
                        <a:pt x="15" y="445"/>
                      </a:lnTo>
                      <a:lnTo>
                        <a:pt x="41" y="359"/>
                      </a:lnTo>
                      <a:lnTo>
                        <a:pt x="70" y="291"/>
                      </a:lnTo>
                      <a:lnTo>
                        <a:pt x="118" y="228"/>
                      </a:lnTo>
                      <a:lnTo>
                        <a:pt x="154" y="183"/>
                      </a:lnTo>
                      <a:lnTo>
                        <a:pt x="217" y="129"/>
                      </a:lnTo>
                      <a:lnTo>
                        <a:pt x="261" y="100"/>
                      </a:lnTo>
                      <a:lnTo>
                        <a:pt x="328" y="56"/>
                      </a:lnTo>
                      <a:lnTo>
                        <a:pt x="400" y="27"/>
                      </a:lnTo>
                      <a:lnTo>
                        <a:pt x="495" y="5"/>
                      </a:lnTo>
                      <a:lnTo>
                        <a:pt x="584" y="0"/>
                      </a:lnTo>
                      <a:lnTo>
                        <a:pt x="671" y="7"/>
                      </a:lnTo>
                      <a:lnTo>
                        <a:pt x="744" y="19"/>
                      </a:lnTo>
                      <a:lnTo>
                        <a:pt x="835" y="51"/>
                      </a:lnTo>
                      <a:lnTo>
                        <a:pt x="908" y="95"/>
                      </a:lnTo>
                      <a:lnTo>
                        <a:pt x="959" y="131"/>
                      </a:lnTo>
                      <a:lnTo>
                        <a:pt x="1010" y="180"/>
                      </a:lnTo>
                      <a:lnTo>
                        <a:pt x="1054" y="228"/>
                      </a:lnTo>
                      <a:lnTo>
                        <a:pt x="1088" y="279"/>
                      </a:lnTo>
                      <a:lnTo>
                        <a:pt x="1113" y="328"/>
                      </a:lnTo>
                      <a:lnTo>
                        <a:pt x="1139" y="389"/>
                      </a:lnTo>
                      <a:lnTo>
                        <a:pt x="1149" y="445"/>
                      </a:lnTo>
                      <a:lnTo>
                        <a:pt x="1161" y="492"/>
                      </a:lnTo>
                      <a:lnTo>
                        <a:pt x="1169" y="536"/>
                      </a:lnTo>
                      <a:lnTo>
                        <a:pt x="1171" y="621"/>
                      </a:lnTo>
                      <a:lnTo>
                        <a:pt x="1147" y="643"/>
                      </a:lnTo>
                      <a:lnTo>
                        <a:pt x="1096" y="658"/>
                      </a:lnTo>
                      <a:lnTo>
                        <a:pt x="1036" y="668"/>
                      </a:lnTo>
                      <a:lnTo>
                        <a:pt x="973" y="658"/>
                      </a:lnTo>
                      <a:lnTo>
                        <a:pt x="927" y="639"/>
                      </a:lnTo>
                      <a:lnTo>
                        <a:pt x="915" y="617"/>
                      </a:lnTo>
                      <a:lnTo>
                        <a:pt x="915" y="512"/>
                      </a:lnTo>
                      <a:lnTo>
                        <a:pt x="908" y="468"/>
                      </a:lnTo>
                      <a:lnTo>
                        <a:pt x="891" y="416"/>
                      </a:lnTo>
                      <a:lnTo>
                        <a:pt x="857" y="359"/>
                      </a:lnTo>
                      <a:lnTo>
                        <a:pt x="825" y="330"/>
                      </a:lnTo>
                      <a:lnTo>
                        <a:pt x="790" y="294"/>
                      </a:lnTo>
                      <a:lnTo>
                        <a:pt x="732" y="264"/>
                      </a:lnTo>
                      <a:lnTo>
                        <a:pt x="688" y="250"/>
                      </a:lnTo>
                      <a:lnTo>
                        <a:pt x="652" y="235"/>
                      </a:lnTo>
                      <a:lnTo>
                        <a:pt x="613" y="235"/>
                      </a:lnTo>
                      <a:lnTo>
                        <a:pt x="532" y="235"/>
                      </a:lnTo>
                      <a:lnTo>
                        <a:pt x="488" y="242"/>
                      </a:lnTo>
                      <a:lnTo>
                        <a:pt x="432" y="264"/>
                      </a:lnTo>
                      <a:lnTo>
                        <a:pt x="388" y="291"/>
                      </a:lnTo>
                      <a:lnTo>
                        <a:pt x="349" y="320"/>
                      </a:lnTo>
                      <a:lnTo>
                        <a:pt x="314" y="352"/>
                      </a:lnTo>
                      <a:lnTo>
                        <a:pt x="285" y="401"/>
                      </a:lnTo>
                      <a:lnTo>
                        <a:pt x="268" y="440"/>
                      </a:lnTo>
                      <a:lnTo>
                        <a:pt x="256" y="482"/>
                      </a:lnTo>
                      <a:lnTo>
                        <a:pt x="254" y="504"/>
                      </a:lnTo>
                      <a:lnTo>
                        <a:pt x="254" y="624"/>
                      </a:lnTo>
                      <a:lnTo>
                        <a:pt x="234" y="653"/>
                      </a:lnTo>
                      <a:lnTo>
                        <a:pt x="183" y="673"/>
                      </a:lnTo>
                      <a:lnTo>
                        <a:pt x="130" y="668"/>
                      </a:lnTo>
                      <a:lnTo>
                        <a:pt x="44" y="658"/>
                      </a:lnTo>
                      <a:lnTo>
                        <a:pt x="0" y="631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089564" name="Freeform 28"/>
              <p:cNvSpPr>
                <a:spLocks/>
              </p:cNvSpPr>
              <p:nvPr/>
            </p:nvSpPr>
            <p:spPr bwMode="auto">
              <a:xfrm>
                <a:off x="224" y="3072"/>
                <a:ext cx="784" cy="896"/>
              </a:xfrm>
              <a:custGeom>
                <a:avLst/>
                <a:gdLst/>
                <a:ahLst/>
                <a:cxnLst>
                  <a:cxn ang="0">
                    <a:pos x="544" y="0"/>
                  </a:cxn>
                  <a:cxn ang="0">
                    <a:pos x="16" y="432"/>
                  </a:cxn>
                  <a:cxn ang="0">
                    <a:pos x="448" y="864"/>
                  </a:cxn>
                  <a:cxn ang="0">
                    <a:pos x="784" y="624"/>
                  </a:cxn>
                </a:cxnLst>
                <a:rect l="0" t="0" r="r" b="b"/>
                <a:pathLst>
                  <a:path w="784" h="896">
                    <a:moveTo>
                      <a:pt x="544" y="0"/>
                    </a:moveTo>
                    <a:cubicBezTo>
                      <a:pt x="288" y="144"/>
                      <a:pt x="32" y="288"/>
                      <a:pt x="16" y="432"/>
                    </a:cubicBezTo>
                    <a:cubicBezTo>
                      <a:pt x="0" y="576"/>
                      <a:pt x="320" y="832"/>
                      <a:pt x="448" y="864"/>
                    </a:cubicBezTo>
                    <a:cubicBezTo>
                      <a:pt x="576" y="896"/>
                      <a:pt x="680" y="760"/>
                      <a:pt x="784" y="624"/>
                    </a:cubicBezTo>
                  </a:path>
                </a:pathLst>
              </a:custGeom>
              <a:noFill/>
              <a:ln w="38100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stealth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089565" name="Rectangle 29"/>
            <p:cNvSpPr>
              <a:spLocks noChangeArrowheads="1"/>
            </p:cNvSpPr>
            <p:nvPr/>
          </p:nvSpPr>
          <p:spPr bwMode="auto">
            <a:xfrm>
              <a:off x="2816" y="3273"/>
              <a:ext cx="1888" cy="32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800" b="0">
                  <a:solidFill>
                    <a:schemeClr val="hlink"/>
                  </a:solidFill>
                  <a:latin typeface="Times New Roman" pitchFamily="-110" charset="0"/>
                </a:rPr>
                <a:t>Circular Argument!</a:t>
              </a:r>
              <a:endParaRPr lang="en-CA" sz="2800" b="0">
                <a:solidFill>
                  <a:schemeClr val="hlink"/>
                </a:solidFill>
                <a:latin typeface="Times New Roman" pitchFamily="-110" charset="0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6212191" y="6143553"/>
            <a:ext cx="27589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Example from J. Edmonds – Thanks Jeff!</a:t>
            </a:r>
            <a:endParaRPr lang="en-US" sz="11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056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dirty="0"/>
              <a:t>Friends &amp; </a:t>
            </a:r>
            <a:r>
              <a:rPr lang="en-US" dirty="0" smtClean="0"/>
              <a:t>Induction</a:t>
            </a:r>
            <a:endParaRPr lang="en-US" dirty="0"/>
          </a:p>
        </p:txBody>
      </p:sp>
      <p:sp>
        <p:nvSpPr>
          <p:cNvPr id="1090563" name="Text Box 3"/>
          <p:cNvSpPr txBox="1">
            <a:spLocks noChangeArrowheads="1"/>
          </p:cNvSpPr>
          <p:nvPr/>
        </p:nvSpPr>
        <p:spPr bwMode="auto">
          <a:xfrm>
            <a:off x="1223963" y="838200"/>
            <a:ext cx="6853237" cy="13731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b="0">
                <a:latin typeface="Times New Roman" pitchFamily="-110" charset="0"/>
              </a:rPr>
              <a:t>Recursive Algorithm:</a:t>
            </a:r>
          </a:p>
          <a:p>
            <a:pPr lvl="1">
              <a:buFontTx/>
              <a:buChar char="•"/>
            </a:pPr>
            <a:r>
              <a:rPr lang="en-US" sz="2800" b="0">
                <a:latin typeface="Times New Roman" pitchFamily="-110" charset="0"/>
              </a:rPr>
              <a:t>Assume you have an algorithm that works.</a:t>
            </a:r>
          </a:p>
          <a:p>
            <a:pPr lvl="1">
              <a:buFontTx/>
              <a:buChar char="•"/>
            </a:pPr>
            <a:r>
              <a:rPr lang="en-US" sz="2800" b="0">
                <a:latin typeface="Times New Roman" pitchFamily="-110" charset="0"/>
              </a:rPr>
              <a:t>Use it to write an algorithm that works.</a:t>
            </a:r>
            <a:endParaRPr lang="en-CA" sz="2800" b="0">
              <a:latin typeface="Times New Roman" pitchFamily="-110" charset="0"/>
            </a:endParaRPr>
          </a:p>
        </p:txBody>
      </p:sp>
      <p:pic>
        <p:nvPicPr>
          <p:cNvPr id="109056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2514600"/>
            <a:ext cx="27686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447800" y="5410200"/>
            <a:ext cx="457200" cy="533400"/>
            <a:chOff x="4320" y="3128"/>
            <a:chExt cx="415" cy="424"/>
          </a:xfrm>
        </p:grpSpPr>
        <p:sp>
          <p:nvSpPr>
            <p:cNvPr id="1090566" name="Freeform 6"/>
            <p:cNvSpPr>
              <a:spLocks/>
            </p:cNvSpPr>
            <p:nvPr/>
          </p:nvSpPr>
          <p:spPr bwMode="auto">
            <a:xfrm>
              <a:off x="4322" y="3291"/>
              <a:ext cx="413" cy="261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0" y="861"/>
                </a:cxn>
                <a:cxn ang="0">
                  <a:pos x="17" y="902"/>
                </a:cxn>
                <a:cxn ang="0">
                  <a:pos x="46" y="924"/>
                </a:cxn>
                <a:cxn ang="0">
                  <a:pos x="103" y="950"/>
                </a:cxn>
                <a:cxn ang="0">
                  <a:pos x="178" y="977"/>
                </a:cxn>
                <a:cxn ang="0">
                  <a:pos x="269" y="1001"/>
                </a:cxn>
                <a:cxn ang="0">
                  <a:pos x="401" y="1021"/>
                </a:cxn>
                <a:cxn ang="0">
                  <a:pos x="512" y="1030"/>
                </a:cxn>
                <a:cxn ang="0">
                  <a:pos x="627" y="1043"/>
                </a:cxn>
                <a:cxn ang="0">
                  <a:pos x="745" y="1045"/>
                </a:cxn>
                <a:cxn ang="0">
                  <a:pos x="894" y="1045"/>
                </a:cxn>
                <a:cxn ang="0">
                  <a:pos x="990" y="1043"/>
                </a:cxn>
                <a:cxn ang="0">
                  <a:pos x="1078" y="1038"/>
                </a:cxn>
                <a:cxn ang="0">
                  <a:pos x="1162" y="1030"/>
                </a:cxn>
                <a:cxn ang="0">
                  <a:pos x="1280" y="1016"/>
                </a:cxn>
                <a:cxn ang="0">
                  <a:pos x="1389" y="999"/>
                </a:cxn>
                <a:cxn ang="0">
                  <a:pos x="1471" y="977"/>
                </a:cxn>
                <a:cxn ang="0">
                  <a:pos x="1525" y="962"/>
                </a:cxn>
                <a:cxn ang="0">
                  <a:pos x="1583" y="935"/>
                </a:cxn>
                <a:cxn ang="0">
                  <a:pos x="1620" y="910"/>
                </a:cxn>
                <a:cxn ang="0">
                  <a:pos x="1645" y="880"/>
                </a:cxn>
                <a:cxn ang="0">
                  <a:pos x="1650" y="854"/>
                </a:cxn>
                <a:cxn ang="0">
                  <a:pos x="1650" y="0"/>
                </a:cxn>
                <a:cxn ang="0">
                  <a:pos x="0" y="2"/>
                </a:cxn>
              </a:cxnLst>
              <a:rect l="0" t="0" r="r" b="b"/>
              <a:pathLst>
                <a:path w="1650" h="1045">
                  <a:moveTo>
                    <a:pt x="0" y="2"/>
                  </a:moveTo>
                  <a:lnTo>
                    <a:pt x="0" y="861"/>
                  </a:lnTo>
                  <a:lnTo>
                    <a:pt x="17" y="902"/>
                  </a:lnTo>
                  <a:lnTo>
                    <a:pt x="46" y="924"/>
                  </a:lnTo>
                  <a:lnTo>
                    <a:pt x="103" y="950"/>
                  </a:lnTo>
                  <a:lnTo>
                    <a:pt x="178" y="977"/>
                  </a:lnTo>
                  <a:lnTo>
                    <a:pt x="269" y="1001"/>
                  </a:lnTo>
                  <a:lnTo>
                    <a:pt x="401" y="1021"/>
                  </a:lnTo>
                  <a:lnTo>
                    <a:pt x="512" y="1030"/>
                  </a:lnTo>
                  <a:lnTo>
                    <a:pt x="627" y="1043"/>
                  </a:lnTo>
                  <a:lnTo>
                    <a:pt x="745" y="1045"/>
                  </a:lnTo>
                  <a:lnTo>
                    <a:pt x="894" y="1045"/>
                  </a:lnTo>
                  <a:lnTo>
                    <a:pt x="990" y="1043"/>
                  </a:lnTo>
                  <a:lnTo>
                    <a:pt x="1078" y="1038"/>
                  </a:lnTo>
                  <a:lnTo>
                    <a:pt x="1162" y="1030"/>
                  </a:lnTo>
                  <a:lnTo>
                    <a:pt x="1280" y="1016"/>
                  </a:lnTo>
                  <a:lnTo>
                    <a:pt x="1389" y="999"/>
                  </a:lnTo>
                  <a:lnTo>
                    <a:pt x="1471" y="977"/>
                  </a:lnTo>
                  <a:lnTo>
                    <a:pt x="1525" y="962"/>
                  </a:lnTo>
                  <a:lnTo>
                    <a:pt x="1583" y="935"/>
                  </a:lnTo>
                  <a:lnTo>
                    <a:pt x="1620" y="910"/>
                  </a:lnTo>
                  <a:lnTo>
                    <a:pt x="1645" y="880"/>
                  </a:lnTo>
                  <a:lnTo>
                    <a:pt x="1650" y="854"/>
                  </a:lnTo>
                  <a:lnTo>
                    <a:pt x="165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FFCC66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0567" name="Oval 7"/>
            <p:cNvSpPr>
              <a:spLocks noChangeArrowheads="1"/>
            </p:cNvSpPr>
            <p:nvPr/>
          </p:nvSpPr>
          <p:spPr bwMode="auto">
            <a:xfrm>
              <a:off x="4320" y="3245"/>
              <a:ext cx="411" cy="96"/>
            </a:xfrm>
            <a:prstGeom prst="ellipse">
              <a:avLst/>
            </a:prstGeom>
            <a:solidFill>
              <a:srgbClr val="FFB233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0568" name="Freeform 8"/>
            <p:cNvSpPr>
              <a:spLocks/>
            </p:cNvSpPr>
            <p:nvPr/>
          </p:nvSpPr>
          <p:spPr bwMode="auto">
            <a:xfrm>
              <a:off x="4504" y="3377"/>
              <a:ext cx="50" cy="122"/>
            </a:xfrm>
            <a:custGeom>
              <a:avLst/>
              <a:gdLst/>
              <a:ahLst/>
              <a:cxnLst>
                <a:cxn ang="0">
                  <a:pos x="38" y="194"/>
                </a:cxn>
                <a:cxn ang="0">
                  <a:pos x="3" y="170"/>
                </a:cxn>
                <a:cxn ang="0">
                  <a:pos x="0" y="134"/>
                </a:cxn>
                <a:cxn ang="0">
                  <a:pos x="0" y="88"/>
                </a:cxn>
                <a:cxn ang="0">
                  <a:pos x="28" y="28"/>
                </a:cxn>
                <a:cxn ang="0">
                  <a:pos x="69" y="0"/>
                </a:cxn>
                <a:cxn ang="0">
                  <a:pos x="124" y="0"/>
                </a:cxn>
                <a:cxn ang="0">
                  <a:pos x="172" y="28"/>
                </a:cxn>
                <a:cxn ang="0">
                  <a:pos x="191" y="88"/>
                </a:cxn>
                <a:cxn ang="0">
                  <a:pos x="182" y="158"/>
                </a:cxn>
                <a:cxn ang="0">
                  <a:pos x="156" y="194"/>
                </a:cxn>
                <a:cxn ang="0">
                  <a:pos x="115" y="210"/>
                </a:cxn>
                <a:cxn ang="0">
                  <a:pos x="201" y="488"/>
                </a:cxn>
                <a:cxn ang="0">
                  <a:pos x="0" y="488"/>
                </a:cxn>
                <a:cxn ang="0">
                  <a:pos x="66" y="206"/>
                </a:cxn>
                <a:cxn ang="0">
                  <a:pos x="38" y="194"/>
                </a:cxn>
              </a:cxnLst>
              <a:rect l="0" t="0" r="r" b="b"/>
              <a:pathLst>
                <a:path w="201" h="488">
                  <a:moveTo>
                    <a:pt x="38" y="194"/>
                  </a:moveTo>
                  <a:lnTo>
                    <a:pt x="3" y="170"/>
                  </a:lnTo>
                  <a:lnTo>
                    <a:pt x="0" y="134"/>
                  </a:lnTo>
                  <a:lnTo>
                    <a:pt x="0" y="88"/>
                  </a:lnTo>
                  <a:lnTo>
                    <a:pt x="28" y="28"/>
                  </a:lnTo>
                  <a:lnTo>
                    <a:pt x="69" y="0"/>
                  </a:lnTo>
                  <a:lnTo>
                    <a:pt x="124" y="0"/>
                  </a:lnTo>
                  <a:lnTo>
                    <a:pt x="172" y="28"/>
                  </a:lnTo>
                  <a:lnTo>
                    <a:pt x="191" y="88"/>
                  </a:lnTo>
                  <a:lnTo>
                    <a:pt x="182" y="158"/>
                  </a:lnTo>
                  <a:lnTo>
                    <a:pt x="156" y="194"/>
                  </a:lnTo>
                  <a:lnTo>
                    <a:pt x="115" y="210"/>
                  </a:lnTo>
                  <a:lnTo>
                    <a:pt x="201" y="488"/>
                  </a:lnTo>
                  <a:lnTo>
                    <a:pt x="0" y="488"/>
                  </a:lnTo>
                  <a:lnTo>
                    <a:pt x="66" y="206"/>
                  </a:lnTo>
                  <a:lnTo>
                    <a:pt x="38" y="19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0569" name="Freeform 9"/>
            <p:cNvSpPr>
              <a:spLocks/>
            </p:cNvSpPr>
            <p:nvPr/>
          </p:nvSpPr>
          <p:spPr bwMode="auto">
            <a:xfrm>
              <a:off x="4387" y="3128"/>
              <a:ext cx="293" cy="169"/>
            </a:xfrm>
            <a:custGeom>
              <a:avLst/>
              <a:gdLst/>
              <a:ahLst/>
              <a:cxnLst>
                <a:cxn ang="0">
                  <a:pos x="0" y="631"/>
                </a:cxn>
                <a:cxn ang="0">
                  <a:pos x="0" y="536"/>
                </a:cxn>
                <a:cxn ang="0">
                  <a:pos x="15" y="445"/>
                </a:cxn>
                <a:cxn ang="0">
                  <a:pos x="41" y="359"/>
                </a:cxn>
                <a:cxn ang="0">
                  <a:pos x="70" y="291"/>
                </a:cxn>
                <a:cxn ang="0">
                  <a:pos x="118" y="228"/>
                </a:cxn>
                <a:cxn ang="0">
                  <a:pos x="154" y="183"/>
                </a:cxn>
                <a:cxn ang="0">
                  <a:pos x="217" y="129"/>
                </a:cxn>
                <a:cxn ang="0">
                  <a:pos x="261" y="100"/>
                </a:cxn>
                <a:cxn ang="0">
                  <a:pos x="328" y="56"/>
                </a:cxn>
                <a:cxn ang="0">
                  <a:pos x="400" y="27"/>
                </a:cxn>
                <a:cxn ang="0">
                  <a:pos x="495" y="5"/>
                </a:cxn>
                <a:cxn ang="0">
                  <a:pos x="584" y="0"/>
                </a:cxn>
                <a:cxn ang="0">
                  <a:pos x="671" y="7"/>
                </a:cxn>
                <a:cxn ang="0">
                  <a:pos x="744" y="19"/>
                </a:cxn>
                <a:cxn ang="0">
                  <a:pos x="835" y="51"/>
                </a:cxn>
                <a:cxn ang="0">
                  <a:pos x="908" y="95"/>
                </a:cxn>
                <a:cxn ang="0">
                  <a:pos x="959" y="131"/>
                </a:cxn>
                <a:cxn ang="0">
                  <a:pos x="1010" y="180"/>
                </a:cxn>
                <a:cxn ang="0">
                  <a:pos x="1054" y="228"/>
                </a:cxn>
                <a:cxn ang="0">
                  <a:pos x="1088" y="279"/>
                </a:cxn>
                <a:cxn ang="0">
                  <a:pos x="1113" y="328"/>
                </a:cxn>
                <a:cxn ang="0">
                  <a:pos x="1139" y="389"/>
                </a:cxn>
                <a:cxn ang="0">
                  <a:pos x="1149" y="445"/>
                </a:cxn>
                <a:cxn ang="0">
                  <a:pos x="1161" y="492"/>
                </a:cxn>
                <a:cxn ang="0">
                  <a:pos x="1169" y="536"/>
                </a:cxn>
                <a:cxn ang="0">
                  <a:pos x="1171" y="621"/>
                </a:cxn>
                <a:cxn ang="0">
                  <a:pos x="1147" y="643"/>
                </a:cxn>
                <a:cxn ang="0">
                  <a:pos x="1096" y="658"/>
                </a:cxn>
                <a:cxn ang="0">
                  <a:pos x="1036" y="668"/>
                </a:cxn>
                <a:cxn ang="0">
                  <a:pos x="973" y="658"/>
                </a:cxn>
                <a:cxn ang="0">
                  <a:pos x="927" y="639"/>
                </a:cxn>
                <a:cxn ang="0">
                  <a:pos x="915" y="617"/>
                </a:cxn>
                <a:cxn ang="0">
                  <a:pos x="915" y="512"/>
                </a:cxn>
                <a:cxn ang="0">
                  <a:pos x="908" y="468"/>
                </a:cxn>
                <a:cxn ang="0">
                  <a:pos x="891" y="416"/>
                </a:cxn>
                <a:cxn ang="0">
                  <a:pos x="857" y="359"/>
                </a:cxn>
                <a:cxn ang="0">
                  <a:pos x="825" y="330"/>
                </a:cxn>
                <a:cxn ang="0">
                  <a:pos x="790" y="294"/>
                </a:cxn>
                <a:cxn ang="0">
                  <a:pos x="732" y="264"/>
                </a:cxn>
                <a:cxn ang="0">
                  <a:pos x="688" y="250"/>
                </a:cxn>
                <a:cxn ang="0">
                  <a:pos x="652" y="235"/>
                </a:cxn>
                <a:cxn ang="0">
                  <a:pos x="613" y="235"/>
                </a:cxn>
                <a:cxn ang="0">
                  <a:pos x="532" y="235"/>
                </a:cxn>
                <a:cxn ang="0">
                  <a:pos x="488" y="242"/>
                </a:cxn>
                <a:cxn ang="0">
                  <a:pos x="432" y="264"/>
                </a:cxn>
                <a:cxn ang="0">
                  <a:pos x="388" y="291"/>
                </a:cxn>
                <a:cxn ang="0">
                  <a:pos x="349" y="320"/>
                </a:cxn>
                <a:cxn ang="0">
                  <a:pos x="314" y="352"/>
                </a:cxn>
                <a:cxn ang="0">
                  <a:pos x="285" y="401"/>
                </a:cxn>
                <a:cxn ang="0">
                  <a:pos x="268" y="440"/>
                </a:cxn>
                <a:cxn ang="0">
                  <a:pos x="256" y="482"/>
                </a:cxn>
                <a:cxn ang="0">
                  <a:pos x="254" y="504"/>
                </a:cxn>
                <a:cxn ang="0">
                  <a:pos x="254" y="624"/>
                </a:cxn>
                <a:cxn ang="0">
                  <a:pos x="234" y="653"/>
                </a:cxn>
                <a:cxn ang="0">
                  <a:pos x="183" y="673"/>
                </a:cxn>
                <a:cxn ang="0">
                  <a:pos x="130" y="668"/>
                </a:cxn>
                <a:cxn ang="0">
                  <a:pos x="44" y="658"/>
                </a:cxn>
                <a:cxn ang="0">
                  <a:pos x="0" y="631"/>
                </a:cxn>
              </a:cxnLst>
              <a:rect l="0" t="0" r="r" b="b"/>
              <a:pathLst>
                <a:path w="1171" h="673">
                  <a:moveTo>
                    <a:pt x="0" y="631"/>
                  </a:moveTo>
                  <a:lnTo>
                    <a:pt x="0" y="536"/>
                  </a:lnTo>
                  <a:lnTo>
                    <a:pt x="15" y="445"/>
                  </a:lnTo>
                  <a:lnTo>
                    <a:pt x="41" y="359"/>
                  </a:lnTo>
                  <a:lnTo>
                    <a:pt x="70" y="291"/>
                  </a:lnTo>
                  <a:lnTo>
                    <a:pt x="118" y="228"/>
                  </a:lnTo>
                  <a:lnTo>
                    <a:pt x="154" y="183"/>
                  </a:lnTo>
                  <a:lnTo>
                    <a:pt x="217" y="129"/>
                  </a:lnTo>
                  <a:lnTo>
                    <a:pt x="261" y="100"/>
                  </a:lnTo>
                  <a:lnTo>
                    <a:pt x="328" y="56"/>
                  </a:lnTo>
                  <a:lnTo>
                    <a:pt x="400" y="27"/>
                  </a:lnTo>
                  <a:lnTo>
                    <a:pt x="495" y="5"/>
                  </a:lnTo>
                  <a:lnTo>
                    <a:pt x="584" y="0"/>
                  </a:lnTo>
                  <a:lnTo>
                    <a:pt x="671" y="7"/>
                  </a:lnTo>
                  <a:lnTo>
                    <a:pt x="744" y="19"/>
                  </a:lnTo>
                  <a:lnTo>
                    <a:pt x="835" y="51"/>
                  </a:lnTo>
                  <a:lnTo>
                    <a:pt x="908" y="95"/>
                  </a:lnTo>
                  <a:lnTo>
                    <a:pt x="959" y="131"/>
                  </a:lnTo>
                  <a:lnTo>
                    <a:pt x="1010" y="180"/>
                  </a:lnTo>
                  <a:lnTo>
                    <a:pt x="1054" y="228"/>
                  </a:lnTo>
                  <a:lnTo>
                    <a:pt x="1088" y="279"/>
                  </a:lnTo>
                  <a:lnTo>
                    <a:pt x="1113" y="328"/>
                  </a:lnTo>
                  <a:lnTo>
                    <a:pt x="1139" y="389"/>
                  </a:lnTo>
                  <a:lnTo>
                    <a:pt x="1149" y="445"/>
                  </a:lnTo>
                  <a:lnTo>
                    <a:pt x="1161" y="492"/>
                  </a:lnTo>
                  <a:lnTo>
                    <a:pt x="1169" y="536"/>
                  </a:lnTo>
                  <a:lnTo>
                    <a:pt x="1171" y="621"/>
                  </a:lnTo>
                  <a:lnTo>
                    <a:pt x="1147" y="643"/>
                  </a:lnTo>
                  <a:lnTo>
                    <a:pt x="1096" y="658"/>
                  </a:lnTo>
                  <a:lnTo>
                    <a:pt x="1036" y="668"/>
                  </a:lnTo>
                  <a:lnTo>
                    <a:pt x="973" y="658"/>
                  </a:lnTo>
                  <a:lnTo>
                    <a:pt x="927" y="639"/>
                  </a:lnTo>
                  <a:lnTo>
                    <a:pt x="915" y="617"/>
                  </a:lnTo>
                  <a:lnTo>
                    <a:pt x="915" y="512"/>
                  </a:lnTo>
                  <a:lnTo>
                    <a:pt x="908" y="468"/>
                  </a:lnTo>
                  <a:lnTo>
                    <a:pt x="891" y="416"/>
                  </a:lnTo>
                  <a:lnTo>
                    <a:pt x="857" y="359"/>
                  </a:lnTo>
                  <a:lnTo>
                    <a:pt x="825" y="330"/>
                  </a:lnTo>
                  <a:lnTo>
                    <a:pt x="790" y="294"/>
                  </a:lnTo>
                  <a:lnTo>
                    <a:pt x="732" y="264"/>
                  </a:lnTo>
                  <a:lnTo>
                    <a:pt x="688" y="250"/>
                  </a:lnTo>
                  <a:lnTo>
                    <a:pt x="652" y="235"/>
                  </a:lnTo>
                  <a:lnTo>
                    <a:pt x="613" y="235"/>
                  </a:lnTo>
                  <a:lnTo>
                    <a:pt x="532" y="235"/>
                  </a:lnTo>
                  <a:lnTo>
                    <a:pt x="488" y="242"/>
                  </a:lnTo>
                  <a:lnTo>
                    <a:pt x="432" y="264"/>
                  </a:lnTo>
                  <a:lnTo>
                    <a:pt x="388" y="291"/>
                  </a:lnTo>
                  <a:lnTo>
                    <a:pt x="349" y="320"/>
                  </a:lnTo>
                  <a:lnTo>
                    <a:pt x="314" y="352"/>
                  </a:lnTo>
                  <a:lnTo>
                    <a:pt x="285" y="401"/>
                  </a:lnTo>
                  <a:lnTo>
                    <a:pt x="268" y="440"/>
                  </a:lnTo>
                  <a:lnTo>
                    <a:pt x="256" y="482"/>
                  </a:lnTo>
                  <a:lnTo>
                    <a:pt x="254" y="504"/>
                  </a:lnTo>
                  <a:lnTo>
                    <a:pt x="254" y="624"/>
                  </a:lnTo>
                  <a:lnTo>
                    <a:pt x="234" y="653"/>
                  </a:lnTo>
                  <a:lnTo>
                    <a:pt x="183" y="673"/>
                  </a:lnTo>
                  <a:lnTo>
                    <a:pt x="130" y="668"/>
                  </a:lnTo>
                  <a:lnTo>
                    <a:pt x="44" y="658"/>
                  </a:lnTo>
                  <a:lnTo>
                    <a:pt x="0" y="631"/>
                  </a:lnTo>
                  <a:close/>
                </a:path>
              </a:pathLst>
            </a:custGeom>
            <a:solidFill>
              <a:srgbClr val="FFCC66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676400" y="3352800"/>
            <a:ext cx="3259138" cy="2420938"/>
            <a:chOff x="1056" y="2112"/>
            <a:chExt cx="2053" cy="1525"/>
          </a:xfrm>
        </p:grpSpPr>
        <p:grpSp>
          <p:nvGrpSpPr>
            <p:cNvPr id="4" name="Group 11"/>
            <p:cNvGrpSpPr>
              <a:grpSpLocks noChangeAspect="1"/>
            </p:cNvGrpSpPr>
            <p:nvPr/>
          </p:nvGrpSpPr>
          <p:grpSpPr bwMode="auto">
            <a:xfrm>
              <a:off x="2064" y="2112"/>
              <a:ext cx="1045" cy="1525"/>
              <a:chOff x="240" y="1584"/>
              <a:chExt cx="1744" cy="2544"/>
            </a:xfrm>
          </p:grpSpPr>
          <p:pic>
            <p:nvPicPr>
              <p:cNvPr id="1090572" name="Picture 12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240" y="1584"/>
                <a:ext cx="1744" cy="25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grpSp>
            <p:nvGrpSpPr>
              <p:cNvPr id="5" name="Group 13"/>
              <p:cNvGrpSpPr>
                <a:grpSpLocks noChangeAspect="1"/>
              </p:cNvGrpSpPr>
              <p:nvPr/>
            </p:nvGrpSpPr>
            <p:grpSpPr bwMode="auto">
              <a:xfrm>
                <a:off x="672" y="2976"/>
                <a:ext cx="816" cy="288"/>
                <a:chOff x="2527" y="2761"/>
                <a:chExt cx="3434" cy="980"/>
              </a:xfrm>
            </p:grpSpPr>
            <p:sp>
              <p:nvSpPr>
                <p:cNvPr id="1090574" name="Freeform 14"/>
                <p:cNvSpPr>
                  <a:spLocks noChangeAspect="1"/>
                </p:cNvSpPr>
                <p:nvPr/>
              </p:nvSpPr>
              <p:spPr bwMode="auto">
                <a:xfrm>
                  <a:off x="5166" y="2800"/>
                  <a:ext cx="795" cy="941"/>
                </a:xfrm>
                <a:custGeom>
                  <a:avLst/>
                  <a:gdLst/>
                  <a:ahLst/>
                  <a:cxnLst>
                    <a:cxn ang="0">
                      <a:pos x="78" y="476"/>
                    </a:cxn>
                    <a:cxn ang="0">
                      <a:pos x="45" y="524"/>
                    </a:cxn>
                    <a:cxn ang="0">
                      <a:pos x="13" y="607"/>
                    </a:cxn>
                    <a:cxn ang="0">
                      <a:pos x="0" y="713"/>
                    </a:cxn>
                    <a:cxn ang="0">
                      <a:pos x="12" y="792"/>
                    </a:cxn>
                    <a:cxn ang="0">
                      <a:pos x="52" y="857"/>
                    </a:cxn>
                    <a:cxn ang="0">
                      <a:pos x="106" y="913"/>
                    </a:cxn>
                    <a:cxn ang="0">
                      <a:pos x="164" y="941"/>
                    </a:cxn>
                    <a:cxn ang="0">
                      <a:pos x="238" y="929"/>
                    </a:cxn>
                    <a:cxn ang="0">
                      <a:pos x="299" y="913"/>
                    </a:cxn>
                    <a:cxn ang="0">
                      <a:pos x="351" y="885"/>
                    </a:cxn>
                    <a:cxn ang="0">
                      <a:pos x="395" y="822"/>
                    </a:cxn>
                    <a:cxn ang="0">
                      <a:pos x="421" y="765"/>
                    </a:cxn>
                    <a:cxn ang="0">
                      <a:pos x="425" y="689"/>
                    </a:cxn>
                    <a:cxn ang="0">
                      <a:pos x="425" y="652"/>
                    </a:cxn>
                    <a:cxn ang="0">
                      <a:pos x="469" y="713"/>
                    </a:cxn>
                    <a:cxn ang="0">
                      <a:pos x="553" y="757"/>
                    </a:cxn>
                    <a:cxn ang="0">
                      <a:pos x="593" y="765"/>
                    </a:cxn>
                    <a:cxn ang="0">
                      <a:pos x="662" y="753"/>
                    </a:cxn>
                    <a:cxn ang="0">
                      <a:pos x="710" y="733"/>
                    </a:cxn>
                    <a:cxn ang="0">
                      <a:pos x="747" y="670"/>
                    </a:cxn>
                    <a:cxn ang="0">
                      <a:pos x="790" y="611"/>
                    </a:cxn>
                    <a:cxn ang="0">
                      <a:pos x="792" y="522"/>
                    </a:cxn>
                    <a:cxn ang="0">
                      <a:pos x="795" y="457"/>
                    </a:cxn>
                    <a:cxn ang="0">
                      <a:pos x="792" y="400"/>
                    </a:cxn>
                    <a:cxn ang="0">
                      <a:pos x="738" y="320"/>
                    </a:cxn>
                    <a:cxn ang="0">
                      <a:pos x="686" y="283"/>
                    </a:cxn>
                    <a:cxn ang="0">
                      <a:pos x="625" y="266"/>
                    </a:cxn>
                    <a:cxn ang="0">
                      <a:pos x="555" y="266"/>
                    </a:cxn>
                    <a:cxn ang="0">
                      <a:pos x="499" y="276"/>
                    </a:cxn>
                    <a:cxn ang="0">
                      <a:pos x="475" y="309"/>
                    </a:cxn>
                    <a:cxn ang="0">
                      <a:pos x="445" y="335"/>
                    </a:cxn>
                    <a:cxn ang="0">
                      <a:pos x="447" y="251"/>
                    </a:cxn>
                    <a:cxn ang="0">
                      <a:pos x="440" y="157"/>
                    </a:cxn>
                    <a:cxn ang="0">
                      <a:pos x="388" y="83"/>
                    </a:cxn>
                    <a:cxn ang="0">
                      <a:pos x="343" y="38"/>
                    </a:cxn>
                    <a:cxn ang="0">
                      <a:pos x="293" y="7"/>
                    </a:cxn>
                    <a:cxn ang="0">
                      <a:pos x="258" y="0"/>
                    </a:cxn>
                    <a:cxn ang="0">
                      <a:pos x="206" y="1"/>
                    </a:cxn>
                    <a:cxn ang="0">
                      <a:pos x="156" y="16"/>
                    </a:cxn>
                    <a:cxn ang="0">
                      <a:pos x="102" y="44"/>
                    </a:cxn>
                    <a:cxn ang="0">
                      <a:pos x="63" y="96"/>
                    </a:cxn>
                    <a:cxn ang="0">
                      <a:pos x="43" y="148"/>
                    </a:cxn>
                    <a:cxn ang="0">
                      <a:pos x="36" y="240"/>
                    </a:cxn>
                    <a:cxn ang="0">
                      <a:pos x="32" y="285"/>
                    </a:cxn>
                    <a:cxn ang="0">
                      <a:pos x="47" y="340"/>
                    </a:cxn>
                    <a:cxn ang="0">
                      <a:pos x="62" y="376"/>
                    </a:cxn>
                    <a:cxn ang="0">
                      <a:pos x="73" y="400"/>
                    </a:cxn>
                    <a:cxn ang="0">
                      <a:pos x="78" y="476"/>
                    </a:cxn>
                  </a:cxnLst>
                  <a:rect l="0" t="0" r="r" b="b"/>
                  <a:pathLst>
                    <a:path w="795" h="941">
                      <a:moveTo>
                        <a:pt x="78" y="476"/>
                      </a:moveTo>
                      <a:lnTo>
                        <a:pt x="45" y="524"/>
                      </a:lnTo>
                      <a:lnTo>
                        <a:pt x="13" y="607"/>
                      </a:lnTo>
                      <a:lnTo>
                        <a:pt x="0" y="713"/>
                      </a:lnTo>
                      <a:lnTo>
                        <a:pt x="12" y="792"/>
                      </a:lnTo>
                      <a:lnTo>
                        <a:pt x="52" y="857"/>
                      </a:lnTo>
                      <a:lnTo>
                        <a:pt x="106" y="913"/>
                      </a:lnTo>
                      <a:lnTo>
                        <a:pt x="164" y="941"/>
                      </a:lnTo>
                      <a:lnTo>
                        <a:pt x="238" y="929"/>
                      </a:lnTo>
                      <a:lnTo>
                        <a:pt x="299" y="913"/>
                      </a:lnTo>
                      <a:lnTo>
                        <a:pt x="351" y="885"/>
                      </a:lnTo>
                      <a:lnTo>
                        <a:pt x="395" y="822"/>
                      </a:lnTo>
                      <a:lnTo>
                        <a:pt x="421" y="765"/>
                      </a:lnTo>
                      <a:lnTo>
                        <a:pt x="425" y="689"/>
                      </a:lnTo>
                      <a:lnTo>
                        <a:pt x="425" y="652"/>
                      </a:lnTo>
                      <a:lnTo>
                        <a:pt x="469" y="713"/>
                      </a:lnTo>
                      <a:lnTo>
                        <a:pt x="553" y="757"/>
                      </a:lnTo>
                      <a:lnTo>
                        <a:pt x="593" y="765"/>
                      </a:lnTo>
                      <a:lnTo>
                        <a:pt x="662" y="753"/>
                      </a:lnTo>
                      <a:lnTo>
                        <a:pt x="710" y="733"/>
                      </a:lnTo>
                      <a:lnTo>
                        <a:pt x="747" y="670"/>
                      </a:lnTo>
                      <a:lnTo>
                        <a:pt x="790" y="611"/>
                      </a:lnTo>
                      <a:lnTo>
                        <a:pt x="792" y="522"/>
                      </a:lnTo>
                      <a:lnTo>
                        <a:pt x="795" y="457"/>
                      </a:lnTo>
                      <a:lnTo>
                        <a:pt x="792" y="400"/>
                      </a:lnTo>
                      <a:lnTo>
                        <a:pt x="738" y="320"/>
                      </a:lnTo>
                      <a:lnTo>
                        <a:pt x="686" y="283"/>
                      </a:lnTo>
                      <a:lnTo>
                        <a:pt x="625" y="266"/>
                      </a:lnTo>
                      <a:lnTo>
                        <a:pt x="555" y="266"/>
                      </a:lnTo>
                      <a:lnTo>
                        <a:pt x="499" y="276"/>
                      </a:lnTo>
                      <a:lnTo>
                        <a:pt x="475" y="309"/>
                      </a:lnTo>
                      <a:lnTo>
                        <a:pt x="445" y="335"/>
                      </a:lnTo>
                      <a:lnTo>
                        <a:pt x="447" y="251"/>
                      </a:lnTo>
                      <a:lnTo>
                        <a:pt x="440" y="157"/>
                      </a:lnTo>
                      <a:lnTo>
                        <a:pt x="388" y="83"/>
                      </a:lnTo>
                      <a:lnTo>
                        <a:pt x="343" y="38"/>
                      </a:lnTo>
                      <a:lnTo>
                        <a:pt x="293" y="7"/>
                      </a:lnTo>
                      <a:lnTo>
                        <a:pt x="258" y="0"/>
                      </a:lnTo>
                      <a:lnTo>
                        <a:pt x="206" y="1"/>
                      </a:lnTo>
                      <a:lnTo>
                        <a:pt x="156" y="16"/>
                      </a:lnTo>
                      <a:lnTo>
                        <a:pt x="102" y="44"/>
                      </a:lnTo>
                      <a:lnTo>
                        <a:pt x="63" y="96"/>
                      </a:lnTo>
                      <a:lnTo>
                        <a:pt x="43" y="148"/>
                      </a:lnTo>
                      <a:lnTo>
                        <a:pt x="36" y="240"/>
                      </a:lnTo>
                      <a:lnTo>
                        <a:pt x="32" y="285"/>
                      </a:lnTo>
                      <a:lnTo>
                        <a:pt x="47" y="340"/>
                      </a:lnTo>
                      <a:lnTo>
                        <a:pt x="62" y="376"/>
                      </a:lnTo>
                      <a:lnTo>
                        <a:pt x="73" y="400"/>
                      </a:lnTo>
                      <a:lnTo>
                        <a:pt x="78" y="476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0575" name="Freeform 15"/>
                <p:cNvSpPr>
                  <a:spLocks noChangeAspect="1"/>
                </p:cNvSpPr>
                <p:nvPr/>
              </p:nvSpPr>
              <p:spPr bwMode="auto">
                <a:xfrm>
                  <a:off x="5148" y="2761"/>
                  <a:ext cx="796" cy="938"/>
                </a:xfrm>
                <a:custGeom>
                  <a:avLst/>
                  <a:gdLst/>
                  <a:ahLst/>
                  <a:cxnLst>
                    <a:cxn ang="0">
                      <a:pos x="74" y="475"/>
                    </a:cxn>
                    <a:cxn ang="0">
                      <a:pos x="48" y="528"/>
                    </a:cxn>
                    <a:cxn ang="0">
                      <a:pos x="13" y="604"/>
                    </a:cxn>
                    <a:cxn ang="0">
                      <a:pos x="0" y="708"/>
                    </a:cxn>
                    <a:cxn ang="0">
                      <a:pos x="17" y="797"/>
                    </a:cxn>
                    <a:cxn ang="0">
                      <a:pos x="48" y="855"/>
                    </a:cxn>
                    <a:cxn ang="0">
                      <a:pos x="111" y="914"/>
                    </a:cxn>
                    <a:cxn ang="0">
                      <a:pos x="165" y="938"/>
                    </a:cxn>
                    <a:cxn ang="0">
                      <a:pos x="233" y="929"/>
                    </a:cxn>
                    <a:cxn ang="0">
                      <a:pos x="302" y="918"/>
                    </a:cxn>
                    <a:cxn ang="0">
                      <a:pos x="354" y="882"/>
                    </a:cxn>
                    <a:cxn ang="0">
                      <a:pos x="389" y="821"/>
                    </a:cxn>
                    <a:cxn ang="0">
                      <a:pos x="422" y="764"/>
                    </a:cxn>
                    <a:cxn ang="0">
                      <a:pos x="420" y="686"/>
                    </a:cxn>
                    <a:cxn ang="0">
                      <a:pos x="428" y="653"/>
                    </a:cxn>
                    <a:cxn ang="0">
                      <a:pos x="466" y="712"/>
                    </a:cxn>
                    <a:cxn ang="0">
                      <a:pos x="555" y="762"/>
                    </a:cxn>
                    <a:cxn ang="0">
                      <a:pos x="591" y="762"/>
                    </a:cxn>
                    <a:cxn ang="0">
                      <a:pos x="663" y="751"/>
                    </a:cxn>
                    <a:cxn ang="0">
                      <a:pos x="705" y="732"/>
                    </a:cxn>
                    <a:cxn ang="0">
                      <a:pos x="748" y="665"/>
                    </a:cxn>
                    <a:cxn ang="0">
                      <a:pos x="787" y="610"/>
                    </a:cxn>
                    <a:cxn ang="0">
                      <a:pos x="794" y="519"/>
                    </a:cxn>
                    <a:cxn ang="0">
                      <a:pos x="796" y="462"/>
                    </a:cxn>
                    <a:cxn ang="0">
                      <a:pos x="787" y="399"/>
                    </a:cxn>
                    <a:cxn ang="0">
                      <a:pos x="733" y="319"/>
                    </a:cxn>
                    <a:cxn ang="0">
                      <a:pos x="687" y="280"/>
                    </a:cxn>
                    <a:cxn ang="0">
                      <a:pos x="622" y="273"/>
                    </a:cxn>
                    <a:cxn ang="0">
                      <a:pos x="557" y="263"/>
                    </a:cxn>
                    <a:cxn ang="0">
                      <a:pos x="494" y="273"/>
                    </a:cxn>
                    <a:cxn ang="0">
                      <a:pos x="476" y="308"/>
                    </a:cxn>
                    <a:cxn ang="0">
                      <a:pos x="441" y="332"/>
                    </a:cxn>
                    <a:cxn ang="0">
                      <a:pos x="444" y="248"/>
                    </a:cxn>
                    <a:cxn ang="0">
                      <a:pos x="435" y="154"/>
                    </a:cxn>
                    <a:cxn ang="0">
                      <a:pos x="387" y="78"/>
                    </a:cxn>
                    <a:cxn ang="0">
                      <a:pos x="346" y="35"/>
                    </a:cxn>
                    <a:cxn ang="0">
                      <a:pos x="296" y="6"/>
                    </a:cxn>
                    <a:cxn ang="0">
                      <a:pos x="255" y="4"/>
                    </a:cxn>
                    <a:cxn ang="0">
                      <a:pos x="202" y="0"/>
                    </a:cxn>
                    <a:cxn ang="0">
                      <a:pos x="159" y="13"/>
                    </a:cxn>
                    <a:cxn ang="0">
                      <a:pos x="104" y="41"/>
                    </a:cxn>
                    <a:cxn ang="0">
                      <a:pos x="67" y="91"/>
                    </a:cxn>
                    <a:cxn ang="0">
                      <a:pos x="46" y="146"/>
                    </a:cxn>
                    <a:cxn ang="0">
                      <a:pos x="31" y="245"/>
                    </a:cxn>
                    <a:cxn ang="0">
                      <a:pos x="26" y="284"/>
                    </a:cxn>
                    <a:cxn ang="0">
                      <a:pos x="41" y="339"/>
                    </a:cxn>
                    <a:cxn ang="0">
                      <a:pos x="67" y="378"/>
                    </a:cxn>
                    <a:cxn ang="0">
                      <a:pos x="74" y="399"/>
                    </a:cxn>
                    <a:cxn ang="0">
                      <a:pos x="74" y="475"/>
                    </a:cxn>
                  </a:cxnLst>
                  <a:rect l="0" t="0" r="r" b="b"/>
                  <a:pathLst>
                    <a:path w="796" h="938">
                      <a:moveTo>
                        <a:pt x="74" y="475"/>
                      </a:moveTo>
                      <a:lnTo>
                        <a:pt x="48" y="528"/>
                      </a:lnTo>
                      <a:lnTo>
                        <a:pt x="13" y="604"/>
                      </a:lnTo>
                      <a:lnTo>
                        <a:pt x="0" y="708"/>
                      </a:lnTo>
                      <a:lnTo>
                        <a:pt x="17" y="797"/>
                      </a:lnTo>
                      <a:lnTo>
                        <a:pt x="48" y="855"/>
                      </a:lnTo>
                      <a:lnTo>
                        <a:pt x="111" y="914"/>
                      </a:lnTo>
                      <a:lnTo>
                        <a:pt x="165" y="938"/>
                      </a:lnTo>
                      <a:lnTo>
                        <a:pt x="233" y="929"/>
                      </a:lnTo>
                      <a:lnTo>
                        <a:pt x="302" y="918"/>
                      </a:lnTo>
                      <a:lnTo>
                        <a:pt x="354" y="882"/>
                      </a:lnTo>
                      <a:lnTo>
                        <a:pt x="389" y="821"/>
                      </a:lnTo>
                      <a:lnTo>
                        <a:pt x="422" y="764"/>
                      </a:lnTo>
                      <a:lnTo>
                        <a:pt x="420" y="686"/>
                      </a:lnTo>
                      <a:lnTo>
                        <a:pt x="428" y="653"/>
                      </a:lnTo>
                      <a:lnTo>
                        <a:pt x="466" y="712"/>
                      </a:lnTo>
                      <a:lnTo>
                        <a:pt x="555" y="762"/>
                      </a:lnTo>
                      <a:lnTo>
                        <a:pt x="591" y="762"/>
                      </a:lnTo>
                      <a:lnTo>
                        <a:pt x="663" y="751"/>
                      </a:lnTo>
                      <a:lnTo>
                        <a:pt x="705" y="732"/>
                      </a:lnTo>
                      <a:lnTo>
                        <a:pt x="748" y="665"/>
                      </a:lnTo>
                      <a:lnTo>
                        <a:pt x="787" y="610"/>
                      </a:lnTo>
                      <a:lnTo>
                        <a:pt x="794" y="519"/>
                      </a:lnTo>
                      <a:lnTo>
                        <a:pt x="796" y="462"/>
                      </a:lnTo>
                      <a:lnTo>
                        <a:pt x="787" y="399"/>
                      </a:lnTo>
                      <a:lnTo>
                        <a:pt x="733" y="319"/>
                      </a:lnTo>
                      <a:lnTo>
                        <a:pt x="687" y="280"/>
                      </a:lnTo>
                      <a:lnTo>
                        <a:pt x="622" y="273"/>
                      </a:lnTo>
                      <a:lnTo>
                        <a:pt x="557" y="263"/>
                      </a:lnTo>
                      <a:lnTo>
                        <a:pt x="494" y="273"/>
                      </a:lnTo>
                      <a:lnTo>
                        <a:pt x="476" y="308"/>
                      </a:lnTo>
                      <a:lnTo>
                        <a:pt x="441" y="332"/>
                      </a:lnTo>
                      <a:lnTo>
                        <a:pt x="444" y="248"/>
                      </a:lnTo>
                      <a:lnTo>
                        <a:pt x="435" y="154"/>
                      </a:lnTo>
                      <a:lnTo>
                        <a:pt x="387" y="78"/>
                      </a:lnTo>
                      <a:lnTo>
                        <a:pt x="346" y="35"/>
                      </a:lnTo>
                      <a:lnTo>
                        <a:pt x="296" y="6"/>
                      </a:lnTo>
                      <a:lnTo>
                        <a:pt x="255" y="4"/>
                      </a:lnTo>
                      <a:lnTo>
                        <a:pt x="202" y="0"/>
                      </a:lnTo>
                      <a:lnTo>
                        <a:pt x="159" y="13"/>
                      </a:lnTo>
                      <a:lnTo>
                        <a:pt x="104" y="41"/>
                      </a:lnTo>
                      <a:lnTo>
                        <a:pt x="67" y="91"/>
                      </a:lnTo>
                      <a:lnTo>
                        <a:pt x="46" y="146"/>
                      </a:lnTo>
                      <a:lnTo>
                        <a:pt x="31" y="245"/>
                      </a:lnTo>
                      <a:lnTo>
                        <a:pt x="26" y="284"/>
                      </a:lnTo>
                      <a:lnTo>
                        <a:pt x="41" y="339"/>
                      </a:lnTo>
                      <a:lnTo>
                        <a:pt x="67" y="378"/>
                      </a:lnTo>
                      <a:lnTo>
                        <a:pt x="74" y="399"/>
                      </a:lnTo>
                      <a:lnTo>
                        <a:pt x="74" y="475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0576" name="Freeform 16"/>
                <p:cNvSpPr>
                  <a:spLocks noChangeAspect="1"/>
                </p:cNvSpPr>
                <p:nvPr/>
              </p:nvSpPr>
              <p:spPr bwMode="auto">
                <a:xfrm>
                  <a:off x="2527" y="2912"/>
                  <a:ext cx="2869" cy="406"/>
                </a:xfrm>
                <a:custGeom>
                  <a:avLst/>
                  <a:gdLst/>
                  <a:ahLst/>
                  <a:cxnLst>
                    <a:cxn ang="0">
                      <a:pos x="2868" y="328"/>
                    </a:cxn>
                    <a:cxn ang="0">
                      <a:pos x="2869" y="313"/>
                    </a:cxn>
                    <a:cxn ang="0">
                      <a:pos x="2866" y="299"/>
                    </a:cxn>
                    <a:cxn ang="0">
                      <a:pos x="2861" y="286"/>
                    </a:cxn>
                    <a:cxn ang="0">
                      <a:pos x="2853" y="272"/>
                    </a:cxn>
                    <a:cxn ang="0">
                      <a:pos x="2844" y="261"/>
                    </a:cxn>
                    <a:cxn ang="0">
                      <a:pos x="2832" y="251"/>
                    </a:cxn>
                    <a:cxn ang="0">
                      <a:pos x="2820" y="244"/>
                    </a:cxn>
                    <a:cxn ang="0">
                      <a:pos x="2806" y="239"/>
                    </a:cxn>
                    <a:cxn ang="0">
                      <a:pos x="2791" y="236"/>
                    </a:cxn>
                    <a:cxn ang="0">
                      <a:pos x="93" y="0"/>
                    </a:cxn>
                    <a:cxn ang="0">
                      <a:pos x="78" y="0"/>
                    </a:cxn>
                    <a:cxn ang="0">
                      <a:pos x="63" y="3"/>
                    </a:cxn>
                    <a:cxn ang="0">
                      <a:pos x="50" y="8"/>
                    </a:cxn>
                    <a:cxn ang="0">
                      <a:pos x="36" y="15"/>
                    </a:cxn>
                    <a:cxn ang="0">
                      <a:pos x="25" y="24"/>
                    </a:cxn>
                    <a:cxn ang="0">
                      <a:pos x="15" y="37"/>
                    </a:cxn>
                    <a:cxn ang="0">
                      <a:pos x="8" y="49"/>
                    </a:cxn>
                    <a:cxn ang="0">
                      <a:pos x="3" y="63"/>
                    </a:cxn>
                    <a:cxn ang="0">
                      <a:pos x="1" y="78"/>
                    </a:cxn>
                    <a:cxn ang="0">
                      <a:pos x="1" y="78"/>
                    </a:cxn>
                    <a:cxn ang="0">
                      <a:pos x="0" y="93"/>
                    </a:cxn>
                    <a:cxn ang="0">
                      <a:pos x="3" y="107"/>
                    </a:cxn>
                    <a:cxn ang="0">
                      <a:pos x="8" y="120"/>
                    </a:cxn>
                    <a:cxn ang="0">
                      <a:pos x="16" y="134"/>
                    </a:cxn>
                    <a:cxn ang="0">
                      <a:pos x="25" y="145"/>
                    </a:cxn>
                    <a:cxn ang="0">
                      <a:pos x="37" y="155"/>
                    </a:cxn>
                    <a:cxn ang="0">
                      <a:pos x="49" y="162"/>
                    </a:cxn>
                    <a:cxn ang="0">
                      <a:pos x="63" y="167"/>
                    </a:cxn>
                    <a:cxn ang="0">
                      <a:pos x="78" y="170"/>
                    </a:cxn>
                    <a:cxn ang="0">
                      <a:pos x="2776" y="406"/>
                    </a:cxn>
                    <a:cxn ang="0">
                      <a:pos x="2791" y="406"/>
                    </a:cxn>
                    <a:cxn ang="0">
                      <a:pos x="2806" y="403"/>
                    </a:cxn>
                    <a:cxn ang="0">
                      <a:pos x="2819" y="398"/>
                    </a:cxn>
                    <a:cxn ang="0">
                      <a:pos x="2833" y="391"/>
                    </a:cxn>
                    <a:cxn ang="0">
                      <a:pos x="2844" y="381"/>
                    </a:cxn>
                    <a:cxn ang="0">
                      <a:pos x="2854" y="369"/>
                    </a:cxn>
                    <a:cxn ang="0">
                      <a:pos x="2861" y="357"/>
                    </a:cxn>
                    <a:cxn ang="0">
                      <a:pos x="2866" y="343"/>
                    </a:cxn>
                    <a:cxn ang="0">
                      <a:pos x="2868" y="328"/>
                    </a:cxn>
                  </a:cxnLst>
                  <a:rect l="0" t="0" r="r" b="b"/>
                  <a:pathLst>
                    <a:path w="2869" h="406">
                      <a:moveTo>
                        <a:pt x="2868" y="328"/>
                      </a:moveTo>
                      <a:lnTo>
                        <a:pt x="2869" y="313"/>
                      </a:lnTo>
                      <a:lnTo>
                        <a:pt x="2866" y="299"/>
                      </a:lnTo>
                      <a:lnTo>
                        <a:pt x="2861" y="286"/>
                      </a:lnTo>
                      <a:lnTo>
                        <a:pt x="2853" y="272"/>
                      </a:lnTo>
                      <a:lnTo>
                        <a:pt x="2844" y="261"/>
                      </a:lnTo>
                      <a:lnTo>
                        <a:pt x="2832" y="251"/>
                      </a:lnTo>
                      <a:lnTo>
                        <a:pt x="2820" y="244"/>
                      </a:lnTo>
                      <a:lnTo>
                        <a:pt x="2806" y="239"/>
                      </a:lnTo>
                      <a:lnTo>
                        <a:pt x="2791" y="236"/>
                      </a:lnTo>
                      <a:lnTo>
                        <a:pt x="93" y="0"/>
                      </a:lnTo>
                      <a:lnTo>
                        <a:pt x="78" y="0"/>
                      </a:lnTo>
                      <a:lnTo>
                        <a:pt x="63" y="3"/>
                      </a:lnTo>
                      <a:lnTo>
                        <a:pt x="50" y="8"/>
                      </a:lnTo>
                      <a:lnTo>
                        <a:pt x="36" y="15"/>
                      </a:lnTo>
                      <a:lnTo>
                        <a:pt x="25" y="24"/>
                      </a:lnTo>
                      <a:lnTo>
                        <a:pt x="15" y="37"/>
                      </a:lnTo>
                      <a:lnTo>
                        <a:pt x="8" y="49"/>
                      </a:lnTo>
                      <a:lnTo>
                        <a:pt x="3" y="63"/>
                      </a:lnTo>
                      <a:lnTo>
                        <a:pt x="1" y="78"/>
                      </a:lnTo>
                      <a:lnTo>
                        <a:pt x="1" y="78"/>
                      </a:lnTo>
                      <a:lnTo>
                        <a:pt x="0" y="93"/>
                      </a:lnTo>
                      <a:lnTo>
                        <a:pt x="3" y="107"/>
                      </a:lnTo>
                      <a:lnTo>
                        <a:pt x="8" y="120"/>
                      </a:lnTo>
                      <a:lnTo>
                        <a:pt x="16" y="134"/>
                      </a:lnTo>
                      <a:lnTo>
                        <a:pt x="25" y="145"/>
                      </a:lnTo>
                      <a:lnTo>
                        <a:pt x="37" y="155"/>
                      </a:lnTo>
                      <a:lnTo>
                        <a:pt x="49" y="162"/>
                      </a:lnTo>
                      <a:lnTo>
                        <a:pt x="63" y="167"/>
                      </a:lnTo>
                      <a:lnTo>
                        <a:pt x="78" y="170"/>
                      </a:lnTo>
                      <a:lnTo>
                        <a:pt x="2776" y="406"/>
                      </a:lnTo>
                      <a:lnTo>
                        <a:pt x="2791" y="406"/>
                      </a:lnTo>
                      <a:lnTo>
                        <a:pt x="2806" y="403"/>
                      </a:lnTo>
                      <a:lnTo>
                        <a:pt x="2819" y="398"/>
                      </a:lnTo>
                      <a:lnTo>
                        <a:pt x="2833" y="391"/>
                      </a:lnTo>
                      <a:lnTo>
                        <a:pt x="2844" y="381"/>
                      </a:lnTo>
                      <a:lnTo>
                        <a:pt x="2854" y="369"/>
                      </a:lnTo>
                      <a:lnTo>
                        <a:pt x="2861" y="357"/>
                      </a:lnTo>
                      <a:lnTo>
                        <a:pt x="2866" y="343"/>
                      </a:lnTo>
                      <a:lnTo>
                        <a:pt x="2868" y="328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0577" name="Freeform 17"/>
                <p:cNvSpPr>
                  <a:spLocks noChangeAspect="1"/>
                </p:cNvSpPr>
                <p:nvPr/>
              </p:nvSpPr>
              <p:spPr bwMode="auto">
                <a:xfrm>
                  <a:off x="5648" y="3165"/>
                  <a:ext cx="176" cy="210"/>
                </a:xfrm>
                <a:custGeom>
                  <a:avLst/>
                  <a:gdLst/>
                  <a:ahLst/>
                  <a:cxnLst>
                    <a:cxn ang="0">
                      <a:pos x="79" y="210"/>
                    </a:cxn>
                    <a:cxn ang="0">
                      <a:pos x="94" y="209"/>
                    </a:cxn>
                    <a:cxn ang="0">
                      <a:pos x="109" y="206"/>
                    </a:cxn>
                    <a:cxn ang="0">
                      <a:pos x="124" y="199"/>
                    </a:cxn>
                    <a:cxn ang="0">
                      <a:pos x="138" y="190"/>
                    </a:cxn>
                    <a:cxn ang="0">
                      <a:pos x="149" y="178"/>
                    </a:cxn>
                    <a:cxn ang="0">
                      <a:pos x="159" y="163"/>
                    </a:cxn>
                    <a:cxn ang="0">
                      <a:pos x="168" y="148"/>
                    </a:cxn>
                    <a:cxn ang="0">
                      <a:pos x="173" y="131"/>
                    </a:cxn>
                    <a:cxn ang="0">
                      <a:pos x="176" y="113"/>
                    </a:cxn>
                    <a:cxn ang="0">
                      <a:pos x="176" y="95"/>
                    </a:cxn>
                    <a:cxn ang="0">
                      <a:pos x="174" y="76"/>
                    </a:cxn>
                    <a:cxn ang="0">
                      <a:pos x="168" y="60"/>
                    </a:cxn>
                    <a:cxn ang="0">
                      <a:pos x="161" y="44"/>
                    </a:cxn>
                    <a:cxn ang="0">
                      <a:pos x="152" y="30"/>
                    </a:cxn>
                    <a:cxn ang="0">
                      <a:pos x="140" y="18"/>
                    </a:cxn>
                    <a:cxn ang="0">
                      <a:pos x="127" y="9"/>
                    </a:cxn>
                    <a:cxn ang="0">
                      <a:pos x="112" y="4"/>
                    </a:cxn>
                    <a:cxn ang="0">
                      <a:pos x="97" y="0"/>
                    </a:cxn>
                    <a:cxn ang="0">
                      <a:pos x="82" y="1"/>
                    </a:cxn>
                    <a:cxn ang="0">
                      <a:pos x="67" y="4"/>
                    </a:cxn>
                    <a:cxn ang="0">
                      <a:pos x="52" y="11"/>
                    </a:cxn>
                    <a:cxn ang="0">
                      <a:pos x="38" y="20"/>
                    </a:cxn>
                    <a:cxn ang="0">
                      <a:pos x="27" y="32"/>
                    </a:cxn>
                    <a:cxn ang="0">
                      <a:pos x="17" y="47"/>
                    </a:cxn>
                    <a:cxn ang="0">
                      <a:pos x="8" y="62"/>
                    </a:cxn>
                    <a:cxn ang="0">
                      <a:pos x="3" y="79"/>
                    </a:cxn>
                    <a:cxn ang="0">
                      <a:pos x="0" y="97"/>
                    </a:cxn>
                    <a:cxn ang="0">
                      <a:pos x="0" y="115"/>
                    </a:cxn>
                    <a:cxn ang="0">
                      <a:pos x="2" y="134"/>
                    </a:cxn>
                    <a:cxn ang="0">
                      <a:pos x="8" y="150"/>
                    </a:cxn>
                    <a:cxn ang="0">
                      <a:pos x="15" y="166"/>
                    </a:cxn>
                    <a:cxn ang="0">
                      <a:pos x="24" y="180"/>
                    </a:cxn>
                    <a:cxn ang="0">
                      <a:pos x="36" y="192"/>
                    </a:cxn>
                    <a:cxn ang="0">
                      <a:pos x="49" y="201"/>
                    </a:cxn>
                    <a:cxn ang="0">
                      <a:pos x="64" y="206"/>
                    </a:cxn>
                    <a:cxn ang="0">
                      <a:pos x="79" y="210"/>
                    </a:cxn>
                  </a:cxnLst>
                  <a:rect l="0" t="0" r="r" b="b"/>
                  <a:pathLst>
                    <a:path w="176" h="210">
                      <a:moveTo>
                        <a:pt x="79" y="210"/>
                      </a:moveTo>
                      <a:lnTo>
                        <a:pt x="94" y="209"/>
                      </a:lnTo>
                      <a:lnTo>
                        <a:pt x="109" y="206"/>
                      </a:lnTo>
                      <a:lnTo>
                        <a:pt x="124" y="199"/>
                      </a:lnTo>
                      <a:lnTo>
                        <a:pt x="138" y="190"/>
                      </a:lnTo>
                      <a:lnTo>
                        <a:pt x="149" y="178"/>
                      </a:lnTo>
                      <a:lnTo>
                        <a:pt x="159" y="163"/>
                      </a:lnTo>
                      <a:lnTo>
                        <a:pt x="168" y="148"/>
                      </a:lnTo>
                      <a:lnTo>
                        <a:pt x="173" y="131"/>
                      </a:lnTo>
                      <a:lnTo>
                        <a:pt x="176" y="113"/>
                      </a:lnTo>
                      <a:lnTo>
                        <a:pt x="176" y="95"/>
                      </a:lnTo>
                      <a:lnTo>
                        <a:pt x="174" y="76"/>
                      </a:lnTo>
                      <a:lnTo>
                        <a:pt x="168" y="60"/>
                      </a:lnTo>
                      <a:lnTo>
                        <a:pt x="161" y="44"/>
                      </a:lnTo>
                      <a:lnTo>
                        <a:pt x="152" y="30"/>
                      </a:lnTo>
                      <a:lnTo>
                        <a:pt x="140" y="18"/>
                      </a:lnTo>
                      <a:lnTo>
                        <a:pt x="127" y="9"/>
                      </a:lnTo>
                      <a:lnTo>
                        <a:pt x="112" y="4"/>
                      </a:lnTo>
                      <a:lnTo>
                        <a:pt x="97" y="0"/>
                      </a:lnTo>
                      <a:lnTo>
                        <a:pt x="82" y="1"/>
                      </a:lnTo>
                      <a:lnTo>
                        <a:pt x="67" y="4"/>
                      </a:lnTo>
                      <a:lnTo>
                        <a:pt x="52" y="11"/>
                      </a:lnTo>
                      <a:lnTo>
                        <a:pt x="38" y="20"/>
                      </a:lnTo>
                      <a:lnTo>
                        <a:pt x="27" y="32"/>
                      </a:lnTo>
                      <a:lnTo>
                        <a:pt x="17" y="47"/>
                      </a:lnTo>
                      <a:lnTo>
                        <a:pt x="8" y="62"/>
                      </a:lnTo>
                      <a:lnTo>
                        <a:pt x="3" y="79"/>
                      </a:lnTo>
                      <a:lnTo>
                        <a:pt x="0" y="97"/>
                      </a:lnTo>
                      <a:lnTo>
                        <a:pt x="0" y="115"/>
                      </a:lnTo>
                      <a:lnTo>
                        <a:pt x="2" y="134"/>
                      </a:lnTo>
                      <a:lnTo>
                        <a:pt x="8" y="150"/>
                      </a:lnTo>
                      <a:lnTo>
                        <a:pt x="15" y="166"/>
                      </a:lnTo>
                      <a:lnTo>
                        <a:pt x="24" y="180"/>
                      </a:lnTo>
                      <a:lnTo>
                        <a:pt x="36" y="192"/>
                      </a:lnTo>
                      <a:lnTo>
                        <a:pt x="49" y="201"/>
                      </a:lnTo>
                      <a:lnTo>
                        <a:pt x="64" y="206"/>
                      </a:lnTo>
                      <a:lnTo>
                        <a:pt x="79" y="21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6" name="Group 18"/>
                <p:cNvGrpSpPr>
                  <a:grpSpLocks noChangeAspect="1"/>
                </p:cNvGrpSpPr>
                <p:nvPr/>
              </p:nvGrpSpPr>
              <p:grpSpPr bwMode="auto">
                <a:xfrm>
                  <a:off x="2722" y="3039"/>
                  <a:ext cx="969" cy="424"/>
                  <a:chOff x="2722" y="3039"/>
                  <a:chExt cx="969" cy="424"/>
                </a:xfrm>
              </p:grpSpPr>
              <p:sp>
                <p:nvSpPr>
                  <p:cNvPr id="1090579" name="Freeform 19"/>
                  <p:cNvSpPr>
                    <a:spLocks noChangeAspect="1"/>
                  </p:cNvSpPr>
                  <p:nvPr/>
                </p:nvSpPr>
                <p:spPr bwMode="auto">
                  <a:xfrm>
                    <a:off x="2722" y="3039"/>
                    <a:ext cx="182" cy="312"/>
                  </a:xfrm>
                  <a:custGeom>
                    <a:avLst/>
                    <a:gdLst/>
                    <a:ahLst/>
                    <a:cxnLst>
                      <a:cxn ang="0">
                        <a:pos x="182" y="13"/>
                      </a:cxn>
                      <a:cxn ang="0">
                        <a:pos x="26" y="0"/>
                      </a:cxn>
                      <a:cxn ang="0">
                        <a:pos x="0" y="299"/>
                      </a:cxn>
                      <a:cxn ang="0">
                        <a:pos x="156" y="312"/>
                      </a:cxn>
                      <a:cxn ang="0">
                        <a:pos x="182" y="13"/>
                      </a:cxn>
                    </a:cxnLst>
                    <a:rect l="0" t="0" r="r" b="b"/>
                    <a:pathLst>
                      <a:path w="182" h="312">
                        <a:moveTo>
                          <a:pt x="182" y="13"/>
                        </a:moveTo>
                        <a:lnTo>
                          <a:pt x="26" y="0"/>
                        </a:lnTo>
                        <a:lnTo>
                          <a:pt x="0" y="299"/>
                        </a:lnTo>
                        <a:lnTo>
                          <a:pt x="156" y="312"/>
                        </a:lnTo>
                        <a:lnTo>
                          <a:pt x="182" y="13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0580" name="Freeform 20"/>
                  <p:cNvSpPr>
                    <a:spLocks noChangeAspect="1"/>
                  </p:cNvSpPr>
                  <p:nvPr/>
                </p:nvSpPr>
                <p:spPr bwMode="auto">
                  <a:xfrm>
                    <a:off x="3034" y="3078"/>
                    <a:ext cx="194" cy="229"/>
                  </a:xfrm>
                  <a:custGeom>
                    <a:avLst/>
                    <a:gdLst/>
                    <a:ahLst/>
                    <a:cxnLst>
                      <a:cxn ang="0">
                        <a:pos x="194" y="15"/>
                      </a:cxn>
                      <a:cxn ang="0">
                        <a:pos x="19" y="0"/>
                      </a:cxn>
                      <a:cxn ang="0">
                        <a:pos x="0" y="214"/>
                      </a:cxn>
                      <a:cxn ang="0">
                        <a:pos x="175" y="229"/>
                      </a:cxn>
                      <a:cxn ang="0">
                        <a:pos x="194" y="15"/>
                      </a:cxn>
                    </a:cxnLst>
                    <a:rect l="0" t="0" r="r" b="b"/>
                    <a:pathLst>
                      <a:path w="194" h="229">
                        <a:moveTo>
                          <a:pt x="194" y="15"/>
                        </a:moveTo>
                        <a:lnTo>
                          <a:pt x="19" y="0"/>
                        </a:lnTo>
                        <a:lnTo>
                          <a:pt x="0" y="214"/>
                        </a:lnTo>
                        <a:lnTo>
                          <a:pt x="175" y="229"/>
                        </a:lnTo>
                        <a:lnTo>
                          <a:pt x="194" y="15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0581" name="Freeform 21"/>
                  <p:cNvSpPr>
                    <a:spLocks noChangeAspect="1"/>
                  </p:cNvSpPr>
                  <p:nvPr/>
                </p:nvSpPr>
                <p:spPr bwMode="auto">
                  <a:xfrm>
                    <a:off x="3335" y="3110"/>
                    <a:ext cx="197" cy="353"/>
                  </a:xfrm>
                  <a:custGeom>
                    <a:avLst/>
                    <a:gdLst/>
                    <a:ahLst/>
                    <a:cxnLst>
                      <a:cxn ang="0">
                        <a:pos x="197" y="15"/>
                      </a:cxn>
                      <a:cxn ang="0">
                        <a:pos x="29" y="0"/>
                      </a:cxn>
                      <a:cxn ang="0">
                        <a:pos x="0" y="338"/>
                      </a:cxn>
                      <a:cxn ang="0">
                        <a:pos x="168" y="353"/>
                      </a:cxn>
                      <a:cxn ang="0">
                        <a:pos x="197" y="15"/>
                      </a:cxn>
                    </a:cxnLst>
                    <a:rect l="0" t="0" r="r" b="b"/>
                    <a:pathLst>
                      <a:path w="197" h="353">
                        <a:moveTo>
                          <a:pt x="197" y="15"/>
                        </a:moveTo>
                        <a:lnTo>
                          <a:pt x="29" y="0"/>
                        </a:lnTo>
                        <a:lnTo>
                          <a:pt x="0" y="338"/>
                        </a:lnTo>
                        <a:lnTo>
                          <a:pt x="168" y="353"/>
                        </a:lnTo>
                        <a:lnTo>
                          <a:pt x="197" y="15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0582" name="Freeform 22"/>
                  <p:cNvSpPr>
                    <a:spLocks noChangeAspect="1"/>
                  </p:cNvSpPr>
                  <p:nvPr/>
                </p:nvSpPr>
                <p:spPr bwMode="auto">
                  <a:xfrm>
                    <a:off x="3504" y="3129"/>
                    <a:ext cx="187" cy="212"/>
                  </a:xfrm>
                  <a:custGeom>
                    <a:avLst/>
                    <a:gdLst/>
                    <a:ahLst/>
                    <a:cxnLst>
                      <a:cxn ang="0">
                        <a:pos x="187" y="15"/>
                      </a:cxn>
                      <a:cxn ang="0">
                        <a:pos x="17" y="0"/>
                      </a:cxn>
                      <a:cxn ang="0">
                        <a:pos x="0" y="197"/>
                      </a:cxn>
                      <a:cxn ang="0">
                        <a:pos x="170" y="212"/>
                      </a:cxn>
                      <a:cxn ang="0">
                        <a:pos x="187" y="15"/>
                      </a:cxn>
                    </a:cxnLst>
                    <a:rect l="0" t="0" r="r" b="b"/>
                    <a:pathLst>
                      <a:path w="187" h="212">
                        <a:moveTo>
                          <a:pt x="187" y="15"/>
                        </a:moveTo>
                        <a:lnTo>
                          <a:pt x="17" y="0"/>
                        </a:lnTo>
                        <a:lnTo>
                          <a:pt x="0" y="197"/>
                        </a:lnTo>
                        <a:lnTo>
                          <a:pt x="170" y="212"/>
                        </a:lnTo>
                        <a:lnTo>
                          <a:pt x="187" y="15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" name="Group 23"/>
                <p:cNvGrpSpPr>
                  <a:grpSpLocks noChangeAspect="1"/>
                </p:cNvGrpSpPr>
                <p:nvPr/>
              </p:nvGrpSpPr>
              <p:grpSpPr bwMode="auto">
                <a:xfrm>
                  <a:off x="2683" y="2991"/>
                  <a:ext cx="968" cy="430"/>
                  <a:chOff x="2683" y="2991"/>
                  <a:chExt cx="968" cy="430"/>
                </a:xfrm>
              </p:grpSpPr>
              <p:sp>
                <p:nvSpPr>
                  <p:cNvPr id="1090584" name="Freeform 24"/>
                  <p:cNvSpPr>
                    <a:spLocks noChangeAspect="1"/>
                  </p:cNvSpPr>
                  <p:nvPr/>
                </p:nvSpPr>
                <p:spPr bwMode="auto">
                  <a:xfrm>
                    <a:off x="2683" y="2991"/>
                    <a:ext cx="193" cy="322"/>
                  </a:xfrm>
                  <a:custGeom>
                    <a:avLst/>
                    <a:gdLst/>
                    <a:ahLst/>
                    <a:cxnLst>
                      <a:cxn ang="0">
                        <a:pos x="193" y="15"/>
                      </a:cxn>
                      <a:cxn ang="0">
                        <a:pos x="27" y="0"/>
                      </a:cxn>
                      <a:cxn ang="0">
                        <a:pos x="0" y="307"/>
                      </a:cxn>
                      <a:cxn ang="0">
                        <a:pos x="166" y="322"/>
                      </a:cxn>
                      <a:cxn ang="0">
                        <a:pos x="193" y="15"/>
                      </a:cxn>
                    </a:cxnLst>
                    <a:rect l="0" t="0" r="r" b="b"/>
                    <a:pathLst>
                      <a:path w="193" h="322">
                        <a:moveTo>
                          <a:pt x="193" y="15"/>
                        </a:moveTo>
                        <a:lnTo>
                          <a:pt x="27" y="0"/>
                        </a:lnTo>
                        <a:lnTo>
                          <a:pt x="0" y="307"/>
                        </a:lnTo>
                        <a:lnTo>
                          <a:pt x="166" y="322"/>
                        </a:lnTo>
                        <a:lnTo>
                          <a:pt x="193" y="15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0585" name="Freeform 25"/>
                  <p:cNvSpPr>
                    <a:spLocks noChangeAspect="1"/>
                  </p:cNvSpPr>
                  <p:nvPr/>
                </p:nvSpPr>
                <p:spPr bwMode="auto">
                  <a:xfrm>
                    <a:off x="3010" y="3037"/>
                    <a:ext cx="187" cy="229"/>
                  </a:xfrm>
                  <a:custGeom>
                    <a:avLst/>
                    <a:gdLst/>
                    <a:ahLst/>
                    <a:cxnLst>
                      <a:cxn ang="0">
                        <a:pos x="187" y="15"/>
                      </a:cxn>
                      <a:cxn ang="0">
                        <a:pos x="19" y="0"/>
                      </a:cxn>
                      <a:cxn ang="0">
                        <a:pos x="0" y="214"/>
                      </a:cxn>
                      <a:cxn ang="0">
                        <a:pos x="168" y="229"/>
                      </a:cxn>
                      <a:cxn ang="0">
                        <a:pos x="187" y="15"/>
                      </a:cxn>
                    </a:cxnLst>
                    <a:rect l="0" t="0" r="r" b="b"/>
                    <a:pathLst>
                      <a:path w="187" h="229">
                        <a:moveTo>
                          <a:pt x="187" y="15"/>
                        </a:moveTo>
                        <a:lnTo>
                          <a:pt x="19" y="0"/>
                        </a:lnTo>
                        <a:lnTo>
                          <a:pt x="0" y="214"/>
                        </a:lnTo>
                        <a:lnTo>
                          <a:pt x="168" y="229"/>
                        </a:lnTo>
                        <a:lnTo>
                          <a:pt x="187" y="15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0586" name="Freeform 26"/>
                  <p:cNvSpPr>
                    <a:spLocks noChangeAspect="1"/>
                  </p:cNvSpPr>
                  <p:nvPr/>
                </p:nvSpPr>
                <p:spPr bwMode="auto">
                  <a:xfrm>
                    <a:off x="3310" y="3074"/>
                    <a:ext cx="185" cy="347"/>
                  </a:xfrm>
                  <a:custGeom>
                    <a:avLst/>
                    <a:gdLst/>
                    <a:ahLst/>
                    <a:cxnLst>
                      <a:cxn ang="0">
                        <a:pos x="185" y="13"/>
                      </a:cxn>
                      <a:cxn ang="0">
                        <a:pos x="29" y="0"/>
                      </a:cxn>
                      <a:cxn ang="0">
                        <a:pos x="0" y="333"/>
                      </a:cxn>
                      <a:cxn ang="0">
                        <a:pos x="156" y="347"/>
                      </a:cxn>
                      <a:cxn ang="0">
                        <a:pos x="185" y="13"/>
                      </a:cxn>
                    </a:cxnLst>
                    <a:rect l="0" t="0" r="r" b="b"/>
                    <a:pathLst>
                      <a:path w="185" h="347">
                        <a:moveTo>
                          <a:pt x="185" y="13"/>
                        </a:moveTo>
                        <a:lnTo>
                          <a:pt x="29" y="0"/>
                        </a:lnTo>
                        <a:lnTo>
                          <a:pt x="0" y="333"/>
                        </a:lnTo>
                        <a:lnTo>
                          <a:pt x="156" y="347"/>
                        </a:lnTo>
                        <a:lnTo>
                          <a:pt x="185" y="13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0587" name="Freeform 27"/>
                  <p:cNvSpPr>
                    <a:spLocks noChangeAspect="1"/>
                  </p:cNvSpPr>
                  <p:nvPr/>
                </p:nvSpPr>
                <p:spPr bwMode="auto">
                  <a:xfrm>
                    <a:off x="3472" y="3082"/>
                    <a:ext cx="179" cy="223"/>
                  </a:xfrm>
                  <a:custGeom>
                    <a:avLst/>
                    <a:gdLst/>
                    <a:ahLst/>
                    <a:cxnLst>
                      <a:cxn ang="0">
                        <a:pos x="179" y="14"/>
                      </a:cxn>
                      <a:cxn ang="0">
                        <a:pos x="18" y="0"/>
                      </a:cxn>
                      <a:cxn ang="0">
                        <a:pos x="0" y="209"/>
                      </a:cxn>
                      <a:cxn ang="0">
                        <a:pos x="161" y="223"/>
                      </a:cxn>
                      <a:cxn ang="0">
                        <a:pos x="179" y="14"/>
                      </a:cxn>
                    </a:cxnLst>
                    <a:rect l="0" t="0" r="r" b="b"/>
                    <a:pathLst>
                      <a:path w="179" h="223">
                        <a:moveTo>
                          <a:pt x="179" y="14"/>
                        </a:moveTo>
                        <a:lnTo>
                          <a:pt x="18" y="0"/>
                        </a:lnTo>
                        <a:lnTo>
                          <a:pt x="0" y="209"/>
                        </a:lnTo>
                        <a:lnTo>
                          <a:pt x="161" y="223"/>
                        </a:lnTo>
                        <a:lnTo>
                          <a:pt x="179" y="14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8" name="Group 28"/>
              <p:cNvGrpSpPr>
                <a:grpSpLocks noChangeAspect="1"/>
              </p:cNvGrpSpPr>
              <p:nvPr/>
            </p:nvGrpSpPr>
            <p:grpSpPr bwMode="auto">
              <a:xfrm>
                <a:off x="912" y="3408"/>
                <a:ext cx="288" cy="336"/>
                <a:chOff x="4320" y="3128"/>
                <a:chExt cx="415" cy="424"/>
              </a:xfrm>
            </p:grpSpPr>
            <p:sp>
              <p:nvSpPr>
                <p:cNvPr id="1090589" name="Freeform 29"/>
                <p:cNvSpPr>
                  <a:spLocks noChangeAspect="1"/>
                </p:cNvSpPr>
                <p:nvPr/>
              </p:nvSpPr>
              <p:spPr bwMode="auto">
                <a:xfrm>
                  <a:off x="4322" y="3291"/>
                  <a:ext cx="413" cy="261"/>
                </a:xfrm>
                <a:custGeom>
                  <a:avLst/>
                  <a:gdLst/>
                  <a:ahLst/>
                  <a:cxnLst>
                    <a:cxn ang="0">
                      <a:pos x="0" y="2"/>
                    </a:cxn>
                    <a:cxn ang="0">
                      <a:pos x="0" y="861"/>
                    </a:cxn>
                    <a:cxn ang="0">
                      <a:pos x="17" y="902"/>
                    </a:cxn>
                    <a:cxn ang="0">
                      <a:pos x="46" y="924"/>
                    </a:cxn>
                    <a:cxn ang="0">
                      <a:pos x="103" y="950"/>
                    </a:cxn>
                    <a:cxn ang="0">
                      <a:pos x="178" y="977"/>
                    </a:cxn>
                    <a:cxn ang="0">
                      <a:pos x="269" y="1001"/>
                    </a:cxn>
                    <a:cxn ang="0">
                      <a:pos x="401" y="1021"/>
                    </a:cxn>
                    <a:cxn ang="0">
                      <a:pos x="512" y="1030"/>
                    </a:cxn>
                    <a:cxn ang="0">
                      <a:pos x="627" y="1043"/>
                    </a:cxn>
                    <a:cxn ang="0">
                      <a:pos x="745" y="1045"/>
                    </a:cxn>
                    <a:cxn ang="0">
                      <a:pos x="894" y="1045"/>
                    </a:cxn>
                    <a:cxn ang="0">
                      <a:pos x="990" y="1043"/>
                    </a:cxn>
                    <a:cxn ang="0">
                      <a:pos x="1078" y="1038"/>
                    </a:cxn>
                    <a:cxn ang="0">
                      <a:pos x="1162" y="1030"/>
                    </a:cxn>
                    <a:cxn ang="0">
                      <a:pos x="1280" y="1016"/>
                    </a:cxn>
                    <a:cxn ang="0">
                      <a:pos x="1389" y="999"/>
                    </a:cxn>
                    <a:cxn ang="0">
                      <a:pos x="1471" y="977"/>
                    </a:cxn>
                    <a:cxn ang="0">
                      <a:pos x="1525" y="962"/>
                    </a:cxn>
                    <a:cxn ang="0">
                      <a:pos x="1583" y="935"/>
                    </a:cxn>
                    <a:cxn ang="0">
                      <a:pos x="1620" y="910"/>
                    </a:cxn>
                    <a:cxn ang="0">
                      <a:pos x="1645" y="880"/>
                    </a:cxn>
                    <a:cxn ang="0">
                      <a:pos x="1650" y="854"/>
                    </a:cxn>
                    <a:cxn ang="0">
                      <a:pos x="1650" y="0"/>
                    </a:cxn>
                    <a:cxn ang="0">
                      <a:pos x="0" y="2"/>
                    </a:cxn>
                  </a:cxnLst>
                  <a:rect l="0" t="0" r="r" b="b"/>
                  <a:pathLst>
                    <a:path w="1650" h="1045">
                      <a:moveTo>
                        <a:pt x="0" y="2"/>
                      </a:moveTo>
                      <a:lnTo>
                        <a:pt x="0" y="861"/>
                      </a:lnTo>
                      <a:lnTo>
                        <a:pt x="17" y="902"/>
                      </a:lnTo>
                      <a:lnTo>
                        <a:pt x="46" y="924"/>
                      </a:lnTo>
                      <a:lnTo>
                        <a:pt x="103" y="950"/>
                      </a:lnTo>
                      <a:lnTo>
                        <a:pt x="178" y="977"/>
                      </a:lnTo>
                      <a:lnTo>
                        <a:pt x="269" y="1001"/>
                      </a:lnTo>
                      <a:lnTo>
                        <a:pt x="401" y="1021"/>
                      </a:lnTo>
                      <a:lnTo>
                        <a:pt x="512" y="1030"/>
                      </a:lnTo>
                      <a:lnTo>
                        <a:pt x="627" y="1043"/>
                      </a:lnTo>
                      <a:lnTo>
                        <a:pt x="745" y="1045"/>
                      </a:lnTo>
                      <a:lnTo>
                        <a:pt x="894" y="1045"/>
                      </a:lnTo>
                      <a:lnTo>
                        <a:pt x="990" y="1043"/>
                      </a:lnTo>
                      <a:lnTo>
                        <a:pt x="1078" y="1038"/>
                      </a:lnTo>
                      <a:lnTo>
                        <a:pt x="1162" y="1030"/>
                      </a:lnTo>
                      <a:lnTo>
                        <a:pt x="1280" y="1016"/>
                      </a:lnTo>
                      <a:lnTo>
                        <a:pt x="1389" y="999"/>
                      </a:lnTo>
                      <a:lnTo>
                        <a:pt x="1471" y="977"/>
                      </a:lnTo>
                      <a:lnTo>
                        <a:pt x="1525" y="962"/>
                      </a:lnTo>
                      <a:lnTo>
                        <a:pt x="1583" y="935"/>
                      </a:lnTo>
                      <a:lnTo>
                        <a:pt x="1620" y="910"/>
                      </a:lnTo>
                      <a:lnTo>
                        <a:pt x="1645" y="880"/>
                      </a:lnTo>
                      <a:lnTo>
                        <a:pt x="1650" y="854"/>
                      </a:lnTo>
                      <a:lnTo>
                        <a:pt x="1650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0590" name="Oval 30"/>
                <p:cNvSpPr>
                  <a:spLocks noChangeAspect="1" noChangeArrowheads="1"/>
                </p:cNvSpPr>
                <p:nvPr/>
              </p:nvSpPr>
              <p:spPr bwMode="auto">
                <a:xfrm>
                  <a:off x="4320" y="3245"/>
                  <a:ext cx="411" cy="96"/>
                </a:xfrm>
                <a:prstGeom prst="ellipse">
                  <a:avLst/>
                </a:prstGeom>
                <a:solidFill>
                  <a:srgbClr val="FFB233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0591" name="Freeform 31"/>
                <p:cNvSpPr>
                  <a:spLocks noChangeAspect="1"/>
                </p:cNvSpPr>
                <p:nvPr/>
              </p:nvSpPr>
              <p:spPr bwMode="auto">
                <a:xfrm>
                  <a:off x="4504" y="3377"/>
                  <a:ext cx="50" cy="122"/>
                </a:xfrm>
                <a:custGeom>
                  <a:avLst/>
                  <a:gdLst/>
                  <a:ahLst/>
                  <a:cxnLst>
                    <a:cxn ang="0">
                      <a:pos x="38" y="194"/>
                    </a:cxn>
                    <a:cxn ang="0">
                      <a:pos x="3" y="170"/>
                    </a:cxn>
                    <a:cxn ang="0">
                      <a:pos x="0" y="134"/>
                    </a:cxn>
                    <a:cxn ang="0">
                      <a:pos x="0" y="88"/>
                    </a:cxn>
                    <a:cxn ang="0">
                      <a:pos x="28" y="28"/>
                    </a:cxn>
                    <a:cxn ang="0">
                      <a:pos x="69" y="0"/>
                    </a:cxn>
                    <a:cxn ang="0">
                      <a:pos x="124" y="0"/>
                    </a:cxn>
                    <a:cxn ang="0">
                      <a:pos x="172" y="28"/>
                    </a:cxn>
                    <a:cxn ang="0">
                      <a:pos x="191" y="88"/>
                    </a:cxn>
                    <a:cxn ang="0">
                      <a:pos x="182" y="158"/>
                    </a:cxn>
                    <a:cxn ang="0">
                      <a:pos x="156" y="194"/>
                    </a:cxn>
                    <a:cxn ang="0">
                      <a:pos x="115" y="210"/>
                    </a:cxn>
                    <a:cxn ang="0">
                      <a:pos x="201" y="488"/>
                    </a:cxn>
                    <a:cxn ang="0">
                      <a:pos x="0" y="488"/>
                    </a:cxn>
                    <a:cxn ang="0">
                      <a:pos x="66" y="206"/>
                    </a:cxn>
                    <a:cxn ang="0">
                      <a:pos x="38" y="194"/>
                    </a:cxn>
                  </a:cxnLst>
                  <a:rect l="0" t="0" r="r" b="b"/>
                  <a:pathLst>
                    <a:path w="201" h="488">
                      <a:moveTo>
                        <a:pt x="38" y="194"/>
                      </a:moveTo>
                      <a:lnTo>
                        <a:pt x="3" y="170"/>
                      </a:lnTo>
                      <a:lnTo>
                        <a:pt x="0" y="134"/>
                      </a:lnTo>
                      <a:lnTo>
                        <a:pt x="0" y="88"/>
                      </a:lnTo>
                      <a:lnTo>
                        <a:pt x="28" y="28"/>
                      </a:lnTo>
                      <a:lnTo>
                        <a:pt x="69" y="0"/>
                      </a:lnTo>
                      <a:lnTo>
                        <a:pt x="124" y="0"/>
                      </a:lnTo>
                      <a:lnTo>
                        <a:pt x="172" y="28"/>
                      </a:lnTo>
                      <a:lnTo>
                        <a:pt x="191" y="88"/>
                      </a:lnTo>
                      <a:lnTo>
                        <a:pt x="182" y="158"/>
                      </a:lnTo>
                      <a:lnTo>
                        <a:pt x="156" y="194"/>
                      </a:lnTo>
                      <a:lnTo>
                        <a:pt x="115" y="210"/>
                      </a:lnTo>
                      <a:lnTo>
                        <a:pt x="201" y="488"/>
                      </a:lnTo>
                      <a:lnTo>
                        <a:pt x="0" y="488"/>
                      </a:lnTo>
                      <a:lnTo>
                        <a:pt x="66" y="206"/>
                      </a:lnTo>
                      <a:lnTo>
                        <a:pt x="38" y="19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0592" name="Freeform 32"/>
                <p:cNvSpPr>
                  <a:spLocks noChangeAspect="1"/>
                </p:cNvSpPr>
                <p:nvPr/>
              </p:nvSpPr>
              <p:spPr bwMode="auto">
                <a:xfrm>
                  <a:off x="4387" y="3128"/>
                  <a:ext cx="293" cy="169"/>
                </a:xfrm>
                <a:custGeom>
                  <a:avLst/>
                  <a:gdLst/>
                  <a:ahLst/>
                  <a:cxnLst>
                    <a:cxn ang="0">
                      <a:pos x="0" y="631"/>
                    </a:cxn>
                    <a:cxn ang="0">
                      <a:pos x="0" y="536"/>
                    </a:cxn>
                    <a:cxn ang="0">
                      <a:pos x="15" y="445"/>
                    </a:cxn>
                    <a:cxn ang="0">
                      <a:pos x="41" y="359"/>
                    </a:cxn>
                    <a:cxn ang="0">
                      <a:pos x="70" y="291"/>
                    </a:cxn>
                    <a:cxn ang="0">
                      <a:pos x="118" y="228"/>
                    </a:cxn>
                    <a:cxn ang="0">
                      <a:pos x="154" y="183"/>
                    </a:cxn>
                    <a:cxn ang="0">
                      <a:pos x="217" y="129"/>
                    </a:cxn>
                    <a:cxn ang="0">
                      <a:pos x="261" y="100"/>
                    </a:cxn>
                    <a:cxn ang="0">
                      <a:pos x="328" y="56"/>
                    </a:cxn>
                    <a:cxn ang="0">
                      <a:pos x="400" y="27"/>
                    </a:cxn>
                    <a:cxn ang="0">
                      <a:pos x="495" y="5"/>
                    </a:cxn>
                    <a:cxn ang="0">
                      <a:pos x="584" y="0"/>
                    </a:cxn>
                    <a:cxn ang="0">
                      <a:pos x="671" y="7"/>
                    </a:cxn>
                    <a:cxn ang="0">
                      <a:pos x="744" y="19"/>
                    </a:cxn>
                    <a:cxn ang="0">
                      <a:pos x="835" y="51"/>
                    </a:cxn>
                    <a:cxn ang="0">
                      <a:pos x="908" y="95"/>
                    </a:cxn>
                    <a:cxn ang="0">
                      <a:pos x="959" y="131"/>
                    </a:cxn>
                    <a:cxn ang="0">
                      <a:pos x="1010" y="180"/>
                    </a:cxn>
                    <a:cxn ang="0">
                      <a:pos x="1054" y="228"/>
                    </a:cxn>
                    <a:cxn ang="0">
                      <a:pos x="1088" y="279"/>
                    </a:cxn>
                    <a:cxn ang="0">
                      <a:pos x="1113" y="328"/>
                    </a:cxn>
                    <a:cxn ang="0">
                      <a:pos x="1139" y="389"/>
                    </a:cxn>
                    <a:cxn ang="0">
                      <a:pos x="1149" y="445"/>
                    </a:cxn>
                    <a:cxn ang="0">
                      <a:pos x="1161" y="492"/>
                    </a:cxn>
                    <a:cxn ang="0">
                      <a:pos x="1169" y="536"/>
                    </a:cxn>
                    <a:cxn ang="0">
                      <a:pos x="1171" y="621"/>
                    </a:cxn>
                    <a:cxn ang="0">
                      <a:pos x="1147" y="643"/>
                    </a:cxn>
                    <a:cxn ang="0">
                      <a:pos x="1096" y="658"/>
                    </a:cxn>
                    <a:cxn ang="0">
                      <a:pos x="1036" y="668"/>
                    </a:cxn>
                    <a:cxn ang="0">
                      <a:pos x="973" y="658"/>
                    </a:cxn>
                    <a:cxn ang="0">
                      <a:pos x="927" y="639"/>
                    </a:cxn>
                    <a:cxn ang="0">
                      <a:pos x="915" y="617"/>
                    </a:cxn>
                    <a:cxn ang="0">
                      <a:pos x="915" y="512"/>
                    </a:cxn>
                    <a:cxn ang="0">
                      <a:pos x="908" y="468"/>
                    </a:cxn>
                    <a:cxn ang="0">
                      <a:pos x="891" y="416"/>
                    </a:cxn>
                    <a:cxn ang="0">
                      <a:pos x="857" y="359"/>
                    </a:cxn>
                    <a:cxn ang="0">
                      <a:pos x="825" y="330"/>
                    </a:cxn>
                    <a:cxn ang="0">
                      <a:pos x="790" y="294"/>
                    </a:cxn>
                    <a:cxn ang="0">
                      <a:pos x="732" y="264"/>
                    </a:cxn>
                    <a:cxn ang="0">
                      <a:pos x="688" y="250"/>
                    </a:cxn>
                    <a:cxn ang="0">
                      <a:pos x="652" y="235"/>
                    </a:cxn>
                    <a:cxn ang="0">
                      <a:pos x="613" y="235"/>
                    </a:cxn>
                    <a:cxn ang="0">
                      <a:pos x="532" y="235"/>
                    </a:cxn>
                    <a:cxn ang="0">
                      <a:pos x="488" y="242"/>
                    </a:cxn>
                    <a:cxn ang="0">
                      <a:pos x="432" y="264"/>
                    </a:cxn>
                    <a:cxn ang="0">
                      <a:pos x="388" y="291"/>
                    </a:cxn>
                    <a:cxn ang="0">
                      <a:pos x="349" y="320"/>
                    </a:cxn>
                    <a:cxn ang="0">
                      <a:pos x="314" y="352"/>
                    </a:cxn>
                    <a:cxn ang="0">
                      <a:pos x="285" y="401"/>
                    </a:cxn>
                    <a:cxn ang="0">
                      <a:pos x="268" y="440"/>
                    </a:cxn>
                    <a:cxn ang="0">
                      <a:pos x="256" y="482"/>
                    </a:cxn>
                    <a:cxn ang="0">
                      <a:pos x="254" y="504"/>
                    </a:cxn>
                    <a:cxn ang="0">
                      <a:pos x="254" y="624"/>
                    </a:cxn>
                    <a:cxn ang="0">
                      <a:pos x="234" y="653"/>
                    </a:cxn>
                    <a:cxn ang="0">
                      <a:pos x="183" y="673"/>
                    </a:cxn>
                    <a:cxn ang="0">
                      <a:pos x="130" y="668"/>
                    </a:cxn>
                    <a:cxn ang="0">
                      <a:pos x="44" y="658"/>
                    </a:cxn>
                    <a:cxn ang="0">
                      <a:pos x="0" y="631"/>
                    </a:cxn>
                  </a:cxnLst>
                  <a:rect l="0" t="0" r="r" b="b"/>
                  <a:pathLst>
                    <a:path w="1171" h="673">
                      <a:moveTo>
                        <a:pt x="0" y="631"/>
                      </a:moveTo>
                      <a:lnTo>
                        <a:pt x="0" y="536"/>
                      </a:lnTo>
                      <a:lnTo>
                        <a:pt x="15" y="445"/>
                      </a:lnTo>
                      <a:lnTo>
                        <a:pt x="41" y="359"/>
                      </a:lnTo>
                      <a:lnTo>
                        <a:pt x="70" y="291"/>
                      </a:lnTo>
                      <a:lnTo>
                        <a:pt x="118" y="228"/>
                      </a:lnTo>
                      <a:lnTo>
                        <a:pt x="154" y="183"/>
                      </a:lnTo>
                      <a:lnTo>
                        <a:pt x="217" y="129"/>
                      </a:lnTo>
                      <a:lnTo>
                        <a:pt x="261" y="100"/>
                      </a:lnTo>
                      <a:lnTo>
                        <a:pt x="328" y="56"/>
                      </a:lnTo>
                      <a:lnTo>
                        <a:pt x="400" y="27"/>
                      </a:lnTo>
                      <a:lnTo>
                        <a:pt x="495" y="5"/>
                      </a:lnTo>
                      <a:lnTo>
                        <a:pt x="584" y="0"/>
                      </a:lnTo>
                      <a:lnTo>
                        <a:pt x="671" y="7"/>
                      </a:lnTo>
                      <a:lnTo>
                        <a:pt x="744" y="19"/>
                      </a:lnTo>
                      <a:lnTo>
                        <a:pt x="835" y="51"/>
                      </a:lnTo>
                      <a:lnTo>
                        <a:pt x="908" y="95"/>
                      </a:lnTo>
                      <a:lnTo>
                        <a:pt x="959" y="131"/>
                      </a:lnTo>
                      <a:lnTo>
                        <a:pt x="1010" y="180"/>
                      </a:lnTo>
                      <a:lnTo>
                        <a:pt x="1054" y="228"/>
                      </a:lnTo>
                      <a:lnTo>
                        <a:pt x="1088" y="279"/>
                      </a:lnTo>
                      <a:lnTo>
                        <a:pt x="1113" y="328"/>
                      </a:lnTo>
                      <a:lnTo>
                        <a:pt x="1139" y="389"/>
                      </a:lnTo>
                      <a:lnTo>
                        <a:pt x="1149" y="445"/>
                      </a:lnTo>
                      <a:lnTo>
                        <a:pt x="1161" y="492"/>
                      </a:lnTo>
                      <a:lnTo>
                        <a:pt x="1169" y="536"/>
                      </a:lnTo>
                      <a:lnTo>
                        <a:pt x="1171" y="621"/>
                      </a:lnTo>
                      <a:lnTo>
                        <a:pt x="1147" y="643"/>
                      </a:lnTo>
                      <a:lnTo>
                        <a:pt x="1096" y="658"/>
                      </a:lnTo>
                      <a:lnTo>
                        <a:pt x="1036" y="668"/>
                      </a:lnTo>
                      <a:lnTo>
                        <a:pt x="973" y="658"/>
                      </a:lnTo>
                      <a:lnTo>
                        <a:pt x="927" y="639"/>
                      </a:lnTo>
                      <a:lnTo>
                        <a:pt x="915" y="617"/>
                      </a:lnTo>
                      <a:lnTo>
                        <a:pt x="915" y="512"/>
                      </a:lnTo>
                      <a:lnTo>
                        <a:pt x="908" y="468"/>
                      </a:lnTo>
                      <a:lnTo>
                        <a:pt x="891" y="416"/>
                      </a:lnTo>
                      <a:lnTo>
                        <a:pt x="857" y="359"/>
                      </a:lnTo>
                      <a:lnTo>
                        <a:pt x="825" y="330"/>
                      </a:lnTo>
                      <a:lnTo>
                        <a:pt x="790" y="294"/>
                      </a:lnTo>
                      <a:lnTo>
                        <a:pt x="732" y="264"/>
                      </a:lnTo>
                      <a:lnTo>
                        <a:pt x="688" y="250"/>
                      </a:lnTo>
                      <a:lnTo>
                        <a:pt x="652" y="235"/>
                      </a:lnTo>
                      <a:lnTo>
                        <a:pt x="613" y="235"/>
                      </a:lnTo>
                      <a:lnTo>
                        <a:pt x="532" y="235"/>
                      </a:lnTo>
                      <a:lnTo>
                        <a:pt x="488" y="242"/>
                      </a:lnTo>
                      <a:lnTo>
                        <a:pt x="432" y="264"/>
                      </a:lnTo>
                      <a:lnTo>
                        <a:pt x="388" y="291"/>
                      </a:lnTo>
                      <a:lnTo>
                        <a:pt x="349" y="320"/>
                      </a:lnTo>
                      <a:lnTo>
                        <a:pt x="314" y="352"/>
                      </a:lnTo>
                      <a:lnTo>
                        <a:pt x="285" y="401"/>
                      </a:lnTo>
                      <a:lnTo>
                        <a:pt x="268" y="440"/>
                      </a:lnTo>
                      <a:lnTo>
                        <a:pt x="256" y="482"/>
                      </a:lnTo>
                      <a:lnTo>
                        <a:pt x="254" y="504"/>
                      </a:lnTo>
                      <a:lnTo>
                        <a:pt x="254" y="624"/>
                      </a:lnTo>
                      <a:lnTo>
                        <a:pt x="234" y="653"/>
                      </a:lnTo>
                      <a:lnTo>
                        <a:pt x="183" y="673"/>
                      </a:lnTo>
                      <a:lnTo>
                        <a:pt x="130" y="668"/>
                      </a:lnTo>
                      <a:lnTo>
                        <a:pt x="44" y="658"/>
                      </a:lnTo>
                      <a:lnTo>
                        <a:pt x="0" y="631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1090593" name="Line 33"/>
            <p:cNvSpPr>
              <a:spLocks noChangeShapeType="1"/>
            </p:cNvSpPr>
            <p:nvPr/>
          </p:nvSpPr>
          <p:spPr bwMode="auto">
            <a:xfrm flipH="1">
              <a:off x="1056" y="3024"/>
              <a:ext cx="1392" cy="57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stealth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9" name="Group 34"/>
          <p:cNvGrpSpPr>
            <a:grpSpLocks noChangeAspect="1"/>
          </p:cNvGrpSpPr>
          <p:nvPr/>
        </p:nvGrpSpPr>
        <p:grpSpPr bwMode="auto">
          <a:xfrm>
            <a:off x="4038600" y="3810000"/>
            <a:ext cx="1957388" cy="1454150"/>
            <a:chOff x="1056" y="2112"/>
            <a:chExt cx="2053" cy="1525"/>
          </a:xfrm>
        </p:grpSpPr>
        <p:grpSp>
          <p:nvGrpSpPr>
            <p:cNvPr id="10" name="Group 35"/>
            <p:cNvGrpSpPr>
              <a:grpSpLocks noChangeAspect="1"/>
            </p:cNvGrpSpPr>
            <p:nvPr/>
          </p:nvGrpSpPr>
          <p:grpSpPr bwMode="auto">
            <a:xfrm>
              <a:off x="2064" y="2112"/>
              <a:ext cx="1045" cy="1525"/>
              <a:chOff x="240" y="1584"/>
              <a:chExt cx="1744" cy="2544"/>
            </a:xfrm>
          </p:grpSpPr>
          <p:pic>
            <p:nvPicPr>
              <p:cNvPr id="1090596" name="Picture 36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240" y="1584"/>
                <a:ext cx="1744" cy="25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grpSp>
            <p:nvGrpSpPr>
              <p:cNvPr id="11" name="Group 37"/>
              <p:cNvGrpSpPr>
                <a:grpSpLocks noChangeAspect="1"/>
              </p:cNvGrpSpPr>
              <p:nvPr/>
            </p:nvGrpSpPr>
            <p:grpSpPr bwMode="auto">
              <a:xfrm>
                <a:off x="672" y="2976"/>
                <a:ext cx="816" cy="288"/>
                <a:chOff x="2527" y="2761"/>
                <a:chExt cx="3434" cy="980"/>
              </a:xfrm>
            </p:grpSpPr>
            <p:sp>
              <p:nvSpPr>
                <p:cNvPr id="1090598" name="Freeform 38"/>
                <p:cNvSpPr>
                  <a:spLocks noChangeAspect="1"/>
                </p:cNvSpPr>
                <p:nvPr/>
              </p:nvSpPr>
              <p:spPr bwMode="auto">
                <a:xfrm>
                  <a:off x="5166" y="2800"/>
                  <a:ext cx="795" cy="941"/>
                </a:xfrm>
                <a:custGeom>
                  <a:avLst/>
                  <a:gdLst/>
                  <a:ahLst/>
                  <a:cxnLst>
                    <a:cxn ang="0">
                      <a:pos x="78" y="476"/>
                    </a:cxn>
                    <a:cxn ang="0">
                      <a:pos x="45" y="524"/>
                    </a:cxn>
                    <a:cxn ang="0">
                      <a:pos x="13" y="607"/>
                    </a:cxn>
                    <a:cxn ang="0">
                      <a:pos x="0" y="713"/>
                    </a:cxn>
                    <a:cxn ang="0">
                      <a:pos x="12" y="792"/>
                    </a:cxn>
                    <a:cxn ang="0">
                      <a:pos x="52" y="857"/>
                    </a:cxn>
                    <a:cxn ang="0">
                      <a:pos x="106" y="913"/>
                    </a:cxn>
                    <a:cxn ang="0">
                      <a:pos x="164" y="941"/>
                    </a:cxn>
                    <a:cxn ang="0">
                      <a:pos x="238" y="929"/>
                    </a:cxn>
                    <a:cxn ang="0">
                      <a:pos x="299" y="913"/>
                    </a:cxn>
                    <a:cxn ang="0">
                      <a:pos x="351" y="885"/>
                    </a:cxn>
                    <a:cxn ang="0">
                      <a:pos x="395" y="822"/>
                    </a:cxn>
                    <a:cxn ang="0">
                      <a:pos x="421" y="765"/>
                    </a:cxn>
                    <a:cxn ang="0">
                      <a:pos x="425" y="689"/>
                    </a:cxn>
                    <a:cxn ang="0">
                      <a:pos x="425" y="652"/>
                    </a:cxn>
                    <a:cxn ang="0">
                      <a:pos x="469" y="713"/>
                    </a:cxn>
                    <a:cxn ang="0">
                      <a:pos x="553" y="757"/>
                    </a:cxn>
                    <a:cxn ang="0">
                      <a:pos x="593" y="765"/>
                    </a:cxn>
                    <a:cxn ang="0">
                      <a:pos x="662" y="753"/>
                    </a:cxn>
                    <a:cxn ang="0">
                      <a:pos x="710" y="733"/>
                    </a:cxn>
                    <a:cxn ang="0">
                      <a:pos x="747" y="670"/>
                    </a:cxn>
                    <a:cxn ang="0">
                      <a:pos x="790" y="611"/>
                    </a:cxn>
                    <a:cxn ang="0">
                      <a:pos x="792" y="522"/>
                    </a:cxn>
                    <a:cxn ang="0">
                      <a:pos x="795" y="457"/>
                    </a:cxn>
                    <a:cxn ang="0">
                      <a:pos x="792" y="400"/>
                    </a:cxn>
                    <a:cxn ang="0">
                      <a:pos x="738" y="320"/>
                    </a:cxn>
                    <a:cxn ang="0">
                      <a:pos x="686" y="283"/>
                    </a:cxn>
                    <a:cxn ang="0">
                      <a:pos x="625" y="266"/>
                    </a:cxn>
                    <a:cxn ang="0">
                      <a:pos x="555" y="266"/>
                    </a:cxn>
                    <a:cxn ang="0">
                      <a:pos x="499" y="276"/>
                    </a:cxn>
                    <a:cxn ang="0">
                      <a:pos x="475" y="309"/>
                    </a:cxn>
                    <a:cxn ang="0">
                      <a:pos x="445" y="335"/>
                    </a:cxn>
                    <a:cxn ang="0">
                      <a:pos x="447" y="251"/>
                    </a:cxn>
                    <a:cxn ang="0">
                      <a:pos x="440" y="157"/>
                    </a:cxn>
                    <a:cxn ang="0">
                      <a:pos x="388" y="83"/>
                    </a:cxn>
                    <a:cxn ang="0">
                      <a:pos x="343" y="38"/>
                    </a:cxn>
                    <a:cxn ang="0">
                      <a:pos x="293" y="7"/>
                    </a:cxn>
                    <a:cxn ang="0">
                      <a:pos x="258" y="0"/>
                    </a:cxn>
                    <a:cxn ang="0">
                      <a:pos x="206" y="1"/>
                    </a:cxn>
                    <a:cxn ang="0">
                      <a:pos x="156" y="16"/>
                    </a:cxn>
                    <a:cxn ang="0">
                      <a:pos x="102" y="44"/>
                    </a:cxn>
                    <a:cxn ang="0">
                      <a:pos x="63" y="96"/>
                    </a:cxn>
                    <a:cxn ang="0">
                      <a:pos x="43" y="148"/>
                    </a:cxn>
                    <a:cxn ang="0">
                      <a:pos x="36" y="240"/>
                    </a:cxn>
                    <a:cxn ang="0">
                      <a:pos x="32" y="285"/>
                    </a:cxn>
                    <a:cxn ang="0">
                      <a:pos x="47" y="340"/>
                    </a:cxn>
                    <a:cxn ang="0">
                      <a:pos x="62" y="376"/>
                    </a:cxn>
                    <a:cxn ang="0">
                      <a:pos x="73" y="400"/>
                    </a:cxn>
                    <a:cxn ang="0">
                      <a:pos x="78" y="476"/>
                    </a:cxn>
                  </a:cxnLst>
                  <a:rect l="0" t="0" r="r" b="b"/>
                  <a:pathLst>
                    <a:path w="795" h="941">
                      <a:moveTo>
                        <a:pt x="78" y="476"/>
                      </a:moveTo>
                      <a:lnTo>
                        <a:pt x="45" y="524"/>
                      </a:lnTo>
                      <a:lnTo>
                        <a:pt x="13" y="607"/>
                      </a:lnTo>
                      <a:lnTo>
                        <a:pt x="0" y="713"/>
                      </a:lnTo>
                      <a:lnTo>
                        <a:pt x="12" y="792"/>
                      </a:lnTo>
                      <a:lnTo>
                        <a:pt x="52" y="857"/>
                      </a:lnTo>
                      <a:lnTo>
                        <a:pt x="106" y="913"/>
                      </a:lnTo>
                      <a:lnTo>
                        <a:pt x="164" y="941"/>
                      </a:lnTo>
                      <a:lnTo>
                        <a:pt x="238" y="929"/>
                      </a:lnTo>
                      <a:lnTo>
                        <a:pt x="299" y="913"/>
                      </a:lnTo>
                      <a:lnTo>
                        <a:pt x="351" y="885"/>
                      </a:lnTo>
                      <a:lnTo>
                        <a:pt x="395" y="822"/>
                      </a:lnTo>
                      <a:lnTo>
                        <a:pt x="421" y="765"/>
                      </a:lnTo>
                      <a:lnTo>
                        <a:pt x="425" y="689"/>
                      </a:lnTo>
                      <a:lnTo>
                        <a:pt x="425" y="652"/>
                      </a:lnTo>
                      <a:lnTo>
                        <a:pt x="469" y="713"/>
                      </a:lnTo>
                      <a:lnTo>
                        <a:pt x="553" y="757"/>
                      </a:lnTo>
                      <a:lnTo>
                        <a:pt x="593" y="765"/>
                      </a:lnTo>
                      <a:lnTo>
                        <a:pt x="662" y="753"/>
                      </a:lnTo>
                      <a:lnTo>
                        <a:pt x="710" y="733"/>
                      </a:lnTo>
                      <a:lnTo>
                        <a:pt x="747" y="670"/>
                      </a:lnTo>
                      <a:lnTo>
                        <a:pt x="790" y="611"/>
                      </a:lnTo>
                      <a:lnTo>
                        <a:pt x="792" y="522"/>
                      </a:lnTo>
                      <a:lnTo>
                        <a:pt x="795" y="457"/>
                      </a:lnTo>
                      <a:lnTo>
                        <a:pt x="792" y="400"/>
                      </a:lnTo>
                      <a:lnTo>
                        <a:pt x="738" y="320"/>
                      </a:lnTo>
                      <a:lnTo>
                        <a:pt x="686" y="283"/>
                      </a:lnTo>
                      <a:lnTo>
                        <a:pt x="625" y="266"/>
                      </a:lnTo>
                      <a:lnTo>
                        <a:pt x="555" y="266"/>
                      </a:lnTo>
                      <a:lnTo>
                        <a:pt x="499" y="276"/>
                      </a:lnTo>
                      <a:lnTo>
                        <a:pt x="475" y="309"/>
                      </a:lnTo>
                      <a:lnTo>
                        <a:pt x="445" y="335"/>
                      </a:lnTo>
                      <a:lnTo>
                        <a:pt x="447" y="251"/>
                      </a:lnTo>
                      <a:lnTo>
                        <a:pt x="440" y="157"/>
                      </a:lnTo>
                      <a:lnTo>
                        <a:pt x="388" y="83"/>
                      </a:lnTo>
                      <a:lnTo>
                        <a:pt x="343" y="38"/>
                      </a:lnTo>
                      <a:lnTo>
                        <a:pt x="293" y="7"/>
                      </a:lnTo>
                      <a:lnTo>
                        <a:pt x="258" y="0"/>
                      </a:lnTo>
                      <a:lnTo>
                        <a:pt x="206" y="1"/>
                      </a:lnTo>
                      <a:lnTo>
                        <a:pt x="156" y="16"/>
                      </a:lnTo>
                      <a:lnTo>
                        <a:pt x="102" y="44"/>
                      </a:lnTo>
                      <a:lnTo>
                        <a:pt x="63" y="96"/>
                      </a:lnTo>
                      <a:lnTo>
                        <a:pt x="43" y="148"/>
                      </a:lnTo>
                      <a:lnTo>
                        <a:pt x="36" y="240"/>
                      </a:lnTo>
                      <a:lnTo>
                        <a:pt x="32" y="285"/>
                      </a:lnTo>
                      <a:lnTo>
                        <a:pt x="47" y="340"/>
                      </a:lnTo>
                      <a:lnTo>
                        <a:pt x="62" y="376"/>
                      </a:lnTo>
                      <a:lnTo>
                        <a:pt x="73" y="400"/>
                      </a:lnTo>
                      <a:lnTo>
                        <a:pt x="78" y="476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0599" name="Freeform 39"/>
                <p:cNvSpPr>
                  <a:spLocks noChangeAspect="1"/>
                </p:cNvSpPr>
                <p:nvPr/>
              </p:nvSpPr>
              <p:spPr bwMode="auto">
                <a:xfrm>
                  <a:off x="5148" y="2761"/>
                  <a:ext cx="796" cy="938"/>
                </a:xfrm>
                <a:custGeom>
                  <a:avLst/>
                  <a:gdLst/>
                  <a:ahLst/>
                  <a:cxnLst>
                    <a:cxn ang="0">
                      <a:pos x="74" y="475"/>
                    </a:cxn>
                    <a:cxn ang="0">
                      <a:pos x="48" y="528"/>
                    </a:cxn>
                    <a:cxn ang="0">
                      <a:pos x="13" y="604"/>
                    </a:cxn>
                    <a:cxn ang="0">
                      <a:pos x="0" y="708"/>
                    </a:cxn>
                    <a:cxn ang="0">
                      <a:pos x="17" y="797"/>
                    </a:cxn>
                    <a:cxn ang="0">
                      <a:pos x="48" y="855"/>
                    </a:cxn>
                    <a:cxn ang="0">
                      <a:pos x="111" y="914"/>
                    </a:cxn>
                    <a:cxn ang="0">
                      <a:pos x="165" y="938"/>
                    </a:cxn>
                    <a:cxn ang="0">
                      <a:pos x="233" y="929"/>
                    </a:cxn>
                    <a:cxn ang="0">
                      <a:pos x="302" y="918"/>
                    </a:cxn>
                    <a:cxn ang="0">
                      <a:pos x="354" y="882"/>
                    </a:cxn>
                    <a:cxn ang="0">
                      <a:pos x="389" y="821"/>
                    </a:cxn>
                    <a:cxn ang="0">
                      <a:pos x="422" y="764"/>
                    </a:cxn>
                    <a:cxn ang="0">
                      <a:pos x="420" y="686"/>
                    </a:cxn>
                    <a:cxn ang="0">
                      <a:pos x="428" y="653"/>
                    </a:cxn>
                    <a:cxn ang="0">
                      <a:pos x="466" y="712"/>
                    </a:cxn>
                    <a:cxn ang="0">
                      <a:pos x="555" y="762"/>
                    </a:cxn>
                    <a:cxn ang="0">
                      <a:pos x="591" y="762"/>
                    </a:cxn>
                    <a:cxn ang="0">
                      <a:pos x="663" y="751"/>
                    </a:cxn>
                    <a:cxn ang="0">
                      <a:pos x="705" y="732"/>
                    </a:cxn>
                    <a:cxn ang="0">
                      <a:pos x="748" y="665"/>
                    </a:cxn>
                    <a:cxn ang="0">
                      <a:pos x="787" y="610"/>
                    </a:cxn>
                    <a:cxn ang="0">
                      <a:pos x="794" y="519"/>
                    </a:cxn>
                    <a:cxn ang="0">
                      <a:pos x="796" y="462"/>
                    </a:cxn>
                    <a:cxn ang="0">
                      <a:pos x="787" y="399"/>
                    </a:cxn>
                    <a:cxn ang="0">
                      <a:pos x="733" y="319"/>
                    </a:cxn>
                    <a:cxn ang="0">
                      <a:pos x="687" y="280"/>
                    </a:cxn>
                    <a:cxn ang="0">
                      <a:pos x="622" y="273"/>
                    </a:cxn>
                    <a:cxn ang="0">
                      <a:pos x="557" y="263"/>
                    </a:cxn>
                    <a:cxn ang="0">
                      <a:pos x="494" y="273"/>
                    </a:cxn>
                    <a:cxn ang="0">
                      <a:pos x="476" y="308"/>
                    </a:cxn>
                    <a:cxn ang="0">
                      <a:pos x="441" y="332"/>
                    </a:cxn>
                    <a:cxn ang="0">
                      <a:pos x="444" y="248"/>
                    </a:cxn>
                    <a:cxn ang="0">
                      <a:pos x="435" y="154"/>
                    </a:cxn>
                    <a:cxn ang="0">
                      <a:pos x="387" y="78"/>
                    </a:cxn>
                    <a:cxn ang="0">
                      <a:pos x="346" y="35"/>
                    </a:cxn>
                    <a:cxn ang="0">
                      <a:pos x="296" y="6"/>
                    </a:cxn>
                    <a:cxn ang="0">
                      <a:pos x="255" y="4"/>
                    </a:cxn>
                    <a:cxn ang="0">
                      <a:pos x="202" y="0"/>
                    </a:cxn>
                    <a:cxn ang="0">
                      <a:pos x="159" y="13"/>
                    </a:cxn>
                    <a:cxn ang="0">
                      <a:pos x="104" y="41"/>
                    </a:cxn>
                    <a:cxn ang="0">
                      <a:pos x="67" y="91"/>
                    </a:cxn>
                    <a:cxn ang="0">
                      <a:pos x="46" y="146"/>
                    </a:cxn>
                    <a:cxn ang="0">
                      <a:pos x="31" y="245"/>
                    </a:cxn>
                    <a:cxn ang="0">
                      <a:pos x="26" y="284"/>
                    </a:cxn>
                    <a:cxn ang="0">
                      <a:pos x="41" y="339"/>
                    </a:cxn>
                    <a:cxn ang="0">
                      <a:pos x="67" y="378"/>
                    </a:cxn>
                    <a:cxn ang="0">
                      <a:pos x="74" y="399"/>
                    </a:cxn>
                    <a:cxn ang="0">
                      <a:pos x="74" y="475"/>
                    </a:cxn>
                  </a:cxnLst>
                  <a:rect l="0" t="0" r="r" b="b"/>
                  <a:pathLst>
                    <a:path w="796" h="938">
                      <a:moveTo>
                        <a:pt x="74" y="475"/>
                      </a:moveTo>
                      <a:lnTo>
                        <a:pt x="48" y="528"/>
                      </a:lnTo>
                      <a:lnTo>
                        <a:pt x="13" y="604"/>
                      </a:lnTo>
                      <a:lnTo>
                        <a:pt x="0" y="708"/>
                      </a:lnTo>
                      <a:lnTo>
                        <a:pt x="17" y="797"/>
                      </a:lnTo>
                      <a:lnTo>
                        <a:pt x="48" y="855"/>
                      </a:lnTo>
                      <a:lnTo>
                        <a:pt x="111" y="914"/>
                      </a:lnTo>
                      <a:lnTo>
                        <a:pt x="165" y="938"/>
                      </a:lnTo>
                      <a:lnTo>
                        <a:pt x="233" y="929"/>
                      </a:lnTo>
                      <a:lnTo>
                        <a:pt x="302" y="918"/>
                      </a:lnTo>
                      <a:lnTo>
                        <a:pt x="354" y="882"/>
                      </a:lnTo>
                      <a:lnTo>
                        <a:pt x="389" y="821"/>
                      </a:lnTo>
                      <a:lnTo>
                        <a:pt x="422" y="764"/>
                      </a:lnTo>
                      <a:lnTo>
                        <a:pt x="420" y="686"/>
                      </a:lnTo>
                      <a:lnTo>
                        <a:pt x="428" y="653"/>
                      </a:lnTo>
                      <a:lnTo>
                        <a:pt x="466" y="712"/>
                      </a:lnTo>
                      <a:lnTo>
                        <a:pt x="555" y="762"/>
                      </a:lnTo>
                      <a:lnTo>
                        <a:pt x="591" y="762"/>
                      </a:lnTo>
                      <a:lnTo>
                        <a:pt x="663" y="751"/>
                      </a:lnTo>
                      <a:lnTo>
                        <a:pt x="705" y="732"/>
                      </a:lnTo>
                      <a:lnTo>
                        <a:pt x="748" y="665"/>
                      </a:lnTo>
                      <a:lnTo>
                        <a:pt x="787" y="610"/>
                      </a:lnTo>
                      <a:lnTo>
                        <a:pt x="794" y="519"/>
                      </a:lnTo>
                      <a:lnTo>
                        <a:pt x="796" y="462"/>
                      </a:lnTo>
                      <a:lnTo>
                        <a:pt x="787" y="399"/>
                      </a:lnTo>
                      <a:lnTo>
                        <a:pt x="733" y="319"/>
                      </a:lnTo>
                      <a:lnTo>
                        <a:pt x="687" y="280"/>
                      </a:lnTo>
                      <a:lnTo>
                        <a:pt x="622" y="273"/>
                      </a:lnTo>
                      <a:lnTo>
                        <a:pt x="557" y="263"/>
                      </a:lnTo>
                      <a:lnTo>
                        <a:pt x="494" y="273"/>
                      </a:lnTo>
                      <a:lnTo>
                        <a:pt x="476" y="308"/>
                      </a:lnTo>
                      <a:lnTo>
                        <a:pt x="441" y="332"/>
                      </a:lnTo>
                      <a:lnTo>
                        <a:pt x="444" y="248"/>
                      </a:lnTo>
                      <a:lnTo>
                        <a:pt x="435" y="154"/>
                      </a:lnTo>
                      <a:lnTo>
                        <a:pt x="387" y="78"/>
                      </a:lnTo>
                      <a:lnTo>
                        <a:pt x="346" y="35"/>
                      </a:lnTo>
                      <a:lnTo>
                        <a:pt x="296" y="6"/>
                      </a:lnTo>
                      <a:lnTo>
                        <a:pt x="255" y="4"/>
                      </a:lnTo>
                      <a:lnTo>
                        <a:pt x="202" y="0"/>
                      </a:lnTo>
                      <a:lnTo>
                        <a:pt x="159" y="13"/>
                      </a:lnTo>
                      <a:lnTo>
                        <a:pt x="104" y="41"/>
                      </a:lnTo>
                      <a:lnTo>
                        <a:pt x="67" y="91"/>
                      </a:lnTo>
                      <a:lnTo>
                        <a:pt x="46" y="146"/>
                      </a:lnTo>
                      <a:lnTo>
                        <a:pt x="31" y="245"/>
                      </a:lnTo>
                      <a:lnTo>
                        <a:pt x="26" y="284"/>
                      </a:lnTo>
                      <a:lnTo>
                        <a:pt x="41" y="339"/>
                      </a:lnTo>
                      <a:lnTo>
                        <a:pt x="67" y="378"/>
                      </a:lnTo>
                      <a:lnTo>
                        <a:pt x="74" y="399"/>
                      </a:lnTo>
                      <a:lnTo>
                        <a:pt x="74" y="475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0600" name="Freeform 40"/>
                <p:cNvSpPr>
                  <a:spLocks noChangeAspect="1"/>
                </p:cNvSpPr>
                <p:nvPr/>
              </p:nvSpPr>
              <p:spPr bwMode="auto">
                <a:xfrm>
                  <a:off x="2527" y="2912"/>
                  <a:ext cx="2869" cy="406"/>
                </a:xfrm>
                <a:custGeom>
                  <a:avLst/>
                  <a:gdLst/>
                  <a:ahLst/>
                  <a:cxnLst>
                    <a:cxn ang="0">
                      <a:pos x="2868" y="328"/>
                    </a:cxn>
                    <a:cxn ang="0">
                      <a:pos x="2869" y="313"/>
                    </a:cxn>
                    <a:cxn ang="0">
                      <a:pos x="2866" y="299"/>
                    </a:cxn>
                    <a:cxn ang="0">
                      <a:pos x="2861" y="286"/>
                    </a:cxn>
                    <a:cxn ang="0">
                      <a:pos x="2853" y="272"/>
                    </a:cxn>
                    <a:cxn ang="0">
                      <a:pos x="2844" y="261"/>
                    </a:cxn>
                    <a:cxn ang="0">
                      <a:pos x="2832" y="251"/>
                    </a:cxn>
                    <a:cxn ang="0">
                      <a:pos x="2820" y="244"/>
                    </a:cxn>
                    <a:cxn ang="0">
                      <a:pos x="2806" y="239"/>
                    </a:cxn>
                    <a:cxn ang="0">
                      <a:pos x="2791" y="236"/>
                    </a:cxn>
                    <a:cxn ang="0">
                      <a:pos x="93" y="0"/>
                    </a:cxn>
                    <a:cxn ang="0">
                      <a:pos x="78" y="0"/>
                    </a:cxn>
                    <a:cxn ang="0">
                      <a:pos x="63" y="3"/>
                    </a:cxn>
                    <a:cxn ang="0">
                      <a:pos x="50" y="8"/>
                    </a:cxn>
                    <a:cxn ang="0">
                      <a:pos x="36" y="15"/>
                    </a:cxn>
                    <a:cxn ang="0">
                      <a:pos x="25" y="24"/>
                    </a:cxn>
                    <a:cxn ang="0">
                      <a:pos x="15" y="37"/>
                    </a:cxn>
                    <a:cxn ang="0">
                      <a:pos x="8" y="49"/>
                    </a:cxn>
                    <a:cxn ang="0">
                      <a:pos x="3" y="63"/>
                    </a:cxn>
                    <a:cxn ang="0">
                      <a:pos x="1" y="78"/>
                    </a:cxn>
                    <a:cxn ang="0">
                      <a:pos x="1" y="78"/>
                    </a:cxn>
                    <a:cxn ang="0">
                      <a:pos x="0" y="93"/>
                    </a:cxn>
                    <a:cxn ang="0">
                      <a:pos x="3" y="107"/>
                    </a:cxn>
                    <a:cxn ang="0">
                      <a:pos x="8" y="120"/>
                    </a:cxn>
                    <a:cxn ang="0">
                      <a:pos x="16" y="134"/>
                    </a:cxn>
                    <a:cxn ang="0">
                      <a:pos x="25" y="145"/>
                    </a:cxn>
                    <a:cxn ang="0">
                      <a:pos x="37" y="155"/>
                    </a:cxn>
                    <a:cxn ang="0">
                      <a:pos x="49" y="162"/>
                    </a:cxn>
                    <a:cxn ang="0">
                      <a:pos x="63" y="167"/>
                    </a:cxn>
                    <a:cxn ang="0">
                      <a:pos x="78" y="170"/>
                    </a:cxn>
                    <a:cxn ang="0">
                      <a:pos x="2776" y="406"/>
                    </a:cxn>
                    <a:cxn ang="0">
                      <a:pos x="2791" y="406"/>
                    </a:cxn>
                    <a:cxn ang="0">
                      <a:pos x="2806" y="403"/>
                    </a:cxn>
                    <a:cxn ang="0">
                      <a:pos x="2819" y="398"/>
                    </a:cxn>
                    <a:cxn ang="0">
                      <a:pos x="2833" y="391"/>
                    </a:cxn>
                    <a:cxn ang="0">
                      <a:pos x="2844" y="381"/>
                    </a:cxn>
                    <a:cxn ang="0">
                      <a:pos x="2854" y="369"/>
                    </a:cxn>
                    <a:cxn ang="0">
                      <a:pos x="2861" y="357"/>
                    </a:cxn>
                    <a:cxn ang="0">
                      <a:pos x="2866" y="343"/>
                    </a:cxn>
                    <a:cxn ang="0">
                      <a:pos x="2868" y="328"/>
                    </a:cxn>
                  </a:cxnLst>
                  <a:rect l="0" t="0" r="r" b="b"/>
                  <a:pathLst>
                    <a:path w="2869" h="406">
                      <a:moveTo>
                        <a:pt x="2868" y="328"/>
                      </a:moveTo>
                      <a:lnTo>
                        <a:pt x="2869" y="313"/>
                      </a:lnTo>
                      <a:lnTo>
                        <a:pt x="2866" y="299"/>
                      </a:lnTo>
                      <a:lnTo>
                        <a:pt x="2861" y="286"/>
                      </a:lnTo>
                      <a:lnTo>
                        <a:pt x="2853" y="272"/>
                      </a:lnTo>
                      <a:lnTo>
                        <a:pt x="2844" y="261"/>
                      </a:lnTo>
                      <a:lnTo>
                        <a:pt x="2832" y="251"/>
                      </a:lnTo>
                      <a:lnTo>
                        <a:pt x="2820" y="244"/>
                      </a:lnTo>
                      <a:lnTo>
                        <a:pt x="2806" y="239"/>
                      </a:lnTo>
                      <a:lnTo>
                        <a:pt x="2791" y="236"/>
                      </a:lnTo>
                      <a:lnTo>
                        <a:pt x="93" y="0"/>
                      </a:lnTo>
                      <a:lnTo>
                        <a:pt x="78" y="0"/>
                      </a:lnTo>
                      <a:lnTo>
                        <a:pt x="63" y="3"/>
                      </a:lnTo>
                      <a:lnTo>
                        <a:pt x="50" y="8"/>
                      </a:lnTo>
                      <a:lnTo>
                        <a:pt x="36" y="15"/>
                      </a:lnTo>
                      <a:lnTo>
                        <a:pt x="25" y="24"/>
                      </a:lnTo>
                      <a:lnTo>
                        <a:pt x="15" y="37"/>
                      </a:lnTo>
                      <a:lnTo>
                        <a:pt x="8" y="49"/>
                      </a:lnTo>
                      <a:lnTo>
                        <a:pt x="3" y="63"/>
                      </a:lnTo>
                      <a:lnTo>
                        <a:pt x="1" y="78"/>
                      </a:lnTo>
                      <a:lnTo>
                        <a:pt x="1" y="78"/>
                      </a:lnTo>
                      <a:lnTo>
                        <a:pt x="0" y="93"/>
                      </a:lnTo>
                      <a:lnTo>
                        <a:pt x="3" y="107"/>
                      </a:lnTo>
                      <a:lnTo>
                        <a:pt x="8" y="120"/>
                      </a:lnTo>
                      <a:lnTo>
                        <a:pt x="16" y="134"/>
                      </a:lnTo>
                      <a:lnTo>
                        <a:pt x="25" y="145"/>
                      </a:lnTo>
                      <a:lnTo>
                        <a:pt x="37" y="155"/>
                      </a:lnTo>
                      <a:lnTo>
                        <a:pt x="49" y="162"/>
                      </a:lnTo>
                      <a:lnTo>
                        <a:pt x="63" y="167"/>
                      </a:lnTo>
                      <a:lnTo>
                        <a:pt x="78" y="170"/>
                      </a:lnTo>
                      <a:lnTo>
                        <a:pt x="2776" y="406"/>
                      </a:lnTo>
                      <a:lnTo>
                        <a:pt x="2791" y="406"/>
                      </a:lnTo>
                      <a:lnTo>
                        <a:pt x="2806" y="403"/>
                      </a:lnTo>
                      <a:lnTo>
                        <a:pt x="2819" y="398"/>
                      </a:lnTo>
                      <a:lnTo>
                        <a:pt x="2833" y="391"/>
                      </a:lnTo>
                      <a:lnTo>
                        <a:pt x="2844" y="381"/>
                      </a:lnTo>
                      <a:lnTo>
                        <a:pt x="2854" y="369"/>
                      </a:lnTo>
                      <a:lnTo>
                        <a:pt x="2861" y="357"/>
                      </a:lnTo>
                      <a:lnTo>
                        <a:pt x="2866" y="343"/>
                      </a:lnTo>
                      <a:lnTo>
                        <a:pt x="2868" y="328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0601" name="Freeform 41"/>
                <p:cNvSpPr>
                  <a:spLocks noChangeAspect="1"/>
                </p:cNvSpPr>
                <p:nvPr/>
              </p:nvSpPr>
              <p:spPr bwMode="auto">
                <a:xfrm>
                  <a:off x="5648" y="3165"/>
                  <a:ext cx="176" cy="210"/>
                </a:xfrm>
                <a:custGeom>
                  <a:avLst/>
                  <a:gdLst/>
                  <a:ahLst/>
                  <a:cxnLst>
                    <a:cxn ang="0">
                      <a:pos x="79" y="210"/>
                    </a:cxn>
                    <a:cxn ang="0">
                      <a:pos x="94" y="209"/>
                    </a:cxn>
                    <a:cxn ang="0">
                      <a:pos x="109" y="206"/>
                    </a:cxn>
                    <a:cxn ang="0">
                      <a:pos x="124" y="199"/>
                    </a:cxn>
                    <a:cxn ang="0">
                      <a:pos x="138" y="190"/>
                    </a:cxn>
                    <a:cxn ang="0">
                      <a:pos x="149" y="178"/>
                    </a:cxn>
                    <a:cxn ang="0">
                      <a:pos x="159" y="163"/>
                    </a:cxn>
                    <a:cxn ang="0">
                      <a:pos x="168" y="148"/>
                    </a:cxn>
                    <a:cxn ang="0">
                      <a:pos x="173" y="131"/>
                    </a:cxn>
                    <a:cxn ang="0">
                      <a:pos x="176" y="113"/>
                    </a:cxn>
                    <a:cxn ang="0">
                      <a:pos x="176" y="95"/>
                    </a:cxn>
                    <a:cxn ang="0">
                      <a:pos x="174" y="76"/>
                    </a:cxn>
                    <a:cxn ang="0">
                      <a:pos x="168" y="60"/>
                    </a:cxn>
                    <a:cxn ang="0">
                      <a:pos x="161" y="44"/>
                    </a:cxn>
                    <a:cxn ang="0">
                      <a:pos x="152" y="30"/>
                    </a:cxn>
                    <a:cxn ang="0">
                      <a:pos x="140" y="18"/>
                    </a:cxn>
                    <a:cxn ang="0">
                      <a:pos x="127" y="9"/>
                    </a:cxn>
                    <a:cxn ang="0">
                      <a:pos x="112" y="4"/>
                    </a:cxn>
                    <a:cxn ang="0">
                      <a:pos x="97" y="0"/>
                    </a:cxn>
                    <a:cxn ang="0">
                      <a:pos x="82" y="1"/>
                    </a:cxn>
                    <a:cxn ang="0">
                      <a:pos x="67" y="4"/>
                    </a:cxn>
                    <a:cxn ang="0">
                      <a:pos x="52" y="11"/>
                    </a:cxn>
                    <a:cxn ang="0">
                      <a:pos x="38" y="20"/>
                    </a:cxn>
                    <a:cxn ang="0">
                      <a:pos x="27" y="32"/>
                    </a:cxn>
                    <a:cxn ang="0">
                      <a:pos x="17" y="47"/>
                    </a:cxn>
                    <a:cxn ang="0">
                      <a:pos x="8" y="62"/>
                    </a:cxn>
                    <a:cxn ang="0">
                      <a:pos x="3" y="79"/>
                    </a:cxn>
                    <a:cxn ang="0">
                      <a:pos x="0" y="97"/>
                    </a:cxn>
                    <a:cxn ang="0">
                      <a:pos x="0" y="115"/>
                    </a:cxn>
                    <a:cxn ang="0">
                      <a:pos x="2" y="134"/>
                    </a:cxn>
                    <a:cxn ang="0">
                      <a:pos x="8" y="150"/>
                    </a:cxn>
                    <a:cxn ang="0">
                      <a:pos x="15" y="166"/>
                    </a:cxn>
                    <a:cxn ang="0">
                      <a:pos x="24" y="180"/>
                    </a:cxn>
                    <a:cxn ang="0">
                      <a:pos x="36" y="192"/>
                    </a:cxn>
                    <a:cxn ang="0">
                      <a:pos x="49" y="201"/>
                    </a:cxn>
                    <a:cxn ang="0">
                      <a:pos x="64" y="206"/>
                    </a:cxn>
                    <a:cxn ang="0">
                      <a:pos x="79" y="210"/>
                    </a:cxn>
                  </a:cxnLst>
                  <a:rect l="0" t="0" r="r" b="b"/>
                  <a:pathLst>
                    <a:path w="176" h="210">
                      <a:moveTo>
                        <a:pt x="79" y="210"/>
                      </a:moveTo>
                      <a:lnTo>
                        <a:pt x="94" y="209"/>
                      </a:lnTo>
                      <a:lnTo>
                        <a:pt x="109" y="206"/>
                      </a:lnTo>
                      <a:lnTo>
                        <a:pt x="124" y="199"/>
                      </a:lnTo>
                      <a:lnTo>
                        <a:pt x="138" y="190"/>
                      </a:lnTo>
                      <a:lnTo>
                        <a:pt x="149" y="178"/>
                      </a:lnTo>
                      <a:lnTo>
                        <a:pt x="159" y="163"/>
                      </a:lnTo>
                      <a:lnTo>
                        <a:pt x="168" y="148"/>
                      </a:lnTo>
                      <a:lnTo>
                        <a:pt x="173" y="131"/>
                      </a:lnTo>
                      <a:lnTo>
                        <a:pt x="176" y="113"/>
                      </a:lnTo>
                      <a:lnTo>
                        <a:pt x="176" y="95"/>
                      </a:lnTo>
                      <a:lnTo>
                        <a:pt x="174" y="76"/>
                      </a:lnTo>
                      <a:lnTo>
                        <a:pt x="168" y="60"/>
                      </a:lnTo>
                      <a:lnTo>
                        <a:pt x="161" y="44"/>
                      </a:lnTo>
                      <a:lnTo>
                        <a:pt x="152" y="30"/>
                      </a:lnTo>
                      <a:lnTo>
                        <a:pt x="140" y="18"/>
                      </a:lnTo>
                      <a:lnTo>
                        <a:pt x="127" y="9"/>
                      </a:lnTo>
                      <a:lnTo>
                        <a:pt x="112" y="4"/>
                      </a:lnTo>
                      <a:lnTo>
                        <a:pt x="97" y="0"/>
                      </a:lnTo>
                      <a:lnTo>
                        <a:pt x="82" y="1"/>
                      </a:lnTo>
                      <a:lnTo>
                        <a:pt x="67" y="4"/>
                      </a:lnTo>
                      <a:lnTo>
                        <a:pt x="52" y="11"/>
                      </a:lnTo>
                      <a:lnTo>
                        <a:pt x="38" y="20"/>
                      </a:lnTo>
                      <a:lnTo>
                        <a:pt x="27" y="32"/>
                      </a:lnTo>
                      <a:lnTo>
                        <a:pt x="17" y="47"/>
                      </a:lnTo>
                      <a:lnTo>
                        <a:pt x="8" y="62"/>
                      </a:lnTo>
                      <a:lnTo>
                        <a:pt x="3" y="79"/>
                      </a:lnTo>
                      <a:lnTo>
                        <a:pt x="0" y="97"/>
                      </a:lnTo>
                      <a:lnTo>
                        <a:pt x="0" y="115"/>
                      </a:lnTo>
                      <a:lnTo>
                        <a:pt x="2" y="134"/>
                      </a:lnTo>
                      <a:lnTo>
                        <a:pt x="8" y="150"/>
                      </a:lnTo>
                      <a:lnTo>
                        <a:pt x="15" y="166"/>
                      </a:lnTo>
                      <a:lnTo>
                        <a:pt x="24" y="180"/>
                      </a:lnTo>
                      <a:lnTo>
                        <a:pt x="36" y="192"/>
                      </a:lnTo>
                      <a:lnTo>
                        <a:pt x="49" y="201"/>
                      </a:lnTo>
                      <a:lnTo>
                        <a:pt x="64" y="206"/>
                      </a:lnTo>
                      <a:lnTo>
                        <a:pt x="79" y="21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12" name="Group 42"/>
                <p:cNvGrpSpPr>
                  <a:grpSpLocks noChangeAspect="1"/>
                </p:cNvGrpSpPr>
                <p:nvPr/>
              </p:nvGrpSpPr>
              <p:grpSpPr bwMode="auto">
                <a:xfrm>
                  <a:off x="2722" y="3039"/>
                  <a:ext cx="969" cy="424"/>
                  <a:chOff x="2722" y="3039"/>
                  <a:chExt cx="969" cy="424"/>
                </a:xfrm>
              </p:grpSpPr>
              <p:sp>
                <p:nvSpPr>
                  <p:cNvPr id="1090603" name="Freeform 43"/>
                  <p:cNvSpPr>
                    <a:spLocks noChangeAspect="1"/>
                  </p:cNvSpPr>
                  <p:nvPr/>
                </p:nvSpPr>
                <p:spPr bwMode="auto">
                  <a:xfrm>
                    <a:off x="2722" y="3039"/>
                    <a:ext cx="182" cy="312"/>
                  </a:xfrm>
                  <a:custGeom>
                    <a:avLst/>
                    <a:gdLst/>
                    <a:ahLst/>
                    <a:cxnLst>
                      <a:cxn ang="0">
                        <a:pos x="182" y="13"/>
                      </a:cxn>
                      <a:cxn ang="0">
                        <a:pos x="26" y="0"/>
                      </a:cxn>
                      <a:cxn ang="0">
                        <a:pos x="0" y="299"/>
                      </a:cxn>
                      <a:cxn ang="0">
                        <a:pos x="156" y="312"/>
                      </a:cxn>
                      <a:cxn ang="0">
                        <a:pos x="182" y="13"/>
                      </a:cxn>
                    </a:cxnLst>
                    <a:rect l="0" t="0" r="r" b="b"/>
                    <a:pathLst>
                      <a:path w="182" h="312">
                        <a:moveTo>
                          <a:pt x="182" y="13"/>
                        </a:moveTo>
                        <a:lnTo>
                          <a:pt x="26" y="0"/>
                        </a:lnTo>
                        <a:lnTo>
                          <a:pt x="0" y="299"/>
                        </a:lnTo>
                        <a:lnTo>
                          <a:pt x="156" y="312"/>
                        </a:lnTo>
                        <a:lnTo>
                          <a:pt x="182" y="13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0604" name="Freeform 44"/>
                  <p:cNvSpPr>
                    <a:spLocks noChangeAspect="1"/>
                  </p:cNvSpPr>
                  <p:nvPr/>
                </p:nvSpPr>
                <p:spPr bwMode="auto">
                  <a:xfrm>
                    <a:off x="3034" y="3078"/>
                    <a:ext cx="194" cy="229"/>
                  </a:xfrm>
                  <a:custGeom>
                    <a:avLst/>
                    <a:gdLst/>
                    <a:ahLst/>
                    <a:cxnLst>
                      <a:cxn ang="0">
                        <a:pos x="194" y="15"/>
                      </a:cxn>
                      <a:cxn ang="0">
                        <a:pos x="19" y="0"/>
                      </a:cxn>
                      <a:cxn ang="0">
                        <a:pos x="0" y="214"/>
                      </a:cxn>
                      <a:cxn ang="0">
                        <a:pos x="175" y="229"/>
                      </a:cxn>
                      <a:cxn ang="0">
                        <a:pos x="194" y="15"/>
                      </a:cxn>
                    </a:cxnLst>
                    <a:rect l="0" t="0" r="r" b="b"/>
                    <a:pathLst>
                      <a:path w="194" h="229">
                        <a:moveTo>
                          <a:pt x="194" y="15"/>
                        </a:moveTo>
                        <a:lnTo>
                          <a:pt x="19" y="0"/>
                        </a:lnTo>
                        <a:lnTo>
                          <a:pt x="0" y="214"/>
                        </a:lnTo>
                        <a:lnTo>
                          <a:pt x="175" y="229"/>
                        </a:lnTo>
                        <a:lnTo>
                          <a:pt x="194" y="15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0605" name="Freeform 45"/>
                  <p:cNvSpPr>
                    <a:spLocks noChangeAspect="1"/>
                  </p:cNvSpPr>
                  <p:nvPr/>
                </p:nvSpPr>
                <p:spPr bwMode="auto">
                  <a:xfrm>
                    <a:off x="3335" y="3110"/>
                    <a:ext cx="197" cy="353"/>
                  </a:xfrm>
                  <a:custGeom>
                    <a:avLst/>
                    <a:gdLst/>
                    <a:ahLst/>
                    <a:cxnLst>
                      <a:cxn ang="0">
                        <a:pos x="197" y="15"/>
                      </a:cxn>
                      <a:cxn ang="0">
                        <a:pos x="29" y="0"/>
                      </a:cxn>
                      <a:cxn ang="0">
                        <a:pos x="0" y="338"/>
                      </a:cxn>
                      <a:cxn ang="0">
                        <a:pos x="168" y="353"/>
                      </a:cxn>
                      <a:cxn ang="0">
                        <a:pos x="197" y="15"/>
                      </a:cxn>
                    </a:cxnLst>
                    <a:rect l="0" t="0" r="r" b="b"/>
                    <a:pathLst>
                      <a:path w="197" h="353">
                        <a:moveTo>
                          <a:pt x="197" y="15"/>
                        </a:moveTo>
                        <a:lnTo>
                          <a:pt x="29" y="0"/>
                        </a:lnTo>
                        <a:lnTo>
                          <a:pt x="0" y="338"/>
                        </a:lnTo>
                        <a:lnTo>
                          <a:pt x="168" y="353"/>
                        </a:lnTo>
                        <a:lnTo>
                          <a:pt x="197" y="15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0606" name="Freeform 46"/>
                  <p:cNvSpPr>
                    <a:spLocks noChangeAspect="1"/>
                  </p:cNvSpPr>
                  <p:nvPr/>
                </p:nvSpPr>
                <p:spPr bwMode="auto">
                  <a:xfrm>
                    <a:off x="3504" y="3129"/>
                    <a:ext cx="187" cy="212"/>
                  </a:xfrm>
                  <a:custGeom>
                    <a:avLst/>
                    <a:gdLst/>
                    <a:ahLst/>
                    <a:cxnLst>
                      <a:cxn ang="0">
                        <a:pos x="187" y="15"/>
                      </a:cxn>
                      <a:cxn ang="0">
                        <a:pos x="17" y="0"/>
                      </a:cxn>
                      <a:cxn ang="0">
                        <a:pos x="0" y="197"/>
                      </a:cxn>
                      <a:cxn ang="0">
                        <a:pos x="170" y="212"/>
                      </a:cxn>
                      <a:cxn ang="0">
                        <a:pos x="187" y="15"/>
                      </a:cxn>
                    </a:cxnLst>
                    <a:rect l="0" t="0" r="r" b="b"/>
                    <a:pathLst>
                      <a:path w="187" h="212">
                        <a:moveTo>
                          <a:pt x="187" y="15"/>
                        </a:moveTo>
                        <a:lnTo>
                          <a:pt x="17" y="0"/>
                        </a:lnTo>
                        <a:lnTo>
                          <a:pt x="0" y="197"/>
                        </a:lnTo>
                        <a:lnTo>
                          <a:pt x="170" y="212"/>
                        </a:lnTo>
                        <a:lnTo>
                          <a:pt x="187" y="15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3" name="Group 47"/>
                <p:cNvGrpSpPr>
                  <a:grpSpLocks noChangeAspect="1"/>
                </p:cNvGrpSpPr>
                <p:nvPr/>
              </p:nvGrpSpPr>
              <p:grpSpPr bwMode="auto">
                <a:xfrm>
                  <a:off x="2683" y="2991"/>
                  <a:ext cx="968" cy="430"/>
                  <a:chOff x="2683" y="2991"/>
                  <a:chExt cx="968" cy="430"/>
                </a:xfrm>
              </p:grpSpPr>
              <p:sp>
                <p:nvSpPr>
                  <p:cNvPr id="1090608" name="Freeform 48"/>
                  <p:cNvSpPr>
                    <a:spLocks noChangeAspect="1"/>
                  </p:cNvSpPr>
                  <p:nvPr/>
                </p:nvSpPr>
                <p:spPr bwMode="auto">
                  <a:xfrm>
                    <a:off x="2683" y="2991"/>
                    <a:ext cx="193" cy="322"/>
                  </a:xfrm>
                  <a:custGeom>
                    <a:avLst/>
                    <a:gdLst/>
                    <a:ahLst/>
                    <a:cxnLst>
                      <a:cxn ang="0">
                        <a:pos x="193" y="15"/>
                      </a:cxn>
                      <a:cxn ang="0">
                        <a:pos x="27" y="0"/>
                      </a:cxn>
                      <a:cxn ang="0">
                        <a:pos x="0" y="307"/>
                      </a:cxn>
                      <a:cxn ang="0">
                        <a:pos x="166" y="322"/>
                      </a:cxn>
                      <a:cxn ang="0">
                        <a:pos x="193" y="15"/>
                      </a:cxn>
                    </a:cxnLst>
                    <a:rect l="0" t="0" r="r" b="b"/>
                    <a:pathLst>
                      <a:path w="193" h="322">
                        <a:moveTo>
                          <a:pt x="193" y="15"/>
                        </a:moveTo>
                        <a:lnTo>
                          <a:pt x="27" y="0"/>
                        </a:lnTo>
                        <a:lnTo>
                          <a:pt x="0" y="307"/>
                        </a:lnTo>
                        <a:lnTo>
                          <a:pt x="166" y="322"/>
                        </a:lnTo>
                        <a:lnTo>
                          <a:pt x="193" y="15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0609" name="Freeform 49"/>
                  <p:cNvSpPr>
                    <a:spLocks noChangeAspect="1"/>
                  </p:cNvSpPr>
                  <p:nvPr/>
                </p:nvSpPr>
                <p:spPr bwMode="auto">
                  <a:xfrm>
                    <a:off x="3010" y="3037"/>
                    <a:ext cx="187" cy="229"/>
                  </a:xfrm>
                  <a:custGeom>
                    <a:avLst/>
                    <a:gdLst/>
                    <a:ahLst/>
                    <a:cxnLst>
                      <a:cxn ang="0">
                        <a:pos x="187" y="15"/>
                      </a:cxn>
                      <a:cxn ang="0">
                        <a:pos x="19" y="0"/>
                      </a:cxn>
                      <a:cxn ang="0">
                        <a:pos x="0" y="214"/>
                      </a:cxn>
                      <a:cxn ang="0">
                        <a:pos x="168" y="229"/>
                      </a:cxn>
                      <a:cxn ang="0">
                        <a:pos x="187" y="15"/>
                      </a:cxn>
                    </a:cxnLst>
                    <a:rect l="0" t="0" r="r" b="b"/>
                    <a:pathLst>
                      <a:path w="187" h="229">
                        <a:moveTo>
                          <a:pt x="187" y="15"/>
                        </a:moveTo>
                        <a:lnTo>
                          <a:pt x="19" y="0"/>
                        </a:lnTo>
                        <a:lnTo>
                          <a:pt x="0" y="214"/>
                        </a:lnTo>
                        <a:lnTo>
                          <a:pt x="168" y="229"/>
                        </a:lnTo>
                        <a:lnTo>
                          <a:pt x="187" y="15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0610" name="Freeform 50"/>
                  <p:cNvSpPr>
                    <a:spLocks noChangeAspect="1"/>
                  </p:cNvSpPr>
                  <p:nvPr/>
                </p:nvSpPr>
                <p:spPr bwMode="auto">
                  <a:xfrm>
                    <a:off x="3310" y="3074"/>
                    <a:ext cx="185" cy="347"/>
                  </a:xfrm>
                  <a:custGeom>
                    <a:avLst/>
                    <a:gdLst/>
                    <a:ahLst/>
                    <a:cxnLst>
                      <a:cxn ang="0">
                        <a:pos x="185" y="13"/>
                      </a:cxn>
                      <a:cxn ang="0">
                        <a:pos x="29" y="0"/>
                      </a:cxn>
                      <a:cxn ang="0">
                        <a:pos x="0" y="333"/>
                      </a:cxn>
                      <a:cxn ang="0">
                        <a:pos x="156" y="347"/>
                      </a:cxn>
                      <a:cxn ang="0">
                        <a:pos x="185" y="13"/>
                      </a:cxn>
                    </a:cxnLst>
                    <a:rect l="0" t="0" r="r" b="b"/>
                    <a:pathLst>
                      <a:path w="185" h="347">
                        <a:moveTo>
                          <a:pt x="185" y="13"/>
                        </a:moveTo>
                        <a:lnTo>
                          <a:pt x="29" y="0"/>
                        </a:lnTo>
                        <a:lnTo>
                          <a:pt x="0" y="333"/>
                        </a:lnTo>
                        <a:lnTo>
                          <a:pt x="156" y="347"/>
                        </a:lnTo>
                        <a:lnTo>
                          <a:pt x="185" y="13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0611" name="Freeform 51"/>
                  <p:cNvSpPr>
                    <a:spLocks noChangeAspect="1"/>
                  </p:cNvSpPr>
                  <p:nvPr/>
                </p:nvSpPr>
                <p:spPr bwMode="auto">
                  <a:xfrm>
                    <a:off x="3472" y="3082"/>
                    <a:ext cx="179" cy="223"/>
                  </a:xfrm>
                  <a:custGeom>
                    <a:avLst/>
                    <a:gdLst/>
                    <a:ahLst/>
                    <a:cxnLst>
                      <a:cxn ang="0">
                        <a:pos x="179" y="14"/>
                      </a:cxn>
                      <a:cxn ang="0">
                        <a:pos x="18" y="0"/>
                      </a:cxn>
                      <a:cxn ang="0">
                        <a:pos x="0" y="209"/>
                      </a:cxn>
                      <a:cxn ang="0">
                        <a:pos x="161" y="223"/>
                      </a:cxn>
                      <a:cxn ang="0">
                        <a:pos x="179" y="14"/>
                      </a:cxn>
                    </a:cxnLst>
                    <a:rect l="0" t="0" r="r" b="b"/>
                    <a:pathLst>
                      <a:path w="179" h="223">
                        <a:moveTo>
                          <a:pt x="179" y="14"/>
                        </a:moveTo>
                        <a:lnTo>
                          <a:pt x="18" y="0"/>
                        </a:lnTo>
                        <a:lnTo>
                          <a:pt x="0" y="209"/>
                        </a:lnTo>
                        <a:lnTo>
                          <a:pt x="161" y="223"/>
                        </a:lnTo>
                        <a:lnTo>
                          <a:pt x="179" y="14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4" name="Group 52"/>
              <p:cNvGrpSpPr>
                <a:grpSpLocks noChangeAspect="1"/>
              </p:cNvGrpSpPr>
              <p:nvPr/>
            </p:nvGrpSpPr>
            <p:grpSpPr bwMode="auto">
              <a:xfrm>
                <a:off x="912" y="3408"/>
                <a:ext cx="288" cy="336"/>
                <a:chOff x="4320" y="3128"/>
                <a:chExt cx="415" cy="424"/>
              </a:xfrm>
            </p:grpSpPr>
            <p:sp>
              <p:nvSpPr>
                <p:cNvPr id="1090613" name="Freeform 53"/>
                <p:cNvSpPr>
                  <a:spLocks noChangeAspect="1"/>
                </p:cNvSpPr>
                <p:nvPr/>
              </p:nvSpPr>
              <p:spPr bwMode="auto">
                <a:xfrm>
                  <a:off x="4322" y="3291"/>
                  <a:ext cx="413" cy="261"/>
                </a:xfrm>
                <a:custGeom>
                  <a:avLst/>
                  <a:gdLst/>
                  <a:ahLst/>
                  <a:cxnLst>
                    <a:cxn ang="0">
                      <a:pos x="0" y="2"/>
                    </a:cxn>
                    <a:cxn ang="0">
                      <a:pos x="0" y="861"/>
                    </a:cxn>
                    <a:cxn ang="0">
                      <a:pos x="17" y="902"/>
                    </a:cxn>
                    <a:cxn ang="0">
                      <a:pos x="46" y="924"/>
                    </a:cxn>
                    <a:cxn ang="0">
                      <a:pos x="103" y="950"/>
                    </a:cxn>
                    <a:cxn ang="0">
                      <a:pos x="178" y="977"/>
                    </a:cxn>
                    <a:cxn ang="0">
                      <a:pos x="269" y="1001"/>
                    </a:cxn>
                    <a:cxn ang="0">
                      <a:pos x="401" y="1021"/>
                    </a:cxn>
                    <a:cxn ang="0">
                      <a:pos x="512" y="1030"/>
                    </a:cxn>
                    <a:cxn ang="0">
                      <a:pos x="627" y="1043"/>
                    </a:cxn>
                    <a:cxn ang="0">
                      <a:pos x="745" y="1045"/>
                    </a:cxn>
                    <a:cxn ang="0">
                      <a:pos x="894" y="1045"/>
                    </a:cxn>
                    <a:cxn ang="0">
                      <a:pos x="990" y="1043"/>
                    </a:cxn>
                    <a:cxn ang="0">
                      <a:pos x="1078" y="1038"/>
                    </a:cxn>
                    <a:cxn ang="0">
                      <a:pos x="1162" y="1030"/>
                    </a:cxn>
                    <a:cxn ang="0">
                      <a:pos x="1280" y="1016"/>
                    </a:cxn>
                    <a:cxn ang="0">
                      <a:pos x="1389" y="999"/>
                    </a:cxn>
                    <a:cxn ang="0">
                      <a:pos x="1471" y="977"/>
                    </a:cxn>
                    <a:cxn ang="0">
                      <a:pos x="1525" y="962"/>
                    </a:cxn>
                    <a:cxn ang="0">
                      <a:pos x="1583" y="935"/>
                    </a:cxn>
                    <a:cxn ang="0">
                      <a:pos x="1620" y="910"/>
                    </a:cxn>
                    <a:cxn ang="0">
                      <a:pos x="1645" y="880"/>
                    </a:cxn>
                    <a:cxn ang="0">
                      <a:pos x="1650" y="854"/>
                    </a:cxn>
                    <a:cxn ang="0">
                      <a:pos x="1650" y="0"/>
                    </a:cxn>
                    <a:cxn ang="0">
                      <a:pos x="0" y="2"/>
                    </a:cxn>
                  </a:cxnLst>
                  <a:rect l="0" t="0" r="r" b="b"/>
                  <a:pathLst>
                    <a:path w="1650" h="1045">
                      <a:moveTo>
                        <a:pt x="0" y="2"/>
                      </a:moveTo>
                      <a:lnTo>
                        <a:pt x="0" y="861"/>
                      </a:lnTo>
                      <a:lnTo>
                        <a:pt x="17" y="902"/>
                      </a:lnTo>
                      <a:lnTo>
                        <a:pt x="46" y="924"/>
                      </a:lnTo>
                      <a:lnTo>
                        <a:pt x="103" y="950"/>
                      </a:lnTo>
                      <a:lnTo>
                        <a:pt x="178" y="977"/>
                      </a:lnTo>
                      <a:lnTo>
                        <a:pt x="269" y="1001"/>
                      </a:lnTo>
                      <a:lnTo>
                        <a:pt x="401" y="1021"/>
                      </a:lnTo>
                      <a:lnTo>
                        <a:pt x="512" y="1030"/>
                      </a:lnTo>
                      <a:lnTo>
                        <a:pt x="627" y="1043"/>
                      </a:lnTo>
                      <a:lnTo>
                        <a:pt x="745" y="1045"/>
                      </a:lnTo>
                      <a:lnTo>
                        <a:pt x="894" y="1045"/>
                      </a:lnTo>
                      <a:lnTo>
                        <a:pt x="990" y="1043"/>
                      </a:lnTo>
                      <a:lnTo>
                        <a:pt x="1078" y="1038"/>
                      </a:lnTo>
                      <a:lnTo>
                        <a:pt x="1162" y="1030"/>
                      </a:lnTo>
                      <a:lnTo>
                        <a:pt x="1280" y="1016"/>
                      </a:lnTo>
                      <a:lnTo>
                        <a:pt x="1389" y="999"/>
                      </a:lnTo>
                      <a:lnTo>
                        <a:pt x="1471" y="977"/>
                      </a:lnTo>
                      <a:lnTo>
                        <a:pt x="1525" y="962"/>
                      </a:lnTo>
                      <a:lnTo>
                        <a:pt x="1583" y="935"/>
                      </a:lnTo>
                      <a:lnTo>
                        <a:pt x="1620" y="910"/>
                      </a:lnTo>
                      <a:lnTo>
                        <a:pt x="1645" y="880"/>
                      </a:lnTo>
                      <a:lnTo>
                        <a:pt x="1650" y="854"/>
                      </a:lnTo>
                      <a:lnTo>
                        <a:pt x="1650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0614" name="Oval 54"/>
                <p:cNvSpPr>
                  <a:spLocks noChangeAspect="1" noChangeArrowheads="1"/>
                </p:cNvSpPr>
                <p:nvPr/>
              </p:nvSpPr>
              <p:spPr bwMode="auto">
                <a:xfrm>
                  <a:off x="4320" y="3245"/>
                  <a:ext cx="411" cy="96"/>
                </a:xfrm>
                <a:prstGeom prst="ellipse">
                  <a:avLst/>
                </a:prstGeom>
                <a:solidFill>
                  <a:srgbClr val="FFB233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0615" name="Freeform 55"/>
                <p:cNvSpPr>
                  <a:spLocks noChangeAspect="1"/>
                </p:cNvSpPr>
                <p:nvPr/>
              </p:nvSpPr>
              <p:spPr bwMode="auto">
                <a:xfrm>
                  <a:off x="4504" y="3377"/>
                  <a:ext cx="50" cy="122"/>
                </a:xfrm>
                <a:custGeom>
                  <a:avLst/>
                  <a:gdLst/>
                  <a:ahLst/>
                  <a:cxnLst>
                    <a:cxn ang="0">
                      <a:pos x="38" y="194"/>
                    </a:cxn>
                    <a:cxn ang="0">
                      <a:pos x="3" y="170"/>
                    </a:cxn>
                    <a:cxn ang="0">
                      <a:pos x="0" y="134"/>
                    </a:cxn>
                    <a:cxn ang="0">
                      <a:pos x="0" y="88"/>
                    </a:cxn>
                    <a:cxn ang="0">
                      <a:pos x="28" y="28"/>
                    </a:cxn>
                    <a:cxn ang="0">
                      <a:pos x="69" y="0"/>
                    </a:cxn>
                    <a:cxn ang="0">
                      <a:pos x="124" y="0"/>
                    </a:cxn>
                    <a:cxn ang="0">
                      <a:pos x="172" y="28"/>
                    </a:cxn>
                    <a:cxn ang="0">
                      <a:pos x="191" y="88"/>
                    </a:cxn>
                    <a:cxn ang="0">
                      <a:pos x="182" y="158"/>
                    </a:cxn>
                    <a:cxn ang="0">
                      <a:pos x="156" y="194"/>
                    </a:cxn>
                    <a:cxn ang="0">
                      <a:pos x="115" y="210"/>
                    </a:cxn>
                    <a:cxn ang="0">
                      <a:pos x="201" y="488"/>
                    </a:cxn>
                    <a:cxn ang="0">
                      <a:pos x="0" y="488"/>
                    </a:cxn>
                    <a:cxn ang="0">
                      <a:pos x="66" y="206"/>
                    </a:cxn>
                    <a:cxn ang="0">
                      <a:pos x="38" y="194"/>
                    </a:cxn>
                  </a:cxnLst>
                  <a:rect l="0" t="0" r="r" b="b"/>
                  <a:pathLst>
                    <a:path w="201" h="488">
                      <a:moveTo>
                        <a:pt x="38" y="194"/>
                      </a:moveTo>
                      <a:lnTo>
                        <a:pt x="3" y="170"/>
                      </a:lnTo>
                      <a:lnTo>
                        <a:pt x="0" y="134"/>
                      </a:lnTo>
                      <a:lnTo>
                        <a:pt x="0" y="88"/>
                      </a:lnTo>
                      <a:lnTo>
                        <a:pt x="28" y="28"/>
                      </a:lnTo>
                      <a:lnTo>
                        <a:pt x="69" y="0"/>
                      </a:lnTo>
                      <a:lnTo>
                        <a:pt x="124" y="0"/>
                      </a:lnTo>
                      <a:lnTo>
                        <a:pt x="172" y="28"/>
                      </a:lnTo>
                      <a:lnTo>
                        <a:pt x="191" y="88"/>
                      </a:lnTo>
                      <a:lnTo>
                        <a:pt x="182" y="158"/>
                      </a:lnTo>
                      <a:lnTo>
                        <a:pt x="156" y="194"/>
                      </a:lnTo>
                      <a:lnTo>
                        <a:pt x="115" y="210"/>
                      </a:lnTo>
                      <a:lnTo>
                        <a:pt x="201" y="488"/>
                      </a:lnTo>
                      <a:lnTo>
                        <a:pt x="0" y="488"/>
                      </a:lnTo>
                      <a:lnTo>
                        <a:pt x="66" y="206"/>
                      </a:lnTo>
                      <a:lnTo>
                        <a:pt x="38" y="19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0616" name="Freeform 56"/>
                <p:cNvSpPr>
                  <a:spLocks noChangeAspect="1"/>
                </p:cNvSpPr>
                <p:nvPr/>
              </p:nvSpPr>
              <p:spPr bwMode="auto">
                <a:xfrm>
                  <a:off x="4387" y="3128"/>
                  <a:ext cx="293" cy="169"/>
                </a:xfrm>
                <a:custGeom>
                  <a:avLst/>
                  <a:gdLst/>
                  <a:ahLst/>
                  <a:cxnLst>
                    <a:cxn ang="0">
                      <a:pos x="0" y="631"/>
                    </a:cxn>
                    <a:cxn ang="0">
                      <a:pos x="0" y="536"/>
                    </a:cxn>
                    <a:cxn ang="0">
                      <a:pos x="15" y="445"/>
                    </a:cxn>
                    <a:cxn ang="0">
                      <a:pos x="41" y="359"/>
                    </a:cxn>
                    <a:cxn ang="0">
                      <a:pos x="70" y="291"/>
                    </a:cxn>
                    <a:cxn ang="0">
                      <a:pos x="118" y="228"/>
                    </a:cxn>
                    <a:cxn ang="0">
                      <a:pos x="154" y="183"/>
                    </a:cxn>
                    <a:cxn ang="0">
                      <a:pos x="217" y="129"/>
                    </a:cxn>
                    <a:cxn ang="0">
                      <a:pos x="261" y="100"/>
                    </a:cxn>
                    <a:cxn ang="0">
                      <a:pos x="328" y="56"/>
                    </a:cxn>
                    <a:cxn ang="0">
                      <a:pos x="400" y="27"/>
                    </a:cxn>
                    <a:cxn ang="0">
                      <a:pos x="495" y="5"/>
                    </a:cxn>
                    <a:cxn ang="0">
                      <a:pos x="584" y="0"/>
                    </a:cxn>
                    <a:cxn ang="0">
                      <a:pos x="671" y="7"/>
                    </a:cxn>
                    <a:cxn ang="0">
                      <a:pos x="744" y="19"/>
                    </a:cxn>
                    <a:cxn ang="0">
                      <a:pos x="835" y="51"/>
                    </a:cxn>
                    <a:cxn ang="0">
                      <a:pos x="908" y="95"/>
                    </a:cxn>
                    <a:cxn ang="0">
                      <a:pos x="959" y="131"/>
                    </a:cxn>
                    <a:cxn ang="0">
                      <a:pos x="1010" y="180"/>
                    </a:cxn>
                    <a:cxn ang="0">
                      <a:pos x="1054" y="228"/>
                    </a:cxn>
                    <a:cxn ang="0">
                      <a:pos x="1088" y="279"/>
                    </a:cxn>
                    <a:cxn ang="0">
                      <a:pos x="1113" y="328"/>
                    </a:cxn>
                    <a:cxn ang="0">
                      <a:pos x="1139" y="389"/>
                    </a:cxn>
                    <a:cxn ang="0">
                      <a:pos x="1149" y="445"/>
                    </a:cxn>
                    <a:cxn ang="0">
                      <a:pos x="1161" y="492"/>
                    </a:cxn>
                    <a:cxn ang="0">
                      <a:pos x="1169" y="536"/>
                    </a:cxn>
                    <a:cxn ang="0">
                      <a:pos x="1171" y="621"/>
                    </a:cxn>
                    <a:cxn ang="0">
                      <a:pos x="1147" y="643"/>
                    </a:cxn>
                    <a:cxn ang="0">
                      <a:pos x="1096" y="658"/>
                    </a:cxn>
                    <a:cxn ang="0">
                      <a:pos x="1036" y="668"/>
                    </a:cxn>
                    <a:cxn ang="0">
                      <a:pos x="973" y="658"/>
                    </a:cxn>
                    <a:cxn ang="0">
                      <a:pos x="927" y="639"/>
                    </a:cxn>
                    <a:cxn ang="0">
                      <a:pos x="915" y="617"/>
                    </a:cxn>
                    <a:cxn ang="0">
                      <a:pos x="915" y="512"/>
                    </a:cxn>
                    <a:cxn ang="0">
                      <a:pos x="908" y="468"/>
                    </a:cxn>
                    <a:cxn ang="0">
                      <a:pos x="891" y="416"/>
                    </a:cxn>
                    <a:cxn ang="0">
                      <a:pos x="857" y="359"/>
                    </a:cxn>
                    <a:cxn ang="0">
                      <a:pos x="825" y="330"/>
                    </a:cxn>
                    <a:cxn ang="0">
                      <a:pos x="790" y="294"/>
                    </a:cxn>
                    <a:cxn ang="0">
                      <a:pos x="732" y="264"/>
                    </a:cxn>
                    <a:cxn ang="0">
                      <a:pos x="688" y="250"/>
                    </a:cxn>
                    <a:cxn ang="0">
                      <a:pos x="652" y="235"/>
                    </a:cxn>
                    <a:cxn ang="0">
                      <a:pos x="613" y="235"/>
                    </a:cxn>
                    <a:cxn ang="0">
                      <a:pos x="532" y="235"/>
                    </a:cxn>
                    <a:cxn ang="0">
                      <a:pos x="488" y="242"/>
                    </a:cxn>
                    <a:cxn ang="0">
                      <a:pos x="432" y="264"/>
                    </a:cxn>
                    <a:cxn ang="0">
                      <a:pos x="388" y="291"/>
                    </a:cxn>
                    <a:cxn ang="0">
                      <a:pos x="349" y="320"/>
                    </a:cxn>
                    <a:cxn ang="0">
                      <a:pos x="314" y="352"/>
                    </a:cxn>
                    <a:cxn ang="0">
                      <a:pos x="285" y="401"/>
                    </a:cxn>
                    <a:cxn ang="0">
                      <a:pos x="268" y="440"/>
                    </a:cxn>
                    <a:cxn ang="0">
                      <a:pos x="256" y="482"/>
                    </a:cxn>
                    <a:cxn ang="0">
                      <a:pos x="254" y="504"/>
                    </a:cxn>
                    <a:cxn ang="0">
                      <a:pos x="254" y="624"/>
                    </a:cxn>
                    <a:cxn ang="0">
                      <a:pos x="234" y="653"/>
                    </a:cxn>
                    <a:cxn ang="0">
                      <a:pos x="183" y="673"/>
                    </a:cxn>
                    <a:cxn ang="0">
                      <a:pos x="130" y="668"/>
                    </a:cxn>
                    <a:cxn ang="0">
                      <a:pos x="44" y="658"/>
                    </a:cxn>
                    <a:cxn ang="0">
                      <a:pos x="0" y="631"/>
                    </a:cxn>
                  </a:cxnLst>
                  <a:rect l="0" t="0" r="r" b="b"/>
                  <a:pathLst>
                    <a:path w="1171" h="673">
                      <a:moveTo>
                        <a:pt x="0" y="631"/>
                      </a:moveTo>
                      <a:lnTo>
                        <a:pt x="0" y="536"/>
                      </a:lnTo>
                      <a:lnTo>
                        <a:pt x="15" y="445"/>
                      </a:lnTo>
                      <a:lnTo>
                        <a:pt x="41" y="359"/>
                      </a:lnTo>
                      <a:lnTo>
                        <a:pt x="70" y="291"/>
                      </a:lnTo>
                      <a:lnTo>
                        <a:pt x="118" y="228"/>
                      </a:lnTo>
                      <a:lnTo>
                        <a:pt x="154" y="183"/>
                      </a:lnTo>
                      <a:lnTo>
                        <a:pt x="217" y="129"/>
                      </a:lnTo>
                      <a:lnTo>
                        <a:pt x="261" y="100"/>
                      </a:lnTo>
                      <a:lnTo>
                        <a:pt x="328" y="56"/>
                      </a:lnTo>
                      <a:lnTo>
                        <a:pt x="400" y="27"/>
                      </a:lnTo>
                      <a:lnTo>
                        <a:pt x="495" y="5"/>
                      </a:lnTo>
                      <a:lnTo>
                        <a:pt x="584" y="0"/>
                      </a:lnTo>
                      <a:lnTo>
                        <a:pt x="671" y="7"/>
                      </a:lnTo>
                      <a:lnTo>
                        <a:pt x="744" y="19"/>
                      </a:lnTo>
                      <a:lnTo>
                        <a:pt x="835" y="51"/>
                      </a:lnTo>
                      <a:lnTo>
                        <a:pt x="908" y="95"/>
                      </a:lnTo>
                      <a:lnTo>
                        <a:pt x="959" y="131"/>
                      </a:lnTo>
                      <a:lnTo>
                        <a:pt x="1010" y="180"/>
                      </a:lnTo>
                      <a:lnTo>
                        <a:pt x="1054" y="228"/>
                      </a:lnTo>
                      <a:lnTo>
                        <a:pt x="1088" y="279"/>
                      </a:lnTo>
                      <a:lnTo>
                        <a:pt x="1113" y="328"/>
                      </a:lnTo>
                      <a:lnTo>
                        <a:pt x="1139" y="389"/>
                      </a:lnTo>
                      <a:lnTo>
                        <a:pt x="1149" y="445"/>
                      </a:lnTo>
                      <a:lnTo>
                        <a:pt x="1161" y="492"/>
                      </a:lnTo>
                      <a:lnTo>
                        <a:pt x="1169" y="536"/>
                      </a:lnTo>
                      <a:lnTo>
                        <a:pt x="1171" y="621"/>
                      </a:lnTo>
                      <a:lnTo>
                        <a:pt x="1147" y="643"/>
                      </a:lnTo>
                      <a:lnTo>
                        <a:pt x="1096" y="658"/>
                      </a:lnTo>
                      <a:lnTo>
                        <a:pt x="1036" y="668"/>
                      </a:lnTo>
                      <a:lnTo>
                        <a:pt x="973" y="658"/>
                      </a:lnTo>
                      <a:lnTo>
                        <a:pt x="927" y="639"/>
                      </a:lnTo>
                      <a:lnTo>
                        <a:pt x="915" y="617"/>
                      </a:lnTo>
                      <a:lnTo>
                        <a:pt x="915" y="512"/>
                      </a:lnTo>
                      <a:lnTo>
                        <a:pt x="908" y="468"/>
                      </a:lnTo>
                      <a:lnTo>
                        <a:pt x="891" y="416"/>
                      </a:lnTo>
                      <a:lnTo>
                        <a:pt x="857" y="359"/>
                      </a:lnTo>
                      <a:lnTo>
                        <a:pt x="825" y="330"/>
                      </a:lnTo>
                      <a:lnTo>
                        <a:pt x="790" y="294"/>
                      </a:lnTo>
                      <a:lnTo>
                        <a:pt x="732" y="264"/>
                      </a:lnTo>
                      <a:lnTo>
                        <a:pt x="688" y="250"/>
                      </a:lnTo>
                      <a:lnTo>
                        <a:pt x="652" y="235"/>
                      </a:lnTo>
                      <a:lnTo>
                        <a:pt x="613" y="235"/>
                      </a:lnTo>
                      <a:lnTo>
                        <a:pt x="532" y="235"/>
                      </a:lnTo>
                      <a:lnTo>
                        <a:pt x="488" y="242"/>
                      </a:lnTo>
                      <a:lnTo>
                        <a:pt x="432" y="264"/>
                      </a:lnTo>
                      <a:lnTo>
                        <a:pt x="388" y="291"/>
                      </a:lnTo>
                      <a:lnTo>
                        <a:pt x="349" y="320"/>
                      </a:lnTo>
                      <a:lnTo>
                        <a:pt x="314" y="352"/>
                      </a:lnTo>
                      <a:lnTo>
                        <a:pt x="285" y="401"/>
                      </a:lnTo>
                      <a:lnTo>
                        <a:pt x="268" y="440"/>
                      </a:lnTo>
                      <a:lnTo>
                        <a:pt x="256" y="482"/>
                      </a:lnTo>
                      <a:lnTo>
                        <a:pt x="254" y="504"/>
                      </a:lnTo>
                      <a:lnTo>
                        <a:pt x="254" y="624"/>
                      </a:lnTo>
                      <a:lnTo>
                        <a:pt x="234" y="653"/>
                      </a:lnTo>
                      <a:lnTo>
                        <a:pt x="183" y="673"/>
                      </a:lnTo>
                      <a:lnTo>
                        <a:pt x="130" y="668"/>
                      </a:lnTo>
                      <a:lnTo>
                        <a:pt x="44" y="658"/>
                      </a:lnTo>
                      <a:lnTo>
                        <a:pt x="0" y="631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1090617" name="Line 57"/>
            <p:cNvSpPr>
              <a:spLocks noChangeAspect="1" noChangeShapeType="1"/>
            </p:cNvSpPr>
            <p:nvPr/>
          </p:nvSpPr>
          <p:spPr bwMode="auto">
            <a:xfrm flipH="1">
              <a:off x="1056" y="3024"/>
              <a:ext cx="1392" cy="57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stealth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5" name="Group 58"/>
          <p:cNvGrpSpPr>
            <a:grpSpLocks noChangeAspect="1"/>
          </p:cNvGrpSpPr>
          <p:nvPr/>
        </p:nvGrpSpPr>
        <p:grpSpPr bwMode="auto">
          <a:xfrm>
            <a:off x="5456238" y="4081463"/>
            <a:ext cx="1173162" cy="871537"/>
            <a:chOff x="1056" y="2112"/>
            <a:chExt cx="2053" cy="1525"/>
          </a:xfrm>
        </p:grpSpPr>
        <p:grpSp>
          <p:nvGrpSpPr>
            <p:cNvPr id="16" name="Group 59"/>
            <p:cNvGrpSpPr>
              <a:grpSpLocks noChangeAspect="1"/>
            </p:cNvGrpSpPr>
            <p:nvPr/>
          </p:nvGrpSpPr>
          <p:grpSpPr bwMode="auto">
            <a:xfrm>
              <a:off x="2064" y="2112"/>
              <a:ext cx="1045" cy="1525"/>
              <a:chOff x="240" y="1584"/>
              <a:chExt cx="1744" cy="2544"/>
            </a:xfrm>
          </p:grpSpPr>
          <p:pic>
            <p:nvPicPr>
              <p:cNvPr id="1090620" name="Picture 60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240" y="1584"/>
                <a:ext cx="1744" cy="25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grpSp>
            <p:nvGrpSpPr>
              <p:cNvPr id="17" name="Group 61"/>
              <p:cNvGrpSpPr>
                <a:grpSpLocks noChangeAspect="1"/>
              </p:cNvGrpSpPr>
              <p:nvPr/>
            </p:nvGrpSpPr>
            <p:grpSpPr bwMode="auto">
              <a:xfrm>
                <a:off x="672" y="2976"/>
                <a:ext cx="816" cy="288"/>
                <a:chOff x="2527" y="2761"/>
                <a:chExt cx="3434" cy="980"/>
              </a:xfrm>
            </p:grpSpPr>
            <p:sp>
              <p:nvSpPr>
                <p:cNvPr id="1090622" name="Freeform 62"/>
                <p:cNvSpPr>
                  <a:spLocks noChangeAspect="1"/>
                </p:cNvSpPr>
                <p:nvPr/>
              </p:nvSpPr>
              <p:spPr bwMode="auto">
                <a:xfrm>
                  <a:off x="5166" y="2800"/>
                  <a:ext cx="795" cy="941"/>
                </a:xfrm>
                <a:custGeom>
                  <a:avLst/>
                  <a:gdLst/>
                  <a:ahLst/>
                  <a:cxnLst>
                    <a:cxn ang="0">
                      <a:pos x="78" y="476"/>
                    </a:cxn>
                    <a:cxn ang="0">
                      <a:pos x="45" y="524"/>
                    </a:cxn>
                    <a:cxn ang="0">
                      <a:pos x="13" y="607"/>
                    </a:cxn>
                    <a:cxn ang="0">
                      <a:pos x="0" y="713"/>
                    </a:cxn>
                    <a:cxn ang="0">
                      <a:pos x="12" y="792"/>
                    </a:cxn>
                    <a:cxn ang="0">
                      <a:pos x="52" y="857"/>
                    </a:cxn>
                    <a:cxn ang="0">
                      <a:pos x="106" y="913"/>
                    </a:cxn>
                    <a:cxn ang="0">
                      <a:pos x="164" y="941"/>
                    </a:cxn>
                    <a:cxn ang="0">
                      <a:pos x="238" y="929"/>
                    </a:cxn>
                    <a:cxn ang="0">
                      <a:pos x="299" y="913"/>
                    </a:cxn>
                    <a:cxn ang="0">
                      <a:pos x="351" y="885"/>
                    </a:cxn>
                    <a:cxn ang="0">
                      <a:pos x="395" y="822"/>
                    </a:cxn>
                    <a:cxn ang="0">
                      <a:pos x="421" y="765"/>
                    </a:cxn>
                    <a:cxn ang="0">
                      <a:pos x="425" y="689"/>
                    </a:cxn>
                    <a:cxn ang="0">
                      <a:pos x="425" y="652"/>
                    </a:cxn>
                    <a:cxn ang="0">
                      <a:pos x="469" y="713"/>
                    </a:cxn>
                    <a:cxn ang="0">
                      <a:pos x="553" y="757"/>
                    </a:cxn>
                    <a:cxn ang="0">
                      <a:pos x="593" y="765"/>
                    </a:cxn>
                    <a:cxn ang="0">
                      <a:pos x="662" y="753"/>
                    </a:cxn>
                    <a:cxn ang="0">
                      <a:pos x="710" y="733"/>
                    </a:cxn>
                    <a:cxn ang="0">
                      <a:pos x="747" y="670"/>
                    </a:cxn>
                    <a:cxn ang="0">
                      <a:pos x="790" y="611"/>
                    </a:cxn>
                    <a:cxn ang="0">
                      <a:pos x="792" y="522"/>
                    </a:cxn>
                    <a:cxn ang="0">
                      <a:pos x="795" y="457"/>
                    </a:cxn>
                    <a:cxn ang="0">
                      <a:pos x="792" y="400"/>
                    </a:cxn>
                    <a:cxn ang="0">
                      <a:pos x="738" y="320"/>
                    </a:cxn>
                    <a:cxn ang="0">
                      <a:pos x="686" y="283"/>
                    </a:cxn>
                    <a:cxn ang="0">
                      <a:pos x="625" y="266"/>
                    </a:cxn>
                    <a:cxn ang="0">
                      <a:pos x="555" y="266"/>
                    </a:cxn>
                    <a:cxn ang="0">
                      <a:pos x="499" y="276"/>
                    </a:cxn>
                    <a:cxn ang="0">
                      <a:pos x="475" y="309"/>
                    </a:cxn>
                    <a:cxn ang="0">
                      <a:pos x="445" y="335"/>
                    </a:cxn>
                    <a:cxn ang="0">
                      <a:pos x="447" y="251"/>
                    </a:cxn>
                    <a:cxn ang="0">
                      <a:pos x="440" y="157"/>
                    </a:cxn>
                    <a:cxn ang="0">
                      <a:pos x="388" y="83"/>
                    </a:cxn>
                    <a:cxn ang="0">
                      <a:pos x="343" y="38"/>
                    </a:cxn>
                    <a:cxn ang="0">
                      <a:pos x="293" y="7"/>
                    </a:cxn>
                    <a:cxn ang="0">
                      <a:pos x="258" y="0"/>
                    </a:cxn>
                    <a:cxn ang="0">
                      <a:pos x="206" y="1"/>
                    </a:cxn>
                    <a:cxn ang="0">
                      <a:pos x="156" y="16"/>
                    </a:cxn>
                    <a:cxn ang="0">
                      <a:pos x="102" y="44"/>
                    </a:cxn>
                    <a:cxn ang="0">
                      <a:pos x="63" y="96"/>
                    </a:cxn>
                    <a:cxn ang="0">
                      <a:pos x="43" y="148"/>
                    </a:cxn>
                    <a:cxn ang="0">
                      <a:pos x="36" y="240"/>
                    </a:cxn>
                    <a:cxn ang="0">
                      <a:pos x="32" y="285"/>
                    </a:cxn>
                    <a:cxn ang="0">
                      <a:pos x="47" y="340"/>
                    </a:cxn>
                    <a:cxn ang="0">
                      <a:pos x="62" y="376"/>
                    </a:cxn>
                    <a:cxn ang="0">
                      <a:pos x="73" y="400"/>
                    </a:cxn>
                    <a:cxn ang="0">
                      <a:pos x="78" y="476"/>
                    </a:cxn>
                  </a:cxnLst>
                  <a:rect l="0" t="0" r="r" b="b"/>
                  <a:pathLst>
                    <a:path w="795" h="941">
                      <a:moveTo>
                        <a:pt x="78" y="476"/>
                      </a:moveTo>
                      <a:lnTo>
                        <a:pt x="45" y="524"/>
                      </a:lnTo>
                      <a:lnTo>
                        <a:pt x="13" y="607"/>
                      </a:lnTo>
                      <a:lnTo>
                        <a:pt x="0" y="713"/>
                      </a:lnTo>
                      <a:lnTo>
                        <a:pt x="12" y="792"/>
                      </a:lnTo>
                      <a:lnTo>
                        <a:pt x="52" y="857"/>
                      </a:lnTo>
                      <a:lnTo>
                        <a:pt x="106" y="913"/>
                      </a:lnTo>
                      <a:lnTo>
                        <a:pt x="164" y="941"/>
                      </a:lnTo>
                      <a:lnTo>
                        <a:pt x="238" y="929"/>
                      </a:lnTo>
                      <a:lnTo>
                        <a:pt x="299" y="913"/>
                      </a:lnTo>
                      <a:lnTo>
                        <a:pt x="351" y="885"/>
                      </a:lnTo>
                      <a:lnTo>
                        <a:pt x="395" y="822"/>
                      </a:lnTo>
                      <a:lnTo>
                        <a:pt x="421" y="765"/>
                      </a:lnTo>
                      <a:lnTo>
                        <a:pt x="425" y="689"/>
                      </a:lnTo>
                      <a:lnTo>
                        <a:pt x="425" y="652"/>
                      </a:lnTo>
                      <a:lnTo>
                        <a:pt x="469" y="713"/>
                      </a:lnTo>
                      <a:lnTo>
                        <a:pt x="553" y="757"/>
                      </a:lnTo>
                      <a:lnTo>
                        <a:pt x="593" y="765"/>
                      </a:lnTo>
                      <a:lnTo>
                        <a:pt x="662" y="753"/>
                      </a:lnTo>
                      <a:lnTo>
                        <a:pt x="710" y="733"/>
                      </a:lnTo>
                      <a:lnTo>
                        <a:pt x="747" y="670"/>
                      </a:lnTo>
                      <a:lnTo>
                        <a:pt x="790" y="611"/>
                      </a:lnTo>
                      <a:lnTo>
                        <a:pt x="792" y="522"/>
                      </a:lnTo>
                      <a:lnTo>
                        <a:pt x="795" y="457"/>
                      </a:lnTo>
                      <a:lnTo>
                        <a:pt x="792" y="400"/>
                      </a:lnTo>
                      <a:lnTo>
                        <a:pt x="738" y="320"/>
                      </a:lnTo>
                      <a:lnTo>
                        <a:pt x="686" y="283"/>
                      </a:lnTo>
                      <a:lnTo>
                        <a:pt x="625" y="266"/>
                      </a:lnTo>
                      <a:lnTo>
                        <a:pt x="555" y="266"/>
                      </a:lnTo>
                      <a:lnTo>
                        <a:pt x="499" y="276"/>
                      </a:lnTo>
                      <a:lnTo>
                        <a:pt x="475" y="309"/>
                      </a:lnTo>
                      <a:lnTo>
                        <a:pt x="445" y="335"/>
                      </a:lnTo>
                      <a:lnTo>
                        <a:pt x="447" y="251"/>
                      </a:lnTo>
                      <a:lnTo>
                        <a:pt x="440" y="157"/>
                      </a:lnTo>
                      <a:lnTo>
                        <a:pt x="388" y="83"/>
                      </a:lnTo>
                      <a:lnTo>
                        <a:pt x="343" y="38"/>
                      </a:lnTo>
                      <a:lnTo>
                        <a:pt x="293" y="7"/>
                      </a:lnTo>
                      <a:lnTo>
                        <a:pt x="258" y="0"/>
                      </a:lnTo>
                      <a:lnTo>
                        <a:pt x="206" y="1"/>
                      </a:lnTo>
                      <a:lnTo>
                        <a:pt x="156" y="16"/>
                      </a:lnTo>
                      <a:lnTo>
                        <a:pt x="102" y="44"/>
                      </a:lnTo>
                      <a:lnTo>
                        <a:pt x="63" y="96"/>
                      </a:lnTo>
                      <a:lnTo>
                        <a:pt x="43" y="148"/>
                      </a:lnTo>
                      <a:lnTo>
                        <a:pt x="36" y="240"/>
                      </a:lnTo>
                      <a:lnTo>
                        <a:pt x="32" y="285"/>
                      </a:lnTo>
                      <a:lnTo>
                        <a:pt x="47" y="340"/>
                      </a:lnTo>
                      <a:lnTo>
                        <a:pt x="62" y="376"/>
                      </a:lnTo>
                      <a:lnTo>
                        <a:pt x="73" y="400"/>
                      </a:lnTo>
                      <a:lnTo>
                        <a:pt x="78" y="476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0623" name="Freeform 63"/>
                <p:cNvSpPr>
                  <a:spLocks noChangeAspect="1"/>
                </p:cNvSpPr>
                <p:nvPr/>
              </p:nvSpPr>
              <p:spPr bwMode="auto">
                <a:xfrm>
                  <a:off x="5148" y="2761"/>
                  <a:ext cx="796" cy="938"/>
                </a:xfrm>
                <a:custGeom>
                  <a:avLst/>
                  <a:gdLst/>
                  <a:ahLst/>
                  <a:cxnLst>
                    <a:cxn ang="0">
                      <a:pos x="74" y="475"/>
                    </a:cxn>
                    <a:cxn ang="0">
                      <a:pos x="48" y="528"/>
                    </a:cxn>
                    <a:cxn ang="0">
                      <a:pos x="13" y="604"/>
                    </a:cxn>
                    <a:cxn ang="0">
                      <a:pos x="0" y="708"/>
                    </a:cxn>
                    <a:cxn ang="0">
                      <a:pos x="17" y="797"/>
                    </a:cxn>
                    <a:cxn ang="0">
                      <a:pos x="48" y="855"/>
                    </a:cxn>
                    <a:cxn ang="0">
                      <a:pos x="111" y="914"/>
                    </a:cxn>
                    <a:cxn ang="0">
                      <a:pos x="165" y="938"/>
                    </a:cxn>
                    <a:cxn ang="0">
                      <a:pos x="233" y="929"/>
                    </a:cxn>
                    <a:cxn ang="0">
                      <a:pos x="302" y="918"/>
                    </a:cxn>
                    <a:cxn ang="0">
                      <a:pos x="354" y="882"/>
                    </a:cxn>
                    <a:cxn ang="0">
                      <a:pos x="389" y="821"/>
                    </a:cxn>
                    <a:cxn ang="0">
                      <a:pos x="422" y="764"/>
                    </a:cxn>
                    <a:cxn ang="0">
                      <a:pos x="420" y="686"/>
                    </a:cxn>
                    <a:cxn ang="0">
                      <a:pos x="428" y="653"/>
                    </a:cxn>
                    <a:cxn ang="0">
                      <a:pos x="466" y="712"/>
                    </a:cxn>
                    <a:cxn ang="0">
                      <a:pos x="555" y="762"/>
                    </a:cxn>
                    <a:cxn ang="0">
                      <a:pos x="591" y="762"/>
                    </a:cxn>
                    <a:cxn ang="0">
                      <a:pos x="663" y="751"/>
                    </a:cxn>
                    <a:cxn ang="0">
                      <a:pos x="705" y="732"/>
                    </a:cxn>
                    <a:cxn ang="0">
                      <a:pos x="748" y="665"/>
                    </a:cxn>
                    <a:cxn ang="0">
                      <a:pos x="787" y="610"/>
                    </a:cxn>
                    <a:cxn ang="0">
                      <a:pos x="794" y="519"/>
                    </a:cxn>
                    <a:cxn ang="0">
                      <a:pos x="796" y="462"/>
                    </a:cxn>
                    <a:cxn ang="0">
                      <a:pos x="787" y="399"/>
                    </a:cxn>
                    <a:cxn ang="0">
                      <a:pos x="733" y="319"/>
                    </a:cxn>
                    <a:cxn ang="0">
                      <a:pos x="687" y="280"/>
                    </a:cxn>
                    <a:cxn ang="0">
                      <a:pos x="622" y="273"/>
                    </a:cxn>
                    <a:cxn ang="0">
                      <a:pos x="557" y="263"/>
                    </a:cxn>
                    <a:cxn ang="0">
                      <a:pos x="494" y="273"/>
                    </a:cxn>
                    <a:cxn ang="0">
                      <a:pos x="476" y="308"/>
                    </a:cxn>
                    <a:cxn ang="0">
                      <a:pos x="441" y="332"/>
                    </a:cxn>
                    <a:cxn ang="0">
                      <a:pos x="444" y="248"/>
                    </a:cxn>
                    <a:cxn ang="0">
                      <a:pos x="435" y="154"/>
                    </a:cxn>
                    <a:cxn ang="0">
                      <a:pos x="387" y="78"/>
                    </a:cxn>
                    <a:cxn ang="0">
                      <a:pos x="346" y="35"/>
                    </a:cxn>
                    <a:cxn ang="0">
                      <a:pos x="296" y="6"/>
                    </a:cxn>
                    <a:cxn ang="0">
                      <a:pos x="255" y="4"/>
                    </a:cxn>
                    <a:cxn ang="0">
                      <a:pos x="202" y="0"/>
                    </a:cxn>
                    <a:cxn ang="0">
                      <a:pos x="159" y="13"/>
                    </a:cxn>
                    <a:cxn ang="0">
                      <a:pos x="104" y="41"/>
                    </a:cxn>
                    <a:cxn ang="0">
                      <a:pos x="67" y="91"/>
                    </a:cxn>
                    <a:cxn ang="0">
                      <a:pos x="46" y="146"/>
                    </a:cxn>
                    <a:cxn ang="0">
                      <a:pos x="31" y="245"/>
                    </a:cxn>
                    <a:cxn ang="0">
                      <a:pos x="26" y="284"/>
                    </a:cxn>
                    <a:cxn ang="0">
                      <a:pos x="41" y="339"/>
                    </a:cxn>
                    <a:cxn ang="0">
                      <a:pos x="67" y="378"/>
                    </a:cxn>
                    <a:cxn ang="0">
                      <a:pos x="74" y="399"/>
                    </a:cxn>
                    <a:cxn ang="0">
                      <a:pos x="74" y="475"/>
                    </a:cxn>
                  </a:cxnLst>
                  <a:rect l="0" t="0" r="r" b="b"/>
                  <a:pathLst>
                    <a:path w="796" h="938">
                      <a:moveTo>
                        <a:pt x="74" y="475"/>
                      </a:moveTo>
                      <a:lnTo>
                        <a:pt x="48" y="528"/>
                      </a:lnTo>
                      <a:lnTo>
                        <a:pt x="13" y="604"/>
                      </a:lnTo>
                      <a:lnTo>
                        <a:pt x="0" y="708"/>
                      </a:lnTo>
                      <a:lnTo>
                        <a:pt x="17" y="797"/>
                      </a:lnTo>
                      <a:lnTo>
                        <a:pt x="48" y="855"/>
                      </a:lnTo>
                      <a:lnTo>
                        <a:pt x="111" y="914"/>
                      </a:lnTo>
                      <a:lnTo>
                        <a:pt x="165" y="938"/>
                      </a:lnTo>
                      <a:lnTo>
                        <a:pt x="233" y="929"/>
                      </a:lnTo>
                      <a:lnTo>
                        <a:pt x="302" y="918"/>
                      </a:lnTo>
                      <a:lnTo>
                        <a:pt x="354" y="882"/>
                      </a:lnTo>
                      <a:lnTo>
                        <a:pt x="389" y="821"/>
                      </a:lnTo>
                      <a:lnTo>
                        <a:pt x="422" y="764"/>
                      </a:lnTo>
                      <a:lnTo>
                        <a:pt x="420" y="686"/>
                      </a:lnTo>
                      <a:lnTo>
                        <a:pt x="428" y="653"/>
                      </a:lnTo>
                      <a:lnTo>
                        <a:pt x="466" y="712"/>
                      </a:lnTo>
                      <a:lnTo>
                        <a:pt x="555" y="762"/>
                      </a:lnTo>
                      <a:lnTo>
                        <a:pt x="591" y="762"/>
                      </a:lnTo>
                      <a:lnTo>
                        <a:pt x="663" y="751"/>
                      </a:lnTo>
                      <a:lnTo>
                        <a:pt x="705" y="732"/>
                      </a:lnTo>
                      <a:lnTo>
                        <a:pt x="748" y="665"/>
                      </a:lnTo>
                      <a:lnTo>
                        <a:pt x="787" y="610"/>
                      </a:lnTo>
                      <a:lnTo>
                        <a:pt x="794" y="519"/>
                      </a:lnTo>
                      <a:lnTo>
                        <a:pt x="796" y="462"/>
                      </a:lnTo>
                      <a:lnTo>
                        <a:pt x="787" y="399"/>
                      </a:lnTo>
                      <a:lnTo>
                        <a:pt x="733" y="319"/>
                      </a:lnTo>
                      <a:lnTo>
                        <a:pt x="687" y="280"/>
                      </a:lnTo>
                      <a:lnTo>
                        <a:pt x="622" y="273"/>
                      </a:lnTo>
                      <a:lnTo>
                        <a:pt x="557" y="263"/>
                      </a:lnTo>
                      <a:lnTo>
                        <a:pt x="494" y="273"/>
                      </a:lnTo>
                      <a:lnTo>
                        <a:pt x="476" y="308"/>
                      </a:lnTo>
                      <a:lnTo>
                        <a:pt x="441" y="332"/>
                      </a:lnTo>
                      <a:lnTo>
                        <a:pt x="444" y="248"/>
                      </a:lnTo>
                      <a:lnTo>
                        <a:pt x="435" y="154"/>
                      </a:lnTo>
                      <a:lnTo>
                        <a:pt x="387" y="78"/>
                      </a:lnTo>
                      <a:lnTo>
                        <a:pt x="346" y="35"/>
                      </a:lnTo>
                      <a:lnTo>
                        <a:pt x="296" y="6"/>
                      </a:lnTo>
                      <a:lnTo>
                        <a:pt x="255" y="4"/>
                      </a:lnTo>
                      <a:lnTo>
                        <a:pt x="202" y="0"/>
                      </a:lnTo>
                      <a:lnTo>
                        <a:pt x="159" y="13"/>
                      </a:lnTo>
                      <a:lnTo>
                        <a:pt x="104" y="41"/>
                      </a:lnTo>
                      <a:lnTo>
                        <a:pt x="67" y="91"/>
                      </a:lnTo>
                      <a:lnTo>
                        <a:pt x="46" y="146"/>
                      </a:lnTo>
                      <a:lnTo>
                        <a:pt x="31" y="245"/>
                      </a:lnTo>
                      <a:lnTo>
                        <a:pt x="26" y="284"/>
                      </a:lnTo>
                      <a:lnTo>
                        <a:pt x="41" y="339"/>
                      </a:lnTo>
                      <a:lnTo>
                        <a:pt x="67" y="378"/>
                      </a:lnTo>
                      <a:lnTo>
                        <a:pt x="74" y="399"/>
                      </a:lnTo>
                      <a:lnTo>
                        <a:pt x="74" y="475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0624" name="Freeform 64"/>
                <p:cNvSpPr>
                  <a:spLocks noChangeAspect="1"/>
                </p:cNvSpPr>
                <p:nvPr/>
              </p:nvSpPr>
              <p:spPr bwMode="auto">
                <a:xfrm>
                  <a:off x="2527" y="2912"/>
                  <a:ext cx="2869" cy="406"/>
                </a:xfrm>
                <a:custGeom>
                  <a:avLst/>
                  <a:gdLst/>
                  <a:ahLst/>
                  <a:cxnLst>
                    <a:cxn ang="0">
                      <a:pos x="2868" y="328"/>
                    </a:cxn>
                    <a:cxn ang="0">
                      <a:pos x="2869" y="313"/>
                    </a:cxn>
                    <a:cxn ang="0">
                      <a:pos x="2866" y="299"/>
                    </a:cxn>
                    <a:cxn ang="0">
                      <a:pos x="2861" y="286"/>
                    </a:cxn>
                    <a:cxn ang="0">
                      <a:pos x="2853" y="272"/>
                    </a:cxn>
                    <a:cxn ang="0">
                      <a:pos x="2844" y="261"/>
                    </a:cxn>
                    <a:cxn ang="0">
                      <a:pos x="2832" y="251"/>
                    </a:cxn>
                    <a:cxn ang="0">
                      <a:pos x="2820" y="244"/>
                    </a:cxn>
                    <a:cxn ang="0">
                      <a:pos x="2806" y="239"/>
                    </a:cxn>
                    <a:cxn ang="0">
                      <a:pos x="2791" y="236"/>
                    </a:cxn>
                    <a:cxn ang="0">
                      <a:pos x="93" y="0"/>
                    </a:cxn>
                    <a:cxn ang="0">
                      <a:pos x="78" y="0"/>
                    </a:cxn>
                    <a:cxn ang="0">
                      <a:pos x="63" y="3"/>
                    </a:cxn>
                    <a:cxn ang="0">
                      <a:pos x="50" y="8"/>
                    </a:cxn>
                    <a:cxn ang="0">
                      <a:pos x="36" y="15"/>
                    </a:cxn>
                    <a:cxn ang="0">
                      <a:pos x="25" y="24"/>
                    </a:cxn>
                    <a:cxn ang="0">
                      <a:pos x="15" y="37"/>
                    </a:cxn>
                    <a:cxn ang="0">
                      <a:pos x="8" y="49"/>
                    </a:cxn>
                    <a:cxn ang="0">
                      <a:pos x="3" y="63"/>
                    </a:cxn>
                    <a:cxn ang="0">
                      <a:pos x="1" y="78"/>
                    </a:cxn>
                    <a:cxn ang="0">
                      <a:pos x="1" y="78"/>
                    </a:cxn>
                    <a:cxn ang="0">
                      <a:pos x="0" y="93"/>
                    </a:cxn>
                    <a:cxn ang="0">
                      <a:pos x="3" y="107"/>
                    </a:cxn>
                    <a:cxn ang="0">
                      <a:pos x="8" y="120"/>
                    </a:cxn>
                    <a:cxn ang="0">
                      <a:pos x="16" y="134"/>
                    </a:cxn>
                    <a:cxn ang="0">
                      <a:pos x="25" y="145"/>
                    </a:cxn>
                    <a:cxn ang="0">
                      <a:pos x="37" y="155"/>
                    </a:cxn>
                    <a:cxn ang="0">
                      <a:pos x="49" y="162"/>
                    </a:cxn>
                    <a:cxn ang="0">
                      <a:pos x="63" y="167"/>
                    </a:cxn>
                    <a:cxn ang="0">
                      <a:pos x="78" y="170"/>
                    </a:cxn>
                    <a:cxn ang="0">
                      <a:pos x="2776" y="406"/>
                    </a:cxn>
                    <a:cxn ang="0">
                      <a:pos x="2791" y="406"/>
                    </a:cxn>
                    <a:cxn ang="0">
                      <a:pos x="2806" y="403"/>
                    </a:cxn>
                    <a:cxn ang="0">
                      <a:pos x="2819" y="398"/>
                    </a:cxn>
                    <a:cxn ang="0">
                      <a:pos x="2833" y="391"/>
                    </a:cxn>
                    <a:cxn ang="0">
                      <a:pos x="2844" y="381"/>
                    </a:cxn>
                    <a:cxn ang="0">
                      <a:pos x="2854" y="369"/>
                    </a:cxn>
                    <a:cxn ang="0">
                      <a:pos x="2861" y="357"/>
                    </a:cxn>
                    <a:cxn ang="0">
                      <a:pos x="2866" y="343"/>
                    </a:cxn>
                    <a:cxn ang="0">
                      <a:pos x="2868" y="328"/>
                    </a:cxn>
                  </a:cxnLst>
                  <a:rect l="0" t="0" r="r" b="b"/>
                  <a:pathLst>
                    <a:path w="2869" h="406">
                      <a:moveTo>
                        <a:pt x="2868" y="328"/>
                      </a:moveTo>
                      <a:lnTo>
                        <a:pt x="2869" y="313"/>
                      </a:lnTo>
                      <a:lnTo>
                        <a:pt x="2866" y="299"/>
                      </a:lnTo>
                      <a:lnTo>
                        <a:pt x="2861" y="286"/>
                      </a:lnTo>
                      <a:lnTo>
                        <a:pt x="2853" y="272"/>
                      </a:lnTo>
                      <a:lnTo>
                        <a:pt x="2844" y="261"/>
                      </a:lnTo>
                      <a:lnTo>
                        <a:pt x="2832" y="251"/>
                      </a:lnTo>
                      <a:lnTo>
                        <a:pt x="2820" y="244"/>
                      </a:lnTo>
                      <a:lnTo>
                        <a:pt x="2806" y="239"/>
                      </a:lnTo>
                      <a:lnTo>
                        <a:pt x="2791" y="236"/>
                      </a:lnTo>
                      <a:lnTo>
                        <a:pt x="93" y="0"/>
                      </a:lnTo>
                      <a:lnTo>
                        <a:pt x="78" y="0"/>
                      </a:lnTo>
                      <a:lnTo>
                        <a:pt x="63" y="3"/>
                      </a:lnTo>
                      <a:lnTo>
                        <a:pt x="50" y="8"/>
                      </a:lnTo>
                      <a:lnTo>
                        <a:pt x="36" y="15"/>
                      </a:lnTo>
                      <a:lnTo>
                        <a:pt x="25" y="24"/>
                      </a:lnTo>
                      <a:lnTo>
                        <a:pt x="15" y="37"/>
                      </a:lnTo>
                      <a:lnTo>
                        <a:pt x="8" y="49"/>
                      </a:lnTo>
                      <a:lnTo>
                        <a:pt x="3" y="63"/>
                      </a:lnTo>
                      <a:lnTo>
                        <a:pt x="1" y="78"/>
                      </a:lnTo>
                      <a:lnTo>
                        <a:pt x="1" y="78"/>
                      </a:lnTo>
                      <a:lnTo>
                        <a:pt x="0" y="93"/>
                      </a:lnTo>
                      <a:lnTo>
                        <a:pt x="3" y="107"/>
                      </a:lnTo>
                      <a:lnTo>
                        <a:pt x="8" y="120"/>
                      </a:lnTo>
                      <a:lnTo>
                        <a:pt x="16" y="134"/>
                      </a:lnTo>
                      <a:lnTo>
                        <a:pt x="25" y="145"/>
                      </a:lnTo>
                      <a:lnTo>
                        <a:pt x="37" y="155"/>
                      </a:lnTo>
                      <a:lnTo>
                        <a:pt x="49" y="162"/>
                      </a:lnTo>
                      <a:lnTo>
                        <a:pt x="63" y="167"/>
                      </a:lnTo>
                      <a:lnTo>
                        <a:pt x="78" y="170"/>
                      </a:lnTo>
                      <a:lnTo>
                        <a:pt x="2776" y="406"/>
                      </a:lnTo>
                      <a:lnTo>
                        <a:pt x="2791" y="406"/>
                      </a:lnTo>
                      <a:lnTo>
                        <a:pt x="2806" y="403"/>
                      </a:lnTo>
                      <a:lnTo>
                        <a:pt x="2819" y="398"/>
                      </a:lnTo>
                      <a:lnTo>
                        <a:pt x="2833" y="391"/>
                      </a:lnTo>
                      <a:lnTo>
                        <a:pt x="2844" y="381"/>
                      </a:lnTo>
                      <a:lnTo>
                        <a:pt x="2854" y="369"/>
                      </a:lnTo>
                      <a:lnTo>
                        <a:pt x="2861" y="357"/>
                      </a:lnTo>
                      <a:lnTo>
                        <a:pt x="2866" y="343"/>
                      </a:lnTo>
                      <a:lnTo>
                        <a:pt x="2868" y="328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0625" name="Freeform 65"/>
                <p:cNvSpPr>
                  <a:spLocks noChangeAspect="1"/>
                </p:cNvSpPr>
                <p:nvPr/>
              </p:nvSpPr>
              <p:spPr bwMode="auto">
                <a:xfrm>
                  <a:off x="5648" y="3165"/>
                  <a:ext cx="176" cy="210"/>
                </a:xfrm>
                <a:custGeom>
                  <a:avLst/>
                  <a:gdLst/>
                  <a:ahLst/>
                  <a:cxnLst>
                    <a:cxn ang="0">
                      <a:pos x="79" y="210"/>
                    </a:cxn>
                    <a:cxn ang="0">
                      <a:pos x="94" y="209"/>
                    </a:cxn>
                    <a:cxn ang="0">
                      <a:pos x="109" y="206"/>
                    </a:cxn>
                    <a:cxn ang="0">
                      <a:pos x="124" y="199"/>
                    </a:cxn>
                    <a:cxn ang="0">
                      <a:pos x="138" y="190"/>
                    </a:cxn>
                    <a:cxn ang="0">
                      <a:pos x="149" y="178"/>
                    </a:cxn>
                    <a:cxn ang="0">
                      <a:pos x="159" y="163"/>
                    </a:cxn>
                    <a:cxn ang="0">
                      <a:pos x="168" y="148"/>
                    </a:cxn>
                    <a:cxn ang="0">
                      <a:pos x="173" y="131"/>
                    </a:cxn>
                    <a:cxn ang="0">
                      <a:pos x="176" y="113"/>
                    </a:cxn>
                    <a:cxn ang="0">
                      <a:pos x="176" y="95"/>
                    </a:cxn>
                    <a:cxn ang="0">
                      <a:pos x="174" y="76"/>
                    </a:cxn>
                    <a:cxn ang="0">
                      <a:pos x="168" y="60"/>
                    </a:cxn>
                    <a:cxn ang="0">
                      <a:pos x="161" y="44"/>
                    </a:cxn>
                    <a:cxn ang="0">
                      <a:pos x="152" y="30"/>
                    </a:cxn>
                    <a:cxn ang="0">
                      <a:pos x="140" y="18"/>
                    </a:cxn>
                    <a:cxn ang="0">
                      <a:pos x="127" y="9"/>
                    </a:cxn>
                    <a:cxn ang="0">
                      <a:pos x="112" y="4"/>
                    </a:cxn>
                    <a:cxn ang="0">
                      <a:pos x="97" y="0"/>
                    </a:cxn>
                    <a:cxn ang="0">
                      <a:pos x="82" y="1"/>
                    </a:cxn>
                    <a:cxn ang="0">
                      <a:pos x="67" y="4"/>
                    </a:cxn>
                    <a:cxn ang="0">
                      <a:pos x="52" y="11"/>
                    </a:cxn>
                    <a:cxn ang="0">
                      <a:pos x="38" y="20"/>
                    </a:cxn>
                    <a:cxn ang="0">
                      <a:pos x="27" y="32"/>
                    </a:cxn>
                    <a:cxn ang="0">
                      <a:pos x="17" y="47"/>
                    </a:cxn>
                    <a:cxn ang="0">
                      <a:pos x="8" y="62"/>
                    </a:cxn>
                    <a:cxn ang="0">
                      <a:pos x="3" y="79"/>
                    </a:cxn>
                    <a:cxn ang="0">
                      <a:pos x="0" y="97"/>
                    </a:cxn>
                    <a:cxn ang="0">
                      <a:pos x="0" y="115"/>
                    </a:cxn>
                    <a:cxn ang="0">
                      <a:pos x="2" y="134"/>
                    </a:cxn>
                    <a:cxn ang="0">
                      <a:pos x="8" y="150"/>
                    </a:cxn>
                    <a:cxn ang="0">
                      <a:pos x="15" y="166"/>
                    </a:cxn>
                    <a:cxn ang="0">
                      <a:pos x="24" y="180"/>
                    </a:cxn>
                    <a:cxn ang="0">
                      <a:pos x="36" y="192"/>
                    </a:cxn>
                    <a:cxn ang="0">
                      <a:pos x="49" y="201"/>
                    </a:cxn>
                    <a:cxn ang="0">
                      <a:pos x="64" y="206"/>
                    </a:cxn>
                    <a:cxn ang="0">
                      <a:pos x="79" y="210"/>
                    </a:cxn>
                  </a:cxnLst>
                  <a:rect l="0" t="0" r="r" b="b"/>
                  <a:pathLst>
                    <a:path w="176" h="210">
                      <a:moveTo>
                        <a:pt x="79" y="210"/>
                      </a:moveTo>
                      <a:lnTo>
                        <a:pt x="94" y="209"/>
                      </a:lnTo>
                      <a:lnTo>
                        <a:pt x="109" y="206"/>
                      </a:lnTo>
                      <a:lnTo>
                        <a:pt x="124" y="199"/>
                      </a:lnTo>
                      <a:lnTo>
                        <a:pt x="138" y="190"/>
                      </a:lnTo>
                      <a:lnTo>
                        <a:pt x="149" y="178"/>
                      </a:lnTo>
                      <a:lnTo>
                        <a:pt x="159" y="163"/>
                      </a:lnTo>
                      <a:lnTo>
                        <a:pt x="168" y="148"/>
                      </a:lnTo>
                      <a:lnTo>
                        <a:pt x="173" y="131"/>
                      </a:lnTo>
                      <a:lnTo>
                        <a:pt x="176" y="113"/>
                      </a:lnTo>
                      <a:lnTo>
                        <a:pt x="176" y="95"/>
                      </a:lnTo>
                      <a:lnTo>
                        <a:pt x="174" y="76"/>
                      </a:lnTo>
                      <a:lnTo>
                        <a:pt x="168" y="60"/>
                      </a:lnTo>
                      <a:lnTo>
                        <a:pt x="161" y="44"/>
                      </a:lnTo>
                      <a:lnTo>
                        <a:pt x="152" y="30"/>
                      </a:lnTo>
                      <a:lnTo>
                        <a:pt x="140" y="18"/>
                      </a:lnTo>
                      <a:lnTo>
                        <a:pt x="127" y="9"/>
                      </a:lnTo>
                      <a:lnTo>
                        <a:pt x="112" y="4"/>
                      </a:lnTo>
                      <a:lnTo>
                        <a:pt x="97" y="0"/>
                      </a:lnTo>
                      <a:lnTo>
                        <a:pt x="82" y="1"/>
                      </a:lnTo>
                      <a:lnTo>
                        <a:pt x="67" y="4"/>
                      </a:lnTo>
                      <a:lnTo>
                        <a:pt x="52" y="11"/>
                      </a:lnTo>
                      <a:lnTo>
                        <a:pt x="38" y="20"/>
                      </a:lnTo>
                      <a:lnTo>
                        <a:pt x="27" y="32"/>
                      </a:lnTo>
                      <a:lnTo>
                        <a:pt x="17" y="47"/>
                      </a:lnTo>
                      <a:lnTo>
                        <a:pt x="8" y="62"/>
                      </a:lnTo>
                      <a:lnTo>
                        <a:pt x="3" y="79"/>
                      </a:lnTo>
                      <a:lnTo>
                        <a:pt x="0" y="97"/>
                      </a:lnTo>
                      <a:lnTo>
                        <a:pt x="0" y="115"/>
                      </a:lnTo>
                      <a:lnTo>
                        <a:pt x="2" y="134"/>
                      </a:lnTo>
                      <a:lnTo>
                        <a:pt x="8" y="150"/>
                      </a:lnTo>
                      <a:lnTo>
                        <a:pt x="15" y="166"/>
                      </a:lnTo>
                      <a:lnTo>
                        <a:pt x="24" y="180"/>
                      </a:lnTo>
                      <a:lnTo>
                        <a:pt x="36" y="192"/>
                      </a:lnTo>
                      <a:lnTo>
                        <a:pt x="49" y="201"/>
                      </a:lnTo>
                      <a:lnTo>
                        <a:pt x="64" y="206"/>
                      </a:lnTo>
                      <a:lnTo>
                        <a:pt x="79" y="21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18" name="Group 66"/>
                <p:cNvGrpSpPr>
                  <a:grpSpLocks noChangeAspect="1"/>
                </p:cNvGrpSpPr>
                <p:nvPr/>
              </p:nvGrpSpPr>
              <p:grpSpPr bwMode="auto">
                <a:xfrm>
                  <a:off x="2722" y="3039"/>
                  <a:ext cx="969" cy="424"/>
                  <a:chOff x="2722" y="3039"/>
                  <a:chExt cx="969" cy="424"/>
                </a:xfrm>
              </p:grpSpPr>
              <p:sp>
                <p:nvSpPr>
                  <p:cNvPr id="1090627" name="Freeform 67"/>
                  <p:cNvSpPr>
                    <a:spLocks noChangeAspect="1"/>
                  </p:cNvSpPr>
                  <p:nvPr/>
                </p:nvSpPr>
                <p:spPr bwMode="auto">
                  <a:xfrm>
                    <a:off x="2722" y="3039"/>
                    <a:ext cx="182" cy="312"/>
                  </a:xfrm>
                  <a:custGeom>
                    <a:avLst/>
                    <a:gdLst/>
                    <a:ahLst/>
                    <a:cxnLst>
                      <a:cxn ang="0">
                        <a:pos x="182" y="13"/>
                      </a:cxn>
                      <a:cxn ang="0">
                        <a:pos x="26" y="0"/>
                      </a:cxn>
                      <a:cxn ang="0">
                        <a:pos x="0" y="299"/>
                      </a:cxn>
                      <a:cxn ang="0">
                        <a:pos x="156" y="312"/>
                      </a:cxn>
                      <a:cxn ang="0">
                        <a:pos x="182" y="13"/>
                      </a:cxn>
                    </a:cxnLst>
                    <a:rect l="0" t="0" r="r" b="b"/>
                    <a:pathLst>
                      <a:path w="182" h="312">
                        <a:moveTo>
                          <a:pt x="182" y="13"/>
                        </a:moveTo>
                        <a:lnTo>
                          <a:pt x="26" y="0"/>
                        </a:lnTo>
                        <a:lnTo>
                          <a:pt x="0" y="299"/>
                        </a:lnTo>
                        <a:lnTo>
                          <a:pt x="156" y="312"/>
                        </a:lnTo>
                        <a:lnTo>
                          <a:pt x="182" y="13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0628" name="Freeform 68"/>
                  <p:cNvSpPr>
                    <a:spLocks noChangeAspect="1"/>
                  </p:cNvSpPr>
                  <p:nvPr/>
                </p:nvSpPr>
                <p:spPr bwMode="auto">
                  <a:xfrm>
                    <a:off x="3034" y="3078"/>
                    <a:ext cx="194" cy="229"/>
                  </a:xfrm>
                  <a:custGeom>
                    <a:avLst/>
                    <a:gdLst/>
                    <a:ahLst/>
                    <a:cxnLst>
                      <a:cxn ang="0">
                        <a:pos x="194" y="15"/>
                      </a:cxn>
                      <a:cxn ang="0">
                        <a:pos x="19" y="0"/>
                      </a:cxn>
                      <a:cxn ang="0">
                        <a:pos x="0" y="214"/>
                      </a:cxn>
                      <a:cxn ang="0">
                        <a:pos x="175" y="229"/>
                      </a:cxn>
                      <a:cxn ang="0">
                        <a:pos x="194" y="15"/>
                      </a:cxn>
                    </a:cxnLst>
                    <a:rect l="0" t="0" r="r" b="b"/>
                    <a:pathLst>
                      <a:path w="194" h="229">
                        <a:moveTo>
                          <a:pt x="194" y="15"/>
                        </a:moveTo>
                        <a:lnTo>
                          <a:pt x="19" y="0"/>
                        </a:lnTo>
                        <a:lnTo>
                          <a:pt x="0" y="214"/>
                        </a:lnTo>
                        <a:lnTo>
                          <a:pt x="175" y="229"/>
                        </a:lnTo>
                        <a:lnTo>
                          <a:pt x="194" y="15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0629" name="Freeform 69"/>
                  <p:cNvSpPr>
                    <a:spLocks noChangeAspect="1"/>
                  </p:cNvSpPr>
                  <p:nvPr/>
                </p:nvSpPr>
                <p:spPr bwMode="auto">
                  <a:xfrm>
                    <a:off x="3335" y="3110"/>
                    <a:ext cx="197" cy="353"/>
                  </a:xfrm>
                  <a:custGeom>
                    <a:avLst/>
                    <a:gdLst/>
                    <a:ahLst/>
                    <a:cxnLst>
                      <a:cxn ang="0">
                        <a:pos x="197" y="15"/>
                      </a:cxn>
                      <a:cxn ang="0">
                        <a:pos x="29" y="0"/>
                      </a:cxn>
                      <a:cxn ang="0">
                        <a:pos x="0" y="338"/>
                      </a:cxn>
                      <a:cxn ang="0">
                        <a:pos x="168" y="353"/>
                      </a:cxn>
                      <a:cxn ang="0">
                        <a:pos x="197" y="15"/>
                      </a:cxn>
                    </a:cxnLst>
                    <a:rect l="0" t="0" r="r" b="b"/>
                    <a:pathLst>
                      <a:path w="197" h="353">
                        <a:moveTo>
                          <a:pt x="197" y="15"/>
                        </a:moveTo>
                        <a:lnTo>
                          <a:pt x="29" y="0"/>
                        </a:lnTo>
                        <a:lnTo>
                          <a:pt x="0" y="338"/>
                        </a:lnTo>
                        <a:lnTo>
                          <a:pt x="168" y="353"/>
                        </a:lnTo>
                        <a:lnTo>
                          <a:pt x="197" y="15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0630" name="Freeform 70"/>
                  <p:cNvSpPr>
                    <a:spLocks noChangeAspect="1"/>
                  </p:cNvSpPr>
                  <p:nvPr/>
                </p:nvSpPr>
                <p:spPr bwMode="auto">
                  <a:xfrm>
                    <a:off x="3504" y="3129"/>
                    <a:ext cx="187" cy="212"/>
                  </a:xfrm>
                  <a:custGeom>
                    <a:avLst/>
                    <a:gdLst/>
                    <a:ahLst/>
                    <a:cxnLst>
                      <a:cxn ang="0">
                        <a:pos x="187" y="15"/>
                      </a:cxn>
                      <a:cxn ang="0">
                        <a:pos x="17" y="0"/>
                      </a:cxn>
                      <a:cxn ang="0">
                        <a:pos x="0" y="197"/>
                      </a:cxn>
                      <a:cxn ang="0">
                        <a:pos x="170" y="212"/>
                      </a:cxn>
                      <a:cxn ang="0">
                        <a:pos x="187" y="15"/>
                      </a:cxn>
                    </a:cxnLst>
                    <a:rect l="0" t="0" r="r" b="b"/>
                    <a:pathLst>
                      <a:path w="187" h="212">
                        <a:moveTo>
                          <a:pt x="187" y="15"/>
                        </a:moveTo>
                        <a:lnTo>
                          <a:pt x="17" y="0"/>
                        </a:lnTo>
                        <a:lnTo>
                          <a:pt x="0" y="197"/>
                        </a:lnTo>
                        <a:lnTo>
                          <a:pt x="170" y="212"/>
                        </a:lnTo>
                        <a:lnTo>
                          <a:pt x="187" y="15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" name="Group 71"/>
                <p:cNvGrpSpPr>
                  <a:grpSpLocks noChangeAspect="1"/>
                </p:cNvGrpSpPr>
                <p:nvPr/>
              </p:nvGrpSpPr>
              <p:grpSpPr bwMode="auto">
                <a:xfrm>
                  <a:off x="2683" y="2991"/>
                  <a:ext cx="968" cy="430"/>
                  <a:chOff x="2683" y="2991"/>
                  <a:chExt cx="968" cy="430"/>
                </a:xfrm>
              </p:grpSpPr>
              <p:sp>
                <p:nvSpPr>
                  <p:cNvPr id="1090632" name="Freeform 72"/>
                  <p:cNvSpPr>
                    <a:spLocks noChangeAspect="1"/>
                  </p:cNvSpPr>
                  <p:nvPr/>
                </p:nvSpPr>
                <p:spPr bwMode="auto">
                  <a:xfrm>
                    <a:off x="2683" y="2991"/>
                    <a:ext cx="193" cy="322"/>
                  </a:xfrm>
                  <a:custGeom>
                    <a:avLst/>
                    <a:gdLst/>
                    <a:ahLst/>
                    <a:cxnLst>
                      <a:cxn ang="0">
                        <a:pos x="193" y="15"/>
                      </a:cxn>
                      <a:cxn ang="0">
                        <a:pos x="27" y="0"/>
                      </a:cxn>
                      <a:cxn ang="0">
                        <a:pos x="0" y="307"/>
                      </a:cxn>
                      <a:cxn ang="0">
                        <a:pos x="166" y="322"/>
                      </a:cxn>
                      <a:cxn ang="0">
                        <a:pos x="193" y="15"/>
                      </a:cxn>
                    </a:cxnLst>
                    <a:rect l="0" t="0" r="r" b="b"/>
                    <a:pathLst>
                      <a:path w="193" h="322">
                        <a:moveTo>
                          <a:pt x="193" y="15"/>
                        </a:moveTo>
                        <a:lnTo>
                          <a:pt x="27" y="0"/>
                        </a:lnTo>
                        <a:lnTo>
                          <a:pt x="0" y="307"/>
                        </a:lnTo>
                        <a:lnTo>
                          <a:pt x="166" y="322"/>
                        </a:lnTo>
                        <a:lnTo>
                          <a:pt x="193" y="15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0633" name="Freeform 73"/>
                  <p:cNvSpPr>
                    <a:spLocks noChangeAspect="1"/>
                  </p:cNvSpPr>
                  <p:nvPr/>
                </p:nvSpPr>
                <p:spPr bwMode="auto">
                  <a:xfrm>
                    <a:off x="3010" y="3037"/>
                    <a:ext cx="187" cy="229"/>
                  </a:xfrm>
                  <a:custGeom>
                    <a:avLst/>
                    <a:gdLst/>
                    <a:ahLst/>
                    <a:cxnLst>
                      <a:cxn ang="0">
                        <a:pos x="187" y="15"/>
                      </a:cxn>
                      <a:cxn ang="0">
                        <a:pos x="19" y="0"/>
                      </a:cxn>
                      <a:cxn ang="0">
                        <a:pos x="0" y="214"/>
                      </a:cxn>
                      <a:cxn ang="0">
                        <a:pos x="168" y="229"/>
                      </a:cxn>
                      <a:cxn ang="0">
                        <a:pos x="187" y="15"/>
                      </a:cxn>
                    </a:cxnLst>
                    <a:rect l="0" t="0" r="r" b="b"/>
                    <a:pathLst>
                      <a:path w="187" h="229">
                        <a:moveTo>
                          <a:pt x="187" y="15"/>
                        </a:moveTo>
                        <a:lnTo>
                          <a:pt x="19" y="0"/>
                        </a:lnTo>
                        <a:lnTo>
                          <a:pt x="0" y="214"/>
                        </a:lnTo>
                        <a:lnTo>
                          <a:pt x="168" y="229"/>
                        </a:lnTo>
                        <a:lnTo>
                          <a:pt x="187" y="15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0634" name="Freeform 74"/>
                  <p:cNvSpPr>
                    <a:spLocks noChangeAspect="1"/>
                  </p:cNvSpPr>
                  <p:nvPr/>
                </p:nvSpPr>
                <p:spPr bwMode="auto">
                  <a:xfrm>
                    <a:off x="3310" y="3074"/>
                    <a:ext cx="185" cy="347"/>
                  </a:xfrm>
                  <a:custGeom>
                    <a:avLst/>
                    <a:gdLst/>
                    <a:ahLst/>
                    <a:cxnLst>
                      <a:cxn ang="0">
                        <a:pos x="185" y="13"/>
                      </a:cxn>
                      <a:cxn ang="0">
                        <a:pos x="29" y="0"/>
                      </a:cxn>
                      <a:cxn ang="0">
                        <a:pos x="0" y="333"/>
                      </a:cxn>
                      <a:cxn ang="0">
                        <a:pos x="156" y="347"/>
                      </a:cxn>
                      <a:cxn ang="0">
                        <a:pos x="185" y="13"/>
                      </a:cxn>
                    </a:cxnLst>
                    <a:rect l="0" t="0" r="r" b="b"/>
                    <a:pathLst>
                      <a:path w="185" h="347">
                        <a:moveTo>
                          <a:pt x="185" y="13"/>
                        </a:moveTo>
                        <a:lnTo>
                          <a:pt x="29" y="0"/>
                        </a:lnTo>
                        <a:lnTo>
                          <a:pt x="0" y="333"/>
                        </a:lnTo>
                        <a:lnTo>
                          <a:pt x="156" y="347"/>
                        </a:lnTo>
                        <a:lnTo>
                          <a:pt x="185" y="13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0635" name="Freeform 75"/>
                  <p:cNvSpPr>
                    <a:spLocks noChangeAspect="1"/>
                  </p:cNvSpPr>
                  <p:nvPr/>
                </p:nvSpPr>
                <p:spPr bwMode="auto">
                  <a:xfrm>
                    <a:off x="3472" y="3082"/>
                    <a:ext cx="179" cy="223"/>
                  </a:xfrm>
                  <a:custGeom>
                    <a:avLst/>
                    <a:gdLst/>
                    <a:ahLst/>
                    <a:cxnLst>
                      <a:cxn ang="0">
                        <a:pos x="179" y="14"/>
                      </a:cxn>
                      <a:cxn ang="0">
                        <a:pos x="18" y="0"/>
                      </a:cxn>
                      <a:cxn ang="0">
                        <a:pos x="0" y="209"/>
                      </a:cxn>
                      <a:cxn ang="0">
                        <a:pos x="161" y="223"/>
                      </a:cxn>
                      <a:cxn ang="0">
                        <a:pos x="179" y="14"/>
                      </a:cxn>
                    </a:cxnLst>
                    <a:rect l="0" t="0" r="r" b="b"/>
                    <a:pathLst>
                      <a:path w="179" h="223">
                        <a:moveTo>
                          <a:pt x="179" y="14"/>
                        </a:moveTo>
                        <a:lnTo>
                          <a:pt x="18" y="0"/>
                        </a:lnTo>
                        <a:lnTo>
                          <a:pt x="0" y="209"/>
                        </a:lnTo>
                        <a:lnTo>
                          <a:pt x="161" y="223"/>
                        </a:lnTo>
                        <a:lnTo>
                          <a:pt x="179" y="14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20" name="Group 76"/>
              <p:cNvGrpSpPr>
                <a:grpSpLocks noChangeAspect="1"/>
              </p:cNvGrpSpPr>
              <p:nvPr/>
            </p:nvGrpSpPr>
            <p:grpSpPr bwMode="auto">
              <a:xfrm>
                <a:off x="912" y="3408"/>
                <a:ext cx="288" cy="336"/>
                <a:chOff x="4320" y="3128"/>
                <a:chExt cx="415" cy="424"/>
              </a:xfrm>
            </p:grpSpPr>
            <p:sp>
              <p:nvSpPr>
                <p:cNvPr id="1090637" name="Freeform 77"/>
                <p:cNvSpPr>
                  <a:spLocks noChangeAspect="1"/>
                </p:cNvSpPr>
                <p:nvPr/>
              </p:nvSpPr>
              <p:spPr bwMode="auto">
                <a:xfrm>
                  <a:off x="4322" y="3291"/>
                  <a:ext cx="413" cy="261"/>
                </a:xfrm>
                <a:custGeom>
                  <a:avLst/>
                  <a:gdLst/>
                  <a:ahLst/>
                  <a:cxnLst>
                    <a:cxn ang="0">
                      <a:pos x="0" y="2"/>
                    </a:cxn>
                    <a:cxn ang="0">
                      <a:pos x="0" y="861"/>
                    </a:cxn>
                    <a:cxn ang="0">
                      <a:pos x="17" y="902"/>
                    </a:cxn>
                    <a:cxn ang="0">
                      <a:pos x="46" y="924"/>
                    </a:cxn>
                    <a:cxn ang="0">
                      <a:pos x="103" y="950"/>
                    </a:cxn>
                    <a:cxn ang="0">
                      <a:pos x="178" y="977"/>
                    </a:cxn>
                    <a:cxn ang="0">
                      <a:pos x="269" y="1001"/>
                    </a:cxn>
                    <a:cxn ang="0">
                      <a:pos x="401" y="1021"/>
                    </a:cxn>
                    <a:cxn ang="0">
                      <a:pos x="512" y="1030"/>
                    </a:cxn>
                    <a:cxn ang="0">
                      <a:pos x="627" y="1043"/>
                    </a:cxn>
                    <a:cxn ang="0">
                      <a:pos x="745" y="1045"/>
                    </a:cxn>
                    <a:cxn ang="0">
                      <a:pos x="894" y="1045"/>
                    </a:cxn>
                    <a:cxn ang="0">
                      <a:pos x="990" y="1043"/>
                    </a:cxn>
                    <a:cxn ang="0">
                      <a:pos x="1078" y="1038"/>
                    </a:cxn>
                    <a:cxn ang="0">
                      <a:pos x="1162" y="1030"/>
                    </a:cxn>
                    <a:cxn ang="0">
                      <a:pos x="1280" y="1016"/>
                    </a:cxn>
                    <a:cxn ang="0">
                      <a:pos x="1389" y="999"/>
                    </a:cxn>
                    <a:cxn ang="0">
                      <a:pos x="1471" y="977"/>
                    </a:cxn>
                    <a:cxn ang="0">
                      <a:pos x="1525" y="962"/>
                    </a:cxn>
                    <a:cxn ang="0">
                      <a:pos x="1583" y="935"/>
                    </a:cxn>
                    <a:cxn ang="0">
                      <a:pos x="1620" y="910"/>
                    </a:cxn>
                    <a:cxn ang="0">
                      <a:pos x="1645" y="880"/>
                    </a:cxn>
                    <a:cxn ang="0">
                      <a:pos x="1650" y="854"/>
                    </a:cxn>
                    <a:cxn ang="0">
                      <a:pos x="1650" y="0"/>
                    </a:cxn>
                    <a:cxn ang="0">
                      <a:pos x="0" y="2"/>
                    </a:cxn>
                  </a:cxnLst>
                  <a:rect l="0" t="0" r="r" b="b"/>
                  <a:pathLst>
                    <a:path w="1650" h="1045">
                      <a:moveTo>
                        <a:pt x="0" y="2"/>
                      </a:moveTo>
                      <a:lnTo>
                        <a:pt x="0" y="861"/>
                      </a:lnTo>
                      <a:lnTo>
                        <a:pt x="17" y="902"/>
                      </a:lnTo>
                      <a:lnTo>
                        <a:pt x="46" y="924"/>
                      </a:lnTo>
                      <a:lnTo>
                        <a:pt x="103" y="950"/>
                      </a:lnTo>
                      <a:lnTo>
                        <a:pt x="178" y="977"/>
                      </a:lnTo>
                      <a:lnTo>
                        <a:pt x="269" y="1001"/>
                      </a:lnTo>
                      <a:lnTo>
                        <a:pt x="401" y="1021"/>
                      </a:lnTo>
                      <a:lnTo>
                        <a:pt x="512" y="1030"/>
                      </a:lnTo>
                      <a:lnTo>
                        <a:pt x="627" y="1043"/>
                      </a:lnTo>
                      <a:lnTo>
                        <a:pt x="745" y="1045"/>
                      </a:lnTo>
                      <a:lnTo>
                        <a:pt x="894" y="1045"/>
                      </a:lnTo>
                      <a:lnTo>
                        <a:pt x="990" y="1043"/>
                      </a:lnTo>
                      <a:lnTo>
                        <a:pt x="1078" y="1038"/>
                      </a:lnTo>
                      <a:lnTo>
                        <a:pt x="1162" y="1030"/>
                      </a:lnTo>
                      <a:lnTo>
                        <a:pt x="1280" y="1016"/>
                      </a:lnTo>
                      <a:lnTo>
                        <a:pt x="1389" y="999"/>
                      </a:lnTo>
                      <a:lnTo>
                        <a:pt x="1471" y="977"/>
                      </a:lnTo>
                      <a:lnTo>
                        <a:pt x="1525" y="962"/>
                      </a:lnTo>
                      <a:lnTo>
                        <a:pt x="1583" y="935"/>
                      </a:lnTo>
                      <a:lnTo>
                        <a:pt x="1620" y="910"/>
                      </a:lnTo>
                      <a:lnTo>
                        <a:pt x="1645" y="880"/>
                      </a:lnTo>
                      <a:lnTo>
                        <a:pt x="1650" y="854"/>
                      </a:lnTo>
                      <a:lnTo>
                        <a:pt x="1650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0638" name="Oval 78"/>
                <p:cNvSpPr>
                  <a:spLocks noChangeAspect="1" noChangeArrowheads="1"/>
                </p:cNvSpPr>
                <p:nvPr/>
              </p:nvSpPr>
              <p:spPr bwMode="auto">
                <a:xfrm>
                  <a:off x="4320" y="3245"/>
                  <a:ext cx="411" cy="96"/>
                </a:xfrm>
                <a:prstGeom prst="ellipse">
                  <a:avLst/>
                </a:prstGeom>
                <a:solidFill>
                  <a:srgbClr val="FFB233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0639" name="Freeform 79"/>
                <p:cNvSpPr>
                  <a:spLocks noChangeAspect="1"/>
                </p:cNvSpPr>
                <p:nvPr/>
              </p:nvSpPr>
              <p:spPr bwMode="auto">
                <a:xfrm>
                  <a:off x="4504" y="3377"/>
                  <a:ext cx="50" cy="122"/>
                </a:xfrm>
                <a:custGeom>
                  <a:avLst/>
                  <a:gdLst/>
                  <a:ahLst/>
                  <a:cxnLst>
                    <a:cxn ang="0">
                      <a:pos x="38" y="194"/>
                    </a:cxn>
                    <a:cxn ang="0">
                      <a:pos x="3" y="170"/>
                    </a:cxn>
                    <a:cxn ang="0">
                      <a:pos x="0" y="134"/>
                    </a:cxn>
                    <a:cxn ang="0">
                      <a:pos x="0" y="88"/>
                    </a:cxn>
                    <a:cxn ang="0">
                      <a:pos x="28" y="28"/>
                    </a:cxn>
                    <a:cxn ang="0">
                      <a:pos x="69" y="0"/>
                    </a:cxn>
                    <a:cxn ang="0">
                      <a:pos x="124" y="0"/>
                    </a:cxn>
                    <a:cxn ang="0">
                      <a:pos x="172" y="28"/>
                    </a:cxn>
                    <a:cxn ang="0">
                      <a:pos x="191" y="88"/>
                    </a:cxn>
                    <a:cxn ang="0">
                      <a:pos x="182" y="158"/>
                    </a:cxn>
                    <a:cxn ang="0">
                      <a:pos x="156" y="194"/>
                    </a:cxn>
                    <a:cxn ang="0">
                      <a:pos x="115" y="210"/>
                    </a:cxn>
                    <a:cxn ang="0">
                      <a:pos x="201" y="488"/>
                    </a:cxn>
                    <a:cxn ang="0">
                      <a:pos x="0" y="488"/>
                    </a:cxn>
                    <a:cxn ang="0">
                      <a:pos x="66" y="206"/>
                    </a:cxn>
                    <a:cxn ang="0">
                      <a:pos x="38" y="194"/>
                    </a:cxn>
                  </a:cxnLst>
                  <a:rect l="0" t="0" r="r" b="b"/>
                  <a:pathLst>
                    <a:path w="201" h="488">
                      <a:moveTo>
                        <a:pt x="38" y="194"/>
                      </a:moveTo>
                      <a:lnTo>
                        <a:pt x="3" y="170"/>
                      </a:lnTo>
                      <a:lnTo>
                        <a:pt x="0" y="134"/>
                      </a:lnTo>
                      <a:lnTo>
                        <a:pt x="0" y="88"/>
                      </a:lnTo>
                      <a:lnTo>
                        <a:pt x="28" y="28"/>
                      </a:lnTo>
                      <a:lnTo>
                        <a:pt x="69" y="0"/>
                      </a:lnTo>
                      <a:lnTo>
                        <a:pt x="124" y="0"/>
                      </a:lnTo>
                      <a:lnTo>
                        <a:pt x="172" y="28"/>
                      </a:lnTo>
                      <a:lnTo>
                        <a:pt x="191" y="88"/>
                      </a:lnTo>
                      <a:lnTo>
                        <a:pt x="182" y="158"/>
                      </a:lnTo>
                      <a:lnTo>
                        <a:pt x="156" y="194"/>
                      </a:lnTo>
                      <a:lnTo>
                        <a:pt x="115" y="210"/>
                      </a:lnTo>
                      <a:lnTo>
                        <a:pt x="201" y="488"/>
                      </a:lnTo>
                      <a:lnTo>
                        <a:pt x="0" y="488"/>
                      </a:lnTo>
                      <a:lnTo>
                        <a:pt x="66" y="206"/>
                      </a:lnTo>
                      <a:lnTo>
                        <a:pt x="38" y="19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0640" name="Freeform 80"/>
                <p:cNvSpPr>
                  <a:spLocks noChangeAspect="1"/>
                </p:cNvSpPr>
                <p:nvPr/>
              </p:nvSpPr>
              <p:spPr bwMode="auto">
                <a:xfrm>
                  <a:off x="4387" y="3128"/>
                  <a:ext cx="293" cy="169"/>
                </a:xfrm>
                <a:custGeom>
                  <a:avLst/>
                  <a:gdLst/>
                  <a:ahLst/>
                  <a:cxnLst>
                    <a:cxn ang="0">
                      <a:pos x="0" y="631"/>
                    </a:cxn>
                    <a:cxn ang="0">
                      <a:pos x="0" y="536"/>
                    </a:cxn>
                    <a:cxn ang="0">
                      <a:pos x="15" y="445"/>
                    </a:cxn>
                    <a:cxn ang="0">
                      <a:pos x="41" y="359"/>
                    </a:cxn>
                    <a:cxn ang="0">
                      <a:pos x="70" y="291"/>
                    </a:cxn>
                    <a:cxn ang="0">
                      <a:pos x="118" y="228"/>
                    </a:cxn>
                    <a:cxn ang="0">
                      <a:pos x="154" y="183"/>
                    </a:cxn>
                    <a:cxn ang="0">
                      <a:pos x="217" y="129"/>
                    </a:cxn>
                    <a:cxn ang="0">
                      <a:pos x="261" y="100"/>
                    </a:cxn>
                    <a:cxn ang="0">
                      <a:pos x="328" y="56"/>
                    </a:cxn>
                    <a:cxn ang="0">
                      <a:pos x="400" y="27"/>
                    </a:cxn>
                    <a:cxn ang="0">
                      <a:pos x="495" y="5"/>
                    </a:cxn>
                    <a:cxn ang="0">
                      <a:pos x="584" y="0"/>
                    </a:cxn>
                    <a:cxn ang="0">
                      <a:pos x="671" y="7"/>
                    </a:cxn>
                    <a:cxn ang="0">
                      <a:pos x="744" y="19"/>
                    </a:cxn>
                    <a:cxn ang="0">
                      <a:pos x="835" y="51"/>
                    </a:cxn>
                    <a:cxn ang="0">
                      <a:pos x="908" y="95"/>
                    </a:cxn>
                    <a:cxn ang="0">
                      <a:pos x="959" y="131"/>
                    </a:cxn>
                    <a:cxn ang="0">
                      <a:pos x="1010" y="180"/>
                    </a:cxn>
                    <a:cxn ang="0">
                      <a:pos x="1054" y="228"/>
                    </a:cxn>
                    <a:cxn ang="0">
                      <a:pos x="1088" y="279"/>
                    </a:cxn>
                    <a:cxn ang="0">
                      <a:pos x="1113" y="328"/>
                    </a:cxn>
                    <a:cxn ang="0">
                      <a:pos x="1139" y="389"/>
                    </a:cxn>
                    <a:cxn ang="0">
                      <a:pos x="1149" y="445"/>
                    </a:cxn>
                    <a:cxn ang="0">
                      <a:pos x="1161" y="492"/>
                    </a:cxn>
                    <a:cxn ang="0">
                      <a:pos x="1169" y="536"/>
                    </a:cxn>
                    <a:cxn ang="0">
                      <a:pos x="1171" y="621"/>
                    </a:cxn>
                    <a:cxn ang="0">
                      <a:pos x="1147" y="643"/>
                    </a:cxn>
                    <a:cxn ang="0">
                      <a:pos x="1096" y="658"/>
                    </a:cxn>
                    <a:cxn ang="0">
                      <a:pos x="1036" y="668"/>
                    </a:cxn>
                    <a:cxn ang="0">
                      <a:pos x="973" y="658"/>
                    </a:cxn>
                    <a:cxn ang="0">
                      <a:pos x="927" y="639"/>
                    </a:cxn>
                    <a:cxn ang="0">
                      <a:pos x="915" y="617"/>
                    </a:cxn>
                    <a:cxn ang="0">
                      <a:pos x="915" y="512"/>
                    </a:cxn>
                    <a:cxn ang="0">
                      <a:pos x="908" y="468"/>
                    </a:cxn>
                    <a:cxn ang="0">
                      <a:pos x="891" y="416"/>
                    </a:cxn>
                    <a:cxn ang="0">
                      <a:pos x="857" y="359"/>
                    </a:cxn>
                    <a:cxn ang="0">
                      <a:pos x="825" y="330"/>
                    </a:cxn>
                    <a:cxn ang="0">
                      <a:pos x="790" y="294"/>
                    </a:cxn>
                    <a:cxn ang="0">
                      <a:pos x="732" y="264"/>
                    </a:cxn>
                    <a:cxn ang="0">
                      <a:pos x="688" y="250"/>
                    </a:cxn>
                    <a:cxn ang="0">
                      <a:pos x="652" y="235"/>
                    </a:cxn>
                    <a:cxn ang="0">
                      <a:pos x="613" y="235"/>
                    </a:cxn>
                    <a:cxn ang="0">
                      <a:pos x="532" y="235"/>
                    </a:cxn>
                    <a:cxn ang="0">
                      <a:pos x="488" y="242"/>
                    </a:cxn>
                    <a:cxn ang="0">
                      <a:pos x="432" y="264"/>
                    </a:cxn>
                    <a:cxn ang="0">
                      <a:pos x="388" y="291"/>
                    </a:cxn>
                    <a:cxn ang="0">
                      <a:pos x="349" y="320"/>
                    </a:cxn>
                    <a:cxn ang="0">
                      <a:pos x="314" y="352"/>
                    </a:cxn>
                    <a:cxn ang="0">
                      <a:pos x="285" y="401"/>
                    </a:cxn>
                    <a:cxn ang="0">
                      <a:pos x="268" y="440"/>
                    </a:cxn>
                    <a:cxn ang="0">
                      <a:pos x="256" y="482"/>
                    </a:cxn>
                    <a:cxn ang="0">
                      <a:pos x="254" y="504"/>
                    </a:cxn>
                    <a:cxn ang="0">
                      <a:pos x="254" y="624"/>
                    </a:cxn>
                    <a:cxn ang="0">
                      <a:pos x="234" y="653"/>
                    </a:cxn>
                    <a:cxn ang="0">
                      <a:pos x="183" y="673"/>
                    </a:cxn>
                    <a:cxn ang="0">
                      <a:pos x="130" y="668"/>
                    </a:cxn>
                    <a:cxn ang="0">
                      <a:pos x="44" y="658"/>
                    </a:cxn>
                    <a:cxn ang="0">
                      <a:pos x="0" y="631"/>
                    </a:cxn>
                  </a:cxnLst>
                  <a:rect l="0" t="0" r="r" b="b"/>
                  <a:pathLst>
                    <a:path w="1171" h="673">
                      <a:moveTo>
                        <a:pt x="0" y="631"/>
                      </a:moveTo>
                      <a:lnTo>
                        <a:pt x="0" y="536"/>
                      </a:lnTo>
                      <a:lnTo>
                        <a:pt x="15" y="445"/>
                      </a:lnTo>
                      <a:lnTo>
                        <a:pt x="41" y="359"/>
                      </a:lnTo>
                      <a:lnTo>
                        <a:pt x="70" y="291"/>
                      </a:lnTo>
                      <a:lnTo>
                        <a:pt x="118" y="228"/>
                      </a:lnTo>
                      <a:lnTo>
                        <a:pt x="154" y="183"/>
                      </a:lnTo>
                      <a:lnTo>
                        <a:pt x="217" y="129"/>
                      </a:lnTo>
                      <a:lnTo>
                        <a:pt x="261" y="100"/>
                      </a:lnTo>
                      <a:lnTo>
                        <a:pt x="328" y="56"/>
                      </a:lnTo>
                      <a:lnTo>
                        <a:pt x="400" y="27"/>
                      </a:lnTo>
                      <a:lnTo>
                        <a:pt x="495" y="5"/>
                      </a:lnTo>
                      <a:lnTo>
                        <a:pt x="584" y="0"/>
                      </a:lnTo>
                      <a:lnTo>
                        <a:pt x="671" y="7"/>
                      </a:lnTo>
                      <a:lnTo>
                        <a:pt x="744" y="19"/>
                      </a:lnTo>
                      <a:lnTo>
                        <a:pt x="835" y="51"/>
                      </a:lnTo>
                      <a:lnTo>
                        <a:pt x="908" y="95"/>
                      </a:lnTo>
                      <a:lnTo>
                        <a:pt x="959" y="131"/>
                      </a:lnTo>
                      <a:lnTo>
                        <a:pt x="1010" y="180"/>
                      </a:lnTo>
                      <a:lnTo>
                        <a:pt x="1054" y="228"/>
                      </a:lnTo>
                      <a:lnTo>
                        <a:pt x="1088" y="279"/>
                      </a:lnTo>
                      <a:lnTo>
                        <a:pt x="1113" y="328"/>
                      </a:lnTo>
                      <a:lnTo>
                        <a:pt x="1139" y="389"/>
                      </a:lnTo>
                      <a:lnTo>
                        <a:pt x="1149" y="445"/>
                      </a:lnTo>
                      <a:lnTo>
                        <a:pt x="1161" y="492"/>
                      </a:lnTo>
                      <a:lnTo>
                        <a:pt x="1169" y="536"/>
                      </a:lnTo>
                      <a:lnTo>
                        <a:pt x="1171" y="621"/>
                      </a:lnTo>
                      <a:lnTo>
                        <a:pt x="1147" y="643"/>
                      </a:lnTo>
                      <a:lnTo>
                        <a:pt x="1096" y="658"/>
                      </a:lnTo>
                      <a:lnTo>
                        <a:pt x="1036" y="668"/>
                      </a:lnTo>
                      <a:lnTo>
                        <a:pt x="973" y="658"/>
                      </a:lnTo>
                      <a:lnTo>
                        <a:pt x="927" y="639"/>
                      </a:lnTo>
                      <a:lnTo>
                        <a:pt x="915" y="617"/>
                      </a:lnTo>
                      <a:lnTo>
                        <a:pt x="915" y="512"/>
                      </a:lnTo>
                      <a:lnTo>
                        <a:pt x="908" y="468"/>
                      </a:lnTo>
                      <a:lnTo>
                        <a:pt x="891" y="416"/>
                      </a:lnTo>
                      <a:lnTo>
                        <a:pt x="857" y="359"/>
                      </a:lnTo>
                      <a:lnTo>
                        <a:pt x="825" y="330"/>
                      </a:lnTo>
                      <a:lnTo>
                        <a:pt x="790" y="294"/>
                      </a:lnTo>
                      <a:lnTo>
                        <a:pt x="732" y="264"/>
                      </a:lnTo>
                      <a:lnTo>
                        <a:pt x="688" y="250"/>
                      </a:lnTo>
                      <a:lnTo>
                        <a:pt x="652" y="235"/>
                      </a:lnTo>
                      <a:lnTo>
                        <a:pt x="613" y="235"/>
                      </a:lnTo>
                      <a:lnTo>
                        <a:pt x="532" y="235"/>
                      </a:lnTo>
                      <a:lnTo>
                        <a:pt x="488" y="242"/>
                      </a:lnTo>
                      <a:lnTo>
                        <a:pt x="432" y="264"/>
                      </a:lnTo>
                      <a:lnTo>
                        <a:pt x="388" y="291"/>
                      </a:lnTo>
                      <a:lnTo>
                        <a:pt x="349" y="320"/>
                      </a:lnTo>
                      <a:lnTo>
                        <a:pt x="314" y="352"/>
                      </a:lnTo>
                      <a:lnTo>
                        <a:pt x="285" y="401"/>
                      </a:lnTo>
                      <a:lnTo>
                        <a:pt x="268" y="440"/>
                      </a:lnTo>
                      <a:lnTo>
                        <a:pt x="256" y="482"/>
                      </a:lnTo>
                      <a:lnTo>
                        <a:pt x="254" y="504"/>
                      </a:lnTo>
                      <a:lnTo>
                        <a:pt x="254" y="624"/>
                      </a:lnTo>
                      <a:lnTo>
                        <a:pt x="234" y="653"/>
                      </a:lnTo>
                      <a:lnTo>
                        <a:pt x="183" y="673"/>
                      </a:lnTo>
                      <a:lnTo>
                        <a:pt x="130" y="668"/>
                      </a:lnTo>
                      <a:lnTo>
                        <a:pt x="44" y="658"/>
                      </a:lnTo>
                      <a:lnTo>
                        <a:pt x="0" y="631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1090641" name="Line 81"/>
            <p:cNvSpPr>
              <a:spLocks noChangeAspect="1" noChangeShapeType="1"/>
            </p:cNvSpPr>
            <p:nvPr/>
          </p:nvSpPr>
          <p:spPr bwMode="auto">
            <a:xfrm flipH="1">
              <a:off x="1056" y="3024"/>
              <a:ext cx="1392" cy="57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stealth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1" name="Group 82"/>
          <p:cNvGrpSpPr>
            <a:grpSpLocks noChangeAspect="1"/>
          </p:cNvGrpSpPr>
          <p:nvPr/>
        </p:nvGrpSpPr>
        <p:grpSpPr bwMode="auto">
          <a:xfrm>
            <a:off x="6324600" y="4233863"/>
            <a:ext cx="701675" cy="520700"/>
            <a:chOff x="1056" y="2112"/>
            <a:chExt cx="2053" cy="1525"/>
          </a:xfrm>
        </p:grpSpPr>
        <p:grpSp>
          <p:nvGrpSpPr>
            <p:cNvPr id="22" name="Group 83"/>
            <p:cNvGrpSpPr>
              <a:grpSpLocks noChangeAspect="1"/>
            </p:cNvGrpSpPr>
            <p:nvPr/>
          </p:nvGrpSpPr>
          <p:grpSpPr bwMode="auto">
            <a:xfrm>
              <a:off x="2064" y="2112"/>
              <a:ext cx="1045" cy="1525"/>
              <a:chOff x="240" y="1584"/>
              <a:chExt cx="1744" cy="2544"/>
            </a:xfrm>
          </p:grpSpPr>
          <p:pic>
            <p:nvPicPr>
              <p:cNvPr id="1090644" name="Picture 84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240" y="1584"/>
                <a:ext cx="1744" cy="254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</p:pic>
          <p:grpSp>
            <p:nvGrpSpPr>
              <p:cNvPr id="23" name="Group 85"/>
              <p:cNvGrpSpPr>
                <a:grpSpLocks noChangeAspect="1"/>
              </p:cNvGrpSpPr>
              <p:nvPr/>
            </p:nvGrpSpPr>
            <p:grpSpPr bwMode="auto">
              <a:xfrm>
                <a:off x="672" y="2976"/>
                <a:ext cx="816" cy="288"/>
                <a:chOff x="2527" y="2761"/>
                <a:chExt cx="3434" cy="980"/>
              </a:xfrm>
            </p:grpSpPr>
            <p:sp>
              <p:nvSpPr>
                <p:cNvPr id="1090646" name="Freeform 86"/>
                <p:cNvSpPr>
                  <a:spLocks noChangeAspect="1"/>
                </p:cNvSpPr>
                <p:nvPr/>
              </p:nvSpPr>
              <p:spPr bwMode="auto">
                <a:xfrm>
                  <a:off x="5166" y="2800"/>
                  <a:ext cx="795" cy="941"/>
                </a:xfrm>
                <a:custGeom>
                  <a:avLst/>
                  <a:gdLst/>
                  <a:ahLst/>
                  <a:cxnLst>
                    <a:cxn ang="0">
                      <a:pos x="78" y="476"/>
                    </a:cxn>
                    <a:cxn ang="0">
                      <a:pos x="45" y="524"/>
                    </a:cxn>
                    <a:cxn ang="0">
                      <a:pos x="13" y="607"/>
                    </a:cxn>
                    <a:cxn ang="0">
                      <a:pos x="0" y="713"/>
                    </a:cxn>
                    <a:cxn ang="0">
                      <a:pos x="12" y="792"/>
                    </a:cxn>
                    <a:cxn ang="0">
                      <a:pos x="52" y="857"/>
                    </a:cxn>
                    <a:cxn ang="0">
                      <a:pos x="106" y="913"/>
                    </a:cxn>
                    <a:cxn ang="0">
                      <a:pos x="164" y="941"/>
                    </a:cxn>
                    <a:cxn ang="0">
                      <a:pos x="238" y="929"/>
                    </a:cxn>
                    <a:cxn ang="0">
                      <a:pos x="299" y="913"/>
                    </a:cxn>
                    <a:cxn ang="0">
                      <a:pos x="351" y="885"/>
                    </a:cxn>
                    <a:cxn ang="0">
                      <a:pos x="395" y="822"/>
                    </a:cxn>
                    <a:cxn ang="0">
                      <a:pos x="421" y="765"/>
                    </a:cxn>
                    <a:cxn ang="0">
                      <a:pos x="425" y="689"/>
                    </a:cxn>
                    <a:cxn ang="0">
                      <a:pos x="425" y="652"/>
                    </a:cxn>
                    <a:cxn ang="0">
                      <a:pos x="469" y="713"/>
                    </a:cxn>
                    <a:cxn ang="0">
                      <a:pos x="553" y="757"/>
                    </a:cxn>
                    <a:cxn ang="0">
                      <a:pos x="593" y="765"/>
                    </a:cxn>
                    <a:cxn ang="0">
                      <a:pos x="662" y="753"/>
                    </a:cxn>
                    <a:cxn ang="0">
                      <a:pos x="710" y="733"/>
                    </a:cxn>
                    <a:cxn ang="0">
                      <a:pos x="747" y="670"/>
                    </a:cxn>
                    <a:cxn ang="0">
                      <a:pos x="790" y="611"/>
                    </a:cxn>
                    <a:cxn ang="0">
                      <a:pos x="792" y="522"/>
                    </a:cxn>
                    <a:cxn ang="0">
                      <a:pos x="795" y="457"/>
                    </a:cxn>
                    <a:cxn ang="0">
                      <a:pos x="792" y="400"/>
                    </a:cxn>
                    <a:cxn ang="0">
                      <a:pos x="738" y="320"/>
                    </a:cxn>
                    <a:cxn ang="0">
                      <a:pos x="686" y="283"/>
                    </a:cxn>
                    <a:cxn ang="0">
                      <a:pos x="625" y="266"/>
                    </a:cxn>
                    <a:cxn ang="0">
                      <a:pos x="555" y="266"/>
                    </a:cxn>
                    <a:cxn ang="0">
                      <a:pos x="499" y="276"/>
                    </a:cxn>
                    <a:cxn ang="0">
                      <a:pos x="475" y="309"/>
                    </a:cxn>
                    <a:cxn ang="0">
                      <a:pos x="445" y="335"/>
                    </a:cxn>
                    <a:cxn ang="0">
                      <a:pos x="447" y="251"/>
                    </a:cxn>
                    <a:cxn ang="0">
                      <a:pos x="440" y="157"/>
                    </a:cxn>
                    <a:cxn ang="0">
                      <a:pos x="388" y="83"/>
                    </a:cxn>
                    <a:cxn ang="0">
                      <a:pos x="343" y="38"/>
                    </a:cxn>
                    <a:cxn ang="0">
                      <a:pos x="293" y="7"/>
                    </a:cxn>
                    <a:cxn ang="0">
                      <a:pos x="258" y="0"/>
                    </a:cxn>
                    <a:cxn ang="0">
                      <a:pos x="206" y="1"/>
                    </a:cxn>
                    <a:cxn ang="0">
                      <a:pos x="156" y="16"/>
                    </a:cxn>
                    <a:cxn ang="0">
                      <a:pos x="102" y="44"/>
                    </a:cxn>
                    <a:cxn ang="0">
                      <a:pos x="63" y="96"/>
                    </a:cxn>
                    <a:cxn ang="0">
                      <a:pos x="43" y="148"/>
                    </a:cxn>
                    <a:cxn ang="0">
                      <a:pos x="36" y="240"/>
                    </a:cxn>
                    <a:cxn ang="0">
                      <a:pos x="32" y="285"/>
                    </a:cxn>
                    <a:cxn ang="0">
                      <a:pos x="47" y="340"/>
                    </a:cxn>
                    <a:cxn ang="0">
                      <a:pos x="62" y="376"/>
                    </a:cxn>
                    <a:cxn ang="0">
                      <a:pos x="73" y="400"/>
                    </a:cxn>
                    <a:cxn ang="0">
                      <a:pos x="78" y="476"/>
                    </a:cxn>
                  </a:cxnLst>
                  <a:rect l="0" t="0" r="r" b="b"/>
                  <a:pathLst>
                    <a:path w="795" h="941">
                      <a:moveTo>
                        <a:pt x="78" y="476"/>
                      </a:moveTo>
                      <a:lnTo>
                        <a:pt x="45" y="524"/>
                      </a:lnTo>
                      <a:lnTo>
                        <a:pt x="13" y="607"/>
                      </a:lnTo>
                      <a:lnTo>
                        <a:pt x="0" y="713"/>
                      </a:lnTo>
                      <a:lnTo>
                        <a:pt x="12" y="792"/>
                      </a:lnTo>
                      <a:lnTo>
                        <a:pt x="52" y="857"/>
                      </a:lnTo>
                      <a:lnTo>
                        <a:pt x="106" y="913"/>
                      </a:lnTo>
                      <a:lnTo>
                        <a:pt x="164" y="941"/>
                      </a:lnTo>
                      <a:lnTo>
                        <a:pt x="238" y="929"/>
                      </a:lnTo>
                      <a:lnTo>
                        <a:pt x="299" y="913"/>
                      </a:lnTo>
                      <a:lnTo>
                        <a:pt x="351" y="885"/>
                      </a:lnTo>
                      <a:lnTo>
                        <a:pt x="395" y="822"/>
                      </a:lnTo>
                      <a:lnTo>
                        <a:pt x="421" y="765"/>
                      </a:lnTo>
                      <a:lnTo>
                        <a:pt x="425" y="689"/>
                      </a:lnTo>
                      <a:lnTo>
                        <a:pt x="425" y="652"/>
                      </a:lnTo>
                      <a:lnTo>
                        <a:pt x="469" y="713"/>
                      </a:lnTo>
                      <a:lnTo>
                        <a:pt x="553" y="757"/>
                      </a:lnTo>
                      <a:lnTo>
                        <a:pt x="593" y="765"/>
                      </a:lnTo>
                      <a:lnTo>
                        <a:pt x="662" y="753"/>
                      </a:lnTo>
                      <a:lnTo>
                        <a:pt x="710" y="733"/>
                      </a:lnTo>
                      <a:lnTo>
                        <a:pt x="747" y="670"/>
                      </a:lnTo>
                      <a:lnTo>
                        <a:pt x="790" y="611"/>
                      </a:lnTo>
                      <a:lnTo>
                        <a:pt x="792" y="522"/>
                      </a:lnTo>
                      <a:lnTo>
                        <a:pt x="795" y="457"/>
                      </a:lnTo>
                      <a:lnTo>
                        <a:pt x="792" y="400"/>
                      </a:lnTo>
                      <a:lnTo>
                        <a:pt x="738" y="320"/>
                      </a:lnTo>
                      <a:lnTo>
                        <a:pt x="686" y="283"/>
                      </a:lnTo>
                      <a:lnTo>
                        <a:pt x="625" y="266"/>
                      </a:lnTo>
                      <a:lnTo>
                        <a:pt x="555" y="266"/>
                      </a:lnTo>
                      <a:lnTo>
                        <a:pt x="499" y="276"/>
                      </a:lnTo>
                      <a:lnTo>
                        <a:pt x="475" y="309"/>
                      </a:lnTo>
                      <a:lnTo>
                        <a:pt x="445" y="335"/>
                      </a:lnTo>
                      <a:lnTo>
                        <a:pt x="447" y="251"/>
                      </a:lnTo>
                      <a:lnTo>
                        <a:pt x="440" y="157"/>
                      </a:lnTo>
                      <a:lnTo>
                        <a:pt x="388" y="83"/>
                      </a:lnTo>
                      <a:lnTo>
                        <a:pt x="343" y="38"/>
                      </a:lnTo>
                      <a:lnTo>
                        <a:pt x="293" y="7"/>
                      </a:lnTo>
                      <a:lnTo>
                        <a:pt x="258" y="0"/>
                      </a:lnTo>
                      <a:lnTo>
                        <a:pt x="206" y="1"/>
                      </a:lnTo>
                      <a:lnTo>
                        <a:pt x="156" y="16"/>
                      </a:lnTo>
                      <a:lnTo>
                        <a:pt x="102" y="44"/>
                      </a:lnTo>
                      <a:lnTo>
                        <a:pt x="63" y="96"/>
                      </a:lnTo>
                      <a:lnTo>
                        <a:pt x="43" y="148"/>
                      </a:lnTo>
                      <a:lnTo>
                        <a:pt x="36" y="240"/>
                      </a:lnTo>
                      <a:lnTo>
                        <a:pt x="32" y="285"/>
                      </a:lnTo>
                      <a:lnTo>
                        <a:pt x="47" y="340"/>
                      </a:lnTo>
                      <a:lnTo>
                        <a:pt x="62" y="376"/>
                      </a:lnTo>
                      <a:lnTo>
                        <a:pt x="73" y="400"/>
                      </a:lnTo>
                      <a:lnTo>
                        <a:pt x="78" y="476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 w="1270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0647" name="Freeform 87"/>
                <p:cNvSpPr>
                  <a:spLocks noChangeAspect="1"/>
                </p:cNvSpPr>
                <p:nvPr/>
              </p:nvSpPr>
              <p:spPr bwMode="auto">
                <a:xfrm>
                  <a:off x="5148" y="2761"/>
                  <a:ext cx="796" cy="938"/>
                </a:xfrm>
                <a:custGeom>
                  <a:avLst/>
                  <a:gdLst/>
                  <a:ahLst/>
                  <a:cxnLst>
                    <a:cxn ang="0">
                      <a:pos x="74" y="475"/>
                    </a:cxn>
                    <a:cxn ang="0">
                      <a:pos x="48" y="528"/>
                    </a:cxn>
                    <a:cxn ang="0">
                      <a:pos x="13" y="604"/>
                    </a:cxn>
                    <a:cxn ang="0">
                      <a:pos x="0" y="708"/>
                    </a:cxn>
                    <a:cxn ang="0">
                      <a:pos x="17" y="797"/>
                    </a:cxn>
                    <a:cxn ang="0">
                      <a:pos x="48" y="855"/>
                    </a:cxn>
                    <a:cxn ang="0">
                      <a:pos x="111" y="914"/>
                    </a:cxn>
                    <a:cxn ang="0">
                      <a:pos x="165" y="938"/>
                    </a:cxn>
                    <a:cxn ang="0">
                      <a:pos x="233" y="929"/>
                    </a:cxn>
                    <a:cxn ang="0">
                      <a:pos x="302" y="918"/>
                    </a:cxn>
                    <a:cxn ang="0">
                      <a:pos x="354" y="882"/>
                    </a:cxn>
                    <a:cxn ang="0">
                      <a:pos x="389" y="821"/>
                    </a:cxn>
                    <a:cxn ang="0">
                      <a:pos x="422" y="764"/>
                    </a:cxn>
                    <a:cxn ang="0">
                      <a:pos x="420" y="686"/>
                    </a:cxn>
                    <a:cxn ang="0">
                      <a:pos x="428" y="653"/>
                    </a:cxn>
                    <a:cxn ang="0">
                      <a:pos x="466" y="712"/>
                    </a:cxn>
                    <a:cxn ang="0">
                      <a:pos x="555" y="762"/>
                    </a:cxn>
                    <a:cxn ang="0">
                      <a:pos x="591" y="762"/>
                    </a:cxn>
                    <a:cxn ang="0">
                      <a:pos x="663" y="751"/>
                    </a:cxn>
                    <a:cxn ang="0">
                      <a:pos x="705" y="732"/>
                    </a:cxn>
                    <a:cxn ang="0">
                      <a:pos x="748" y="665"/>
                    </a:cxn>
                    <a:cxn ang="0">
                      <a:pos x="787" y="610"/>
                    </a:cxn>
                    <a:cxn ang="0">
                      <a:pos x="794" y="519"/>
                    </a:cxn>
                    <a:cxn ang="0">
                      <a:pos x="796" y="462"/>
                    </a:cxn>
                    <a:cxn ang="0">
                      <a:pos x="787" y="399"/>
                    </a:cxn>
                    <a:cxn ang="0">
                      <a:pos x="733" y="319"/>
                    </a:cxn>
                    <a:cxn ang="0">
                      <a:pos x="687" y="280"/>
                    </a:cxn>
                    <a:cxn ang="0">
                      <a:pos x="622" y="273"/>
                    </a:cxn>
                    <a:cxn ang="0">
                      <a:pos x="557" y="263"/>
                    </a:cxn>
                    <a:cxn ang="0">
                      <a:pos x="494" y="273"/>
                    </a:cxn>
                    <a:cxn ang="0">
                      <a:pos x="476" y="308"/>
                    </a:cxn>
                    <a:cxn ang="0">
                      <a:pos x="441" y="332"/>
                    </a:cxn>
                    <a:cxn ang="0">
                      <a:pos x="444" y="248"/>
                    </a:cxn>
                    <a:cxn ang="0">
                      <a:pos x="435" y="154"/>
                    </a:cxn>
                    <a:cxn ang="0">
                      <a:pos x="387" y="78"/>
                    </a:cxn>
                    <a:cxn ang="0">
                      <a:pos x="346" y="35"/>
                    </a:cxn>
                    <a:cxn ang="0">
                      <a:pos x="296" y="6"/>
                    </a:cxn>
                    <a:cxn ang="0">
                      <a:pos x="255" y="4"/>
                    </a:cxn>
                    <a:cxn ang="0">
                      <a:pos x="202" y="0"/>
                    </a:cxn>
                    <a:cxn ang="0">
                      <a:pos x="159" y="13"/>
                    </a:cxn>
                    <a:cxn ang="0">
                      <a:pos x="104" y="41"/>
                    </a:cxn>
                    <a:cxn ang="0">
                      <a:pos x="67" y="91"/>
                    </a:cxn>
                    <a:cxn ang="0">
                      <a:pos x="46" y="146"/>
                    </a:cxn>
                    <a:cxn ang="0">
                      <a:pos x="31" y="245"/>
                    </a:cxn>
                    <a:cxn ang="0">
                      <a:pos x="26" y="284"/>
                    </a:cxn>
                    <a:cxn ang="0">
                      <a:pos x="41" y="339"/>
                    </a:cxn>
                    <a:cxn ang="0">
                      <a:pos x="67" y="378"/>
                    </a:cxn>
                    <a:cxn ang="0">
                      <a:pos x="74" y="399"/>
                    </a:cxn>
                    <a:cxn ang="0">
                      <a:pos x="74" y="475"/>
                    </a:cxn>
                  </a:cxnLst>
                  <a:rect l="0" t="0" r="r" b="b"/>
                  <a:pathLst>
                    <a:path w="796" h="938">
                      <a:moveTo>
                        <a:pt x="74" y="475"/>
                      </a:moveTo>
                      <a:lnTo>
                        <a:pt x="48" y="528"/>
                      </a:lnTo>
                      <a:lnTo>
                        <a:pt x="13" y="604"/>
                      </a:lnTo>
                      <a:lnTo>
                        <a:pt x="0" y="708"/>
                      </a:lnTo>
                      <a:lnTo>
                        <a:pt x="17" y="797"/>
                      </a:lnTo>
                      <a:lnTo>
                        <a:pt x="48" y="855"/>
                      </a:lnTo>
                      <a:lnTo>
                        <a:pt x="111" y="914"/>
                      </a:lnTo>
                      <a:lnTo>
                        <a:pt x="165" y="938"/>
                      </a:lnTo>
                      <a:lnTo>
                        <a:pt x="233" y="929"/>
                      </a:lnTo>
                      <a:lnTo>
                        <a:pt x="302" y="918"/>
                      </a:lnTo>
                      <a:lnTo>
                        <a:pt x="354" y="882"/>
                      </a:lnTo>
                      <a:lnTo>
                        <a:pt x="389" y="821"/>
                      </a:lnTo>
                      <a:lnTo>
                        <a:pt x="422" y="764"/>
                      </a:lnTo>
                      <a:lnTo>
                        <a:pt x="420" y="686"/>
                      </a:lnTo>
                      <a:lnTo>
                        <a:pt x="428" y="653"/>
                      </a:lnTo>
                      <a:lnTo>
                        <a:pt x="466" y="712"/>
                      </a:lnTo>
                      <a:lnTo>
                        <a:pt x="555" y="762"/>
                      </a:lnTo>
                      <a:lnTo>
                        <a:pt x="591" y="762"/>
                      </a:lnTo>
                      <a:lnTo>
                        <a:pt x="663" y="751"/>
                      </a:lnTo>
                      <a:lnTo>
                        <a:pt x="705" y="732"/>
                      </a:lnTo>
                      <a:lnTo>
                        <a:pt x="748" y="665"/>
                      </a:lnTo>
                      <a:lnTo>
                        <a:pt x="787" y="610"/>
                      </a:lnTo>
                      <a:lnTo>
                        <a:pt x="794" y="519"/>
                      </a:lnTo>
                      <a:lnTo>
                        <a:pt x="796" y="462"/>
                      </a:lnTo>
                      <a:lnTo>
                        <a:pt x="787" y="399"/>
                      </a:lnTo>
                      <a:lnTo>
                        <a:pt x="733" y="319"/>
                      </a:lnTo>
                      <a:lnTo>
                        <a:pt x="687" y="280"/>
                      </a:lnTo>
                      <a:lnTo>
                        <a:pt x="622" y="273"/>
                      </a:lnTo>
                      <a:lnTo>
                        <a:pt x="557" y="263"/>
                      </a:lnTo>
                      <a:lnTo>
                        <a:pt x="494" y="273"/>
                      </a:lnTo>
                      <a:lnTo>
                        <a:pt x="476" y="308"/>
                      </a:lnTo>
                      <a:lnTo>
                        <a:pt x="441" y="332"/>
                      </a:lnTo>
                      <a:lnTo>
                        <a:pt x="444" y="248"/>
                      </a:lnTo>
                      <a:lnTo>
                        <a:pt x="435" y="154"/>
                      </a:lnTo>
                      <a:lnTo>
                        <a:pt x="387" y="78"/>
                      </a:lnTo>
                      <a:lnTo>
                        <a:pt x="346" y="35"/>
                      </a:lnTo>
                      <a:lnTo>
                        <a:pt x="296" y="6"/>
                      </a:lnTo>
                      <a:lnTo>
                        <a:pt x="255" y="4"/>
                      </a:lnTo>
                      <a:lnTo>
                        <a:pt x="202" y="0"/>
                      </a:lnTo>
                      <a:lnTo>
                        <a:pt x="159" y="13"/>
                      </a:lnTo>
                      <a:lnTo>
                        <a:pt x="104" y="41"/>
                      </a:lnTo>
                      <a:lnTo>
                        <a:pt x="67" y="91"/>
                      </a:lnTo>
                      <a:lnTo>
                        <a:pt x="46" y="146"/>
                      </a:lnTo>
                      <a:lnTo>
                        <a:pt x="31" y="245"/>
                      </a:lnTo>
                      <a:lnTo>
                        <a:pt x="26" y="284"/>
                      </a:lnTo>
                      <a:lnTo>
                        <a:pt x="41" y="339"/>
                      </a:lnTo>
                      <a:lnTo>
                        <a:pt x="67" y="378"/>
                      </a:lnTo>
                      <a:lnTo>
                        <a:pt x="74" y="399"/>
                      </a:lnTo>
                      <a:lnTo>
                        <a:pt x="74" y="475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1270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0648" name="Freeform 88"/>
                <p:cNvSpPr>
                  <a:spLocks noChangeAspect="1"/>
                </p:cNvSpPr>
                <p:nvPr/>
              </p:nvSpPr>
              <p:spPr bwMode="auto">
                <a:xfrm>
                  <a:off x="2527" y="2912"/>
                  <a:ext cx="2869" cy="406"/>
                </a:xfrm>
                <a:custGeom>
                  <a:avLst/>
                  <a:gdLst/>
                  <a:ahLst/>
                  <a:cxnLst>
                    <a:cxn ang="0">
                      <a:pos x="2868" y="328"/>
                    </a:cxn>
                    <a:cxn ang="0">
                      <a:pos x="2869" y="313"/>
                    </a:cxn>
                    <a:cxn ang="0">
                      <a:pos x="2866" y="299"/>
                    </a:cxn>
                    <a:cxn ang="0">
                      <a:pos x="2861" y="286"/>
                    </a:cxn>
                    <a:cxn ang="0">
                      <a:pos x="2853" y="272"/>
                    </a:cxn>
                    <a:cxn ang="0">
                      <a:pos x="2844" y="261"/>
                    </a:cxn>
                    <a:cxn ang="0">
                      <a:pos x="2832" y="251"/>
                    </a:cxn>
                    <a:cxn ang="0">
                      <a:pos x="2820" y="244"/>
                    </a:cxn>
                    <a:cxn ang="0">
                      <a:pos x="2806" y="239"/>
                    </a:cxn>
                    <a:cxn ang="0">
                      <a:pos x="2791" y="236"/>
                    </a:cxn>
                    <a:cxn ang="0">
                      <a:pos x="93" y="0"/>
                    </a:cxn>
                    <a:cxn ang="0">
                      <a:pos x="78" y="0"/>
                    </a:cxn>
                    <a:cxn ang="0">
                      <a:pos x="63" y="3"/>
                    </a:cxn>
                    <a:cxn ang="0">
                      <a:pos x="50" y="8"/>
                    </a:cxn>
                    <a:cxn ang="0">
                      <a:pos x="36" y="15"/>
                    </a:cxn>
                    <a:cxn ang="0">
                      <a:pos x="25" y="24"/>
                    </a:cxn>
                    <a:cxn ang="0">
                      <a:pos x="15" y="37"/>
                    </a:cxn>
                    <a:cxn ang="0">
                      <a:pos x="8" y="49"/>
                    </a:cxn>
                    <a:cxn ang="0">
                      <a:pos x="3" y="63"/>
                    </a:cxn>
                    <a:cxn ang="0">
                      <a:pos x="1" y="78"/>
                    </a:cxn>
                    <a:cxn ang="0">
                      <a:pos x="1" y="78"/>
                    </a:cxn>
                    <a:cxn ang="0">
                      <a:pos x="0" y="93"/>
                    </a:cxn>
                    <a:cxn ang="0">
                      <a:pos x="3" y="107"/>
                    </a:cxn>
                    <a:cxn ang="0">
                      <a:pos x="8" y="120"/>
                    </a:cxn>
                    <a:cxn ang="0">
                      <a:pos x="16" y="134"/>
                    </a:cxn>
                    <a:cxn ang="0">
                      <a:pos x="25" y="145"/>
                    </a:cxn>
                    <a:cxn ang="0">
                      <a:pos x="37" y="155"/>
                    </a:cxn>
                    <a:cxn ang="0">
                      <a:pos x="49" y="162"/>
                    </a:cxn>
                    <a:cxn ang="0">
                      <a:pos x="63" y="167"/>
                    </a:cxn>
                    <a:cxn ang="0">
                      <a:pos x="78" y="170"/>
                    </a:cxn>
                    <a:cxn ang="0">
                      <a:pos x="2776" y="406"/>
                    </a:cxn>
                    <a:cxn ang="0">
                      <a:pos x="2791" y="406"/>
                    </a:cxn>
                    <a:cxn ang="0">
                      <a:pos x="2806" y="403"/>
                    </a:cxn>
                    <a:cxn ang="0">
                      <a:pos x="2819" y="398"/>
                    </a:cxn>
                    <a:cxn ang="0">
                      <a:pos x="2833" y="391"/>
                    </a:cxn>
                    <a:cxn ang="0">
                      <a:pos x="2844" y="381"/>
                    </a:cxn>
                    <a:cxn ang="0">
                      <a:pos x="2854" y="369"/>
                    </a:cxn>
                    <a:cxn ang="0">
                      <a:pos x="2861" y="357"/>
                    </a:cxn>
                    <a:cxn ang="0">
                      <a:pos x="2866" y="343"/>
                    </a:cxn>
                    <a:cxn ang="0">
                      <a:pos x="2868" y="328"/>
                    </a:cxn>
                  </a:cxnLst>
                  <a:rect l="0" t="0" r="r" b="b"/>
                  <a:pathLst>
                    <a:path w="2869" h="406">
                      <a:moveTo>
                        <a:pt x="2868" y="328"/>
                      </a:moveTo>
                      <a:lnTo>
                        <a:pt x="2869" y="313"/>
                      </a:lnTo>
                      <a:lnTo>
                        <a:pt x="2866" y="299"/>
                      </a:lnTo>
                      <a:lnTo>
                        <a:pt x="2861" y="286"/>
                      </a:lnTo>
                      <a:lnTo>
                        <a:pt x="2853" y="272"/>
                      </a:lnTo>
                      <a:lnTo>
                        <a:pt x="2844" y="261"/>
                      </a:lnTo>
                      <a:lnTo>
                        <a:pt x="2832" y="251"/>
                      </a:lnTo>
                      <a:lnTo>
                        <a:pt x="2820" y="244"/>
                      </a:lnTo>
                      <a:lnTo>
                        <a:pt x="2806" y="239"/>
                      </a:lnTo>
                      <a:lnTo>
                        <a:pt x="2791" y="236"/>
                      </a:lnTo>
                      <a:lnTo>
                        <a:pt x="93" y="0"/>
                      </a:lnTo>
                      <a:lnTo>
                        <a:pt x="78" y="0"/>
                      </a:lnTo>
                      <a:lnTo>
                        <a:pt x="63" y="3"/>
                      </a:lnTo>
                      <a:lnTo>
                        <a:pt x="50" y="8"/>
                      </a:lnTo>
                      <a:lnTo>
                        <a:pt x="36" y="15"/>
                      </a:lnTo>
                      <a:lnTo>
                        <a:pt x="25" y="24"/>
                      </a:lnTo>
                      <a:lnTo>
                        <a:pt x="15" y="37"/>
                      </a:lnTo>
                      <a:lnTo>
                        <a:pt x="8" y="49"/>
                      </a:lnTo>
                      <a:lnTo>
                        <a:pt x="3" y="63"/>
                      </a:lnTo>
                      <a:lnTo>
                        <a:pt x="1" y="78"/>
                      </a:lnTo>
                      <a:lnTo>
                        <a:pt x="1" y="78"/>
                      </a:lnTo>
                      <a:lnTo>
                        <a:pt x="0" y="93"/>
                      </a:lnTo>
                      <a:lnTo>
                        <a:pt x="3" y="107"/>
                      </a:lnTo>
                      <a:lnTo>
                        <a:pt x="8" y="120"/>
                      </a:lnTo>
                      <a:lnTo>
                        <a:pt x="16" y="134"/>
                      </a:lnTo>
                      <a:lnTo>
                        <a:pt x="25" y="145"/>
                      </a:lnTo>
                      <a:lnTo>
                        <a:pt x="37" y="155"/>
                      </a:lnTo>
                      <a:lnTo>
                        <a:pt x="49" y="162"/>
                      </a:lnTo>
                      <a:lnTo>
                        <a:pt x="63" y="167"/>
                      </a:lnTo>
                      <a:lnTo>
                        <a:pt x="78" y="170"/>
                      </a:lnTo>
                      <a:lnTo>
                        <a:pt x="2776" y="406"/>
                      </a:lnTo>
                      <a:lnTo>
                        <a:pt x="2791" y="406"/>
                      </a:lnTo>
                      <a:lnTo>
                        <a:pt x="2806" y="403"/>
                      </a:lnTo>
                      <a:lnTo>
                        <a:pt x="2819" y="398"/>
                      </a:lnTo>
                      <a:lnTo>
                        <a:pt x="2833" y="391"/>
                      </a:lnTo>
                      <a:lnTo>
                        <a:pt x="2844" y="381"/>
                      </a:lnTo>
                      <a:lnTo>
                        <a:pt x="2854" y="369"/>
                      </a:lnTo>
                      <a:lnTo>
                        <a:pt x="2861" y="357"/>
                      </a:lnTo>
                      <a:lnTo>
                        <a:pt x="2866" y="343"/>
                      </a:lnTo>
                      <a:lnTo>
                        <a:pt x="2868" y="328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1270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0649" name="Freeform 89"/>
                <p:cNvSpPr>
                  <a:spLocks noChangeAspect="1"/>
                </p:cNvSpPr>
                <p:nvPr/>
              </p:nvSpPr>
              <p:spPr bwMode="auto">
                <a:xfrm>
                  <a:off x="5648" y="3165"/>
                  <a:ext cx="176" cy="210"/>
                </a:xfrm>
                <a:custGeom>
                  <a:avLst/>
                  <a:gdLst/>
                  <a:ahLst/>
                  <a:cxnLst>
                    <a:cxn ang="0">
                      <a:pos x="79" y="210"/>
                    </a:cxn>
                    <a:cxn ang="0">
                      <a:pos x="94" y="209"/>
                    </a:cxn>
                    <a:cxn ang="0">
                      <a:pos x="109" y="206"/>
                    </a:cxn>
                    <a:cxn ang="0">
                      <a:pos x="124" y="199"/>
                    </a:cxn>
                    <a:cxn ang="0">
                      <a:pos x="138" y="190"/>
                    </a:cxn>
                    <a:cxn ang="0">
                      <a:pos x="149" y="178"/>
                    </a:cxn>
                    <a:cxn ang="0">
                      <a:pos x="159" y="163"/>
                    </a:cxn>
                    <a:cxn ang="0">
                      <a:pos x="168" y="148"/>
                    </a:cxn>
                    <a:cxn ang="0">
                      <a:pos x="173" y="131"/>
                    </a:cxn>
                    <a:cxn ang="0">
                      <a:pos x="176" y="113"/>
                    </a:cxn>
                    <a:cxn ang="0">
                      <a:pos x="176" y="95"/>
                    </a:cxn>
                    <a:cxn ang="0">
                      <a:pos x="174" y="76"/>
                    </a:cxn>
                    <a:cxn ang="0">
                      <a:pos x="168" y="60"/>
                    </a:cxn>
                    <a:cxn ang="0">
                      <a:pos x="161" y="44"/>
                    </a:cxn>
                    <a:cxn ang="0">
                      <a:pos x="152" y="30"/>
                    </a:cxn>
                    <a:cxn ang="0">
                      <a:pos x="140" y="18"/>
                    </a:cxn>
                    <a:cxn ang="0">
                      <a:pos x="127" y="9"/>
                    </a:cxn>
                    <a:cxn ang="0">
                      <a:pos x="112" y="4"/>
                    </a:cxn>
                    <a:cxn ang="0">
                      <a:pos x="97" y="0"/>
                    </a:cxn>
                    <a:cxn ang="0">
                      <a:pos x="82" y="1"/>
                    </a:cxn>
                    <a:cxn ang="0">
                      <a:pos x="67" y="4"/>
                    </a:cxn>
                    <a:cxn ang="0">
                      <a:pos x="52" y="11"/>
                    </a:cxn>
                    <a:cxn ang="0">
                      <a:pos x="38" y="20"/>
                    </a:cxn>
                    <a:cxn ang="0">
                      <a:pos x="27" y="32"/>
                    </a:cxn>
                    <a:cxn ang="0">
                      <a:pos x="17" y="47"/>
                    </a:cxn>
                    <a:cxn ang="0">
                      <a:pos x="8" y="62"/>
                    </a:cxn>
                    <a:cxn ang="0">
                      <a:pos x="3" y="79"/>
                    </a:cxn>
                    <a:cxn ang="0">
                      <a:pos x="0" y="97"/>
                    </a:cxn>
                    <a:cxn ang="0">
                      <a:pos x="0" y="115"/>
                    </a:cxn>
                    <a:cxn ang="0">
                      <a:pos x="2" y="134"/>
                    </a:cxn>
                    <a:cxn ang="0">
                      <a:pos x="8" y="150"/>
                    </a:cxn>
                    <a:cxn ang="0">
                      <a:pos x="15" y="166"/>
                    </a:cxn>
                    <a:cxn ang="0">
                      <a:pos x="24" y="180"/>
                    </a:cxn>
                    <a:cxn ang="0">
                      <a:pos x="36" y="192"/>
                    </a:cxn>
                    <a:cxn ang="0">
                      <a:pos x="49" y="201"/>
                    </a:cxn>
                    <a:cxn ang="0">
                      <a:pos x="64" y="206"/>
                    </a:cxn>
                    <a:cxn ang="0">
                      <a:pos x="79" y="210"/>
                    </a:cxn>
                  </a:cxnLst>
                  <a:rect l="0" t="0" r="r" b="b"/>
                  <a:pathLst>
                    <a:path w="176" h="210">
                      <a:moveTo>
                        <a:pt x="79" y="210"/>
                      </a:moveTo>
                      <a:lnTo>
                        <a:pt x="94" y="209"/>
                      </a:lnTo>
                      <a:lnTo>
                        <a:pt x="109" y="206"/>
                      </a:lnTo>
                      <a:lnTo>
                        <a:pt x="124" y="199"/>
                      </a:lnTo>
                      <a:lnTo>
                        <a:pt x="138" y="190"/>
                      </a:lnTo>
                      <a:lnTo>
                        <a:pt x="149" y="178"/>
                      </a:lnTo>
                      <a:lnTo>
                        <a:pt x="159" y="163"/>
                      </a:lnTo>
                      <a:lnTo>
                        <a:pt x="168" y="148"/>
                      </a:lnTo>
                      <a:lnTo>
                        <a:pt x="173" y="131"/>
                      </a:lnTo>
                      <a:lnTo>
                        <a:pt x="176" y="113"/>
                      </a:lnTo>
                      <a:lnTo>
                        <a:pt x="176" y="95"/>
                      </a:lnTo>
                      <a:lnTo>
                        <a:pt x="174" y="76"/>
                      </a:lnTo>
                      <a:lnTo>
                        <a:pt x="168" y="60"/>
                      </a:lnTo>
                      <a:lnTo>
                        <a:pt x="161" y="44"/>
                      </a:lnTo>
                      <a:lnTo>
                        <a:pt x="152" y="30"/>
                      </a:lnTo>
                      <a:lnTo>
                        <a:pt x="140" y="18"/>
                      </a:lnTo>
                      <a:lnTo>
                        <a:pt x="127" y="9"/>
                      </a:lnTo>
                      <a:lnTo>
                        <a:pt x="112" y="4"/>
                      </a:lnTo>
                      <a:lnTo>
                        <a:pt x="97" y="0"/>
                      </a:lnTo>
                      <a:lnTo>
                        <a:pt x="82" y="1"/>
                      </a:lnTo>
                      <a:lnTo>
                        <a:pt x="67" y="4"/>
                      </a:lnTo>
                      <a:lnTo>
                        <a:pt x="52" y="11"/>
                      </a:lnTo>
                      <a:lnTo>
                        <a:pt x="38" y="20"/>
                      </a:lnTo>
                      <a:lnTo>
                        <a:pt x="27" y="32"/>
                      </a:lnTo>
                      <a:lnTo>
                        <a:pt x="17" y="47"/>
                      </a:lnTo>
                      <a:lnTo>
                        <a:pt x="8" y="62"/>
                      </a:lnTo>
                      <a:lnTo>
                        <a:pt x="3" y="79"/>
                      </a:lnTo>
                      <a:lnTo>
                        <a:pt x="0" y="97"/>
                      </a:lnTo>
                      <a:lnTo>
                        <a:pt x="0" y="115"/>
                      </a:lnTo>
                      <a:lnTo>
                        <a:pt x="2" y="134"/>
                      </a:lnTo>
                      <a:lnTo>
                        <a:pt x="8" y="150"/>
                      </a:lnTo>
                      <a:lnTo>
                        <a:pt x="15" y="166"/>
                      </a:lnTo>
                      <a:lnTo>
                        <a:pt x="24" y="180"/>
                      </a:lnTo>
                      <a:lnTo>
                        <a:pt x="36" y="192"/>
                      </a:lnTo>
                      <a:lnTo>
                        <a:pt x="49" y="201"/>
                      </a:lnTo>
                      <a:lnTo>
                        <a:pt x="64" y="206"/>
                      </a:lnTo>
                      <a:lnTo>
                        <a:pt x="79" y="21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24" name="Group 90"/>
                <p:cNvGrpSpPr>
                  <a:grpSpLocks noChangeAspect="1"/>
                </p:cNvGrpSpPr>
                <p:nvPr/>
              </p:nvGrpSpPr>
              <p:grpSpPr bwMode="auto">
                <a:xfrm>
                  <a:off x="2722" y="3039"/>
                  <a:ext cx="969" cy="424"/>
                  <a:chOff x="2722" y="3039"/>
                  <a:chExt cx="969" cy="424"/>
                </a:xfrm>
              </p:grpSpPr>
              <p:sp>
                <p:nvSpPr>
                  <p:cNvPr id="1090651" name="Freeform 91"/>
                  <p:cNvSpPr>
                    <a:spLocks noChangeAspect="1"/>
                  </p:cNvSpPr>
                  <p:nvPr/>
                </p:nvSpPr>
                <p:spPr bwMode="auto">
                  <a:xfrm>
                    <a:off x="2722" y="3039"/>
                    <a:ext cx="182" cy="312"/>
                  </a:xfrm>
                  <a:custGeom>
                    <a:avLst/>
                    <a:gdLst/>
                    <a:ahLst/>
                    <a:cxnLst>
                      <a:cxn ang="0">
                        <a:pos x="182" y="13"/>
                      </a:cxn>
                      <a:cxn ang="0">
                        <a:pos x="26" y="0"/>
                      </a:cxn>
                      <a:cxn ang="0">
                        <a:pos x="0" y="299"/>
                      </a:cxn>
                      <a:cxn ang="0">
                        <a:pos x="156" y="312"/>
                      </a:cxn>
                      <a:cxn ang="0">
                        <a:pos x="182" y="13"/>
                      </a:cxn>
                    </a:cxnLst>
                    <a:rect l="0" t="0" r="r" b="b"/>
                    <a:pathLst>
                      <a:path w="182" h="312">
                        <a:moveTo>
                          <a:pt x="182" y="13"/>
                        </a:moveTo>
                        <a:lnTo>
                          <a:pt x="26" y="0"/>
                        </a:lnTo>
                        <a:lnTo>
                          <a:pt x="0" y="299"/>
                        </a:lnTo>
                        <a:lnTo>
                          <a:pt x="156" y="312"/>
                        </a:lnTo>
                        <a:lnTo>
                          <a:pt x="182" y="13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1270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0652" name="Freeform 92"/>
                  <p:cNvSpPr>
                    <a:spLocks noChangeAspect="1"/>
                  </p:cNvSpPr>
                  <p:nvPr/>
                </p:nvSpPr>
                <p:spPr bwMode="auto">
                  <a:xfrm>
                    <a:off x="3034" y="3078"/>
                    <a:ext cx="194" cy="229"/>
                  </a:xfrm>
                  <a:custGeom>
                    <a:avLst/>
                    <a:gdLst/>
                    <a:ahLst/>
                    <a:cxnLst>
                      <a:cxn ang="0">
                        <a:pos x="194" y="15"/>
                      </a:cxn>
                      <a:cxn ang="0">
                        <a:pos x="19" y="0"/>
                      </a:cxn>
                      <a:cxn ang="0">
                        <a:pos x="0" y="214"/>
                      </a:cxn>
                      <a:cxn ang="0">
                        <a:pos x="175" y="229"/>
                      </a:cxn>
                      <a:cxn ang="0">
                        <a:pos x="194" y="15"/>
                      </a:cxn>
                    </a:cxnLst>
                    <a:rect l="0" t="0" r="r" b="b"/>
                    <a:pathLst>
                      <a:path w="194" h="229">
                        <a:moveTo>
                          <a:pt x="194" y="15"/>
                        </a:moveTo>
                        <a:lnTo>
                          <a:pt x="19" y="0"/>
                        </a:lnTo>
                        <a:lnTo>
                          <a:pt x="0" y="214"/>
                        </a:lnTo>
                        <a:lnTo>
                          <a:pt x="175" y="229"/>
                        </a:lnTo>
                        <a:lnTo>
                          <a:pt x="194" y="15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1270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0653" name="Freeform 93"/>
                  <p:cNvSpPr>
                    <a:spLocks noChangeAspect="1"/>
                  </p:cNvSpPr>
                  <p:nvPr/>
                </p:nvSpPr>
                <p:spPr bwMode="auto">
                  <a:xfrm>
                    <a:off x="3335" y="3110"/>
                    <a:ext cx="197" cy="353"/>
                  </a:xfrm>
                  <a:custGeom>
                    <a:avLst/>
                    <a:gdLst/>
                    <a:ahLst/>
                    <a:cxnLst>
                      <a:cxn ang="0">
                        <a:pos x="197" y="15"/>
                      </a:cxn>
                      <a:cxn ang="0">
                        <a:pos x="29" y="0"/>
                      </a:cxn>
                      <a:cxn ang="0">
                        <a:pos x="0" y="338"/>
                      </a:cxn>
                      <a:cxn ang="0">
                        <a:pos x="168" y="353"/>
                      </a:cxn>
                      <a:cxn ang="0">
                        <a:pos x="197" y="15"/>
                      </a:cxn>
                    </a:cxnLst>
                    <a:rect l="0" t="0" r="r" b="b"/>
                    <a:pathLst>
                      <a:path w="197" h="353">
                        <a:moveTo>
                          <a:pt x="197" y="15"/>
                        </a:moveTo>
                        <a:lnTo>
                          <a:pt x="29" y="0"/>
                        </a:lnTo>
                        <a:lnTo>
                          <a:pt x="0" y="338"/>
                        </a:lnTo>
                        <a:lnTo>
                          <a:pt x="168" y="353"/>
                        </a:lnTo>
                        <a:lnTo>
                          <a:pt x="197" y="15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1270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0654" name="Freeform 94"/>
                  <p:cNvSpPr>
                    <a:spLocks noChangeAspect="1"/>
                  </p:cNvSpPr>
                  <p:nvPr/>
                </p:nvSpPr>
                <p:spPr bwMode="auto">
                  <a:xfrm>
                    <a:off x="3504" y="3129"/>
                    <a:ext cx="187" cy="212"/>
                  </a:xfrm>
                  <a:custGeom>
                    <a:avLst/>
                    <a:gdLst/>
                    <a:ahLst/>
                    <a:cxnLst>
                      <a:cxn ang="0">
                        <a:pos x="187" y="15"/>
                      </a:cxn>
                      <a:cxn ang="0">
                        <a:pos x="17" y="0"/>
                      </a:cxn>
                      <a:cxn ang="0">
                        <a:pos x="0" y="197"/>
                      </a:cxn>
                      <a:cxn ang="0">
                        <a:pos x="170" y="212"/>
                      </a:cxn>
                      <a:cxn ang="0">
                        <a:pos x="187" y="15"/>
                      </a:cxn>
                    </a:cxnLst>
                    <a:rect l="0" t="0" r="r" b="b"/>
                    <a:pathLst>
                      <a:path w="187" h="212">
                        <a:moveTo>
                          <a:pt x="187" y="15"/>
                        </a:moveTo>
                        <a:lnTo>
                          <a:pt x="17" y="0"/>
                        </a:lnTo>
                        <a:lnTo>
                          <a:pt x="0" y="197"/>
                        </a:lnTo>
                        <a:lnTo>
                          <a:pt x="170" y="212"/>
                        </a:lnTo>
                        <a:lnTo>
                          <a:pt x="187" y="15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1270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5" name="Group 95"/>
                <p:cNvGrpSpPr>
                  <a:grpSpLocks noChangeAspect="1"/>
                </p:cNvGrpSpPr>
                <p:nvPr/>
              </p:nvGrpSpPr>
              <p:grpSpPr bwMode="auto">
                <a:xfrm>
                  <a:off x="2683" y="2991"/>
                  <a:ext cx="968" cy="430"/>
                  <a:chOff x="2683" y="2991"/>
                  <a:chExt cx="968" cy="430"/>
                </a:xfrm>
              </p:grpSpPr>
              <p:sp>
                <p:nvSpPr>
                  <p:cNvPr id="1090656" name="Freeform 96"/>
                  <p:cNvSpPr>
                    <a:spLocks noChangeAspect="1"/>
                  </p:cNvSpPr>
                  <p:nvPr/>
                </p:nvSpPr>
                <p:spPr bwMode="auto">
                  <a:xfrm>
                    <a:off x="2683" y="2991"/>
                    <a:ext cx="193" cy="322"/>
                  </a:xfrm>
                  <a:custGeom>
                    <a:avLst/>
                    <a:gdLst/>
                    <a:ahLst/>
                    <a:cxnLst>
                      <a:cxn ang="0">
                        <a:pos x="193" y="15"/>
                      </a:cxn>
                      <a:cxn ang="0">
                        <a:pos x="27" y="0"/>
                      </a:cxn>
                      <a:cxn ang="0">
                        <a:pos x="0" y="307"/>
                      </a:cxn>
                      <a:cxn ang="0">
                        <a:pos x="166" y="322"/>
                      </a:cxn>
                      <a:cxn ang="0">
                        <a:pos x="193" y="15"/>
                      </a:cxn>
                    </a:cxnLst>
                    <a:rect l="0" t="0" r="r" b="b"/>
                    <a:pathLst>
                      <a:path w="193" h="322">
                        <a:moveTo>
                          <a:pt x="193" y="15"/>
                        </a:moveTo>
                        <a:lnTo>
                          <a:pt x="27" y="0"/>
                        </a:lnTo>
                        <a:lnTo>
                          <a:pt x="0" y="307"/>
                        </a:lnTo>
                        <a:lnTo>
                          <a:pt x="166" y="322"/>
                        </a:lnTo>
                        <a:lnTo>
                          <a:pt x="193" y="15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1270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0657" name="Freeform 97"/>
                  <p:cNvSpPr>
                    <a:spLocks noChangeAspect="1"/>
                  </p:cNvSpPr>
                  <p:nvPr/>
                </p:nvSpPr>
                <p:spPr bwMode="auto">
                  <a:xfrm>
                    <a:off x="3010" y="3037"/>
                    <a:ext cx="187" cy="229"/>
                  </a:xfrm>
                  <a:custGeom>
                    <a:avLst/>
                    <a:gdLst/>
                    <a:ahLst/>
                    <a:cxnLst>
                      <a:cxn ang="0">
                        <a:pos x="187" y="15"/>
                      </a:cxn>
                      <a:cxn ang="0">
                        <a:pos x="19" y="0"/>
                      </a:cxn>
                      <a:cxn ang="0">
                        <a:pos x="0" y="214"/>
                      </a:cxn>
                      <a:cxn ang="0">
                        <a:pos x="168" y="229"/>
                      </a:cxn>
                      <a:cxn ang="0">
                        <a:pos x="187" y="15"/>
                      </a:cxn>
                    </a:cxnLst>
                    <a:rect l="0" t="0" r="r" b="b"/>
                    <a:pathLst>
                      <a:path w="187" h="229">
                        <a:moveTo>
                          <a:pt x="187" y="15"/>
                        </a:moveTo>
                        <a:lnTo>
                          <a:pt x="19" y="0"/>
                        </a:lnTo>
                        <a:lnTo>
                          <a:pt x="0" y="214"/>
                        </a:lnTo>
                        <a:lnTo>
                          <a:pt x="168" y="229"/>
                        </a:lnTo>
                        <a:lnTo>
                          <a:pt x="187" y="15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1270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0658" name="Freeform 98"/>
                  <p:cNvSpPr>
                    <a:spLocks noChangeAspect="1"/>
                  </p:cNvSpPr>
                  <p:nvPr/>
                </p:nvSpPr>
                <p:spPr bwMode="auto">
                  <a:xfrm>
                    <a:off x="3310" y="3074"/>
                    <a:ext cx="185" cy="347"/>
                  </a:xfrm>
                  <a:custGeom>
                    <a:avLst/>
                    <a:gdLst/>
                    <a:ahLst/>
                    <a:cxnLst>
                      <a:cxn ang="0">
                        <a:pos x="185" y="13"/>
                      </a:cxn>
                      <a:cxn ang="0">
                        <a:pos x="29" y="0"/>
                      </a:cxn>
                      <a:cxn ang="0">
                        <a:pos x="0" y="333"/>
                      </a:cxn>
                      <a:cxn ang="0">
                        <a:pos x="156" y="347"/>
                      </a:cxn>
                      <a:cxn ang="0">
                        <a:pos x="185" y="13"/>
                      </a:cxn>
                    </a:cxnLst>
                    <a:rect l="0" t="0" r="r" b="b"/>
                    <a:pathLst>
                      <a:path w="185" h="347">
                        <a:moveTo>
                          <a:pt x="185" y="13"/>
                        </a:moveTo>
                        <a:lnTo>
                          <a:pt x="29" y="0"/>
                        </a:lnTo>
                        <a:lnTo>
                          <a:pt x="0" y="333"/>
                        </a:lnTo>
                        <a:lnTo>
                          <a:pt x="156" y="347"/>
                        </a:lnTo>
                        <a:lnTo>
                          <a:pt x="185" y="13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1270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0659" name="Freeform 99"/>
                  <p:cNvSpPr>
                    <a:spLocks noChangeAspect="1"/>
                  </p:cNvSpPr>
                  <p:nvPr/>
                </p:nvSpPr>
                <p:spPr bwMode="auto">
                  <a:xfrm>
                    <a:off x="3472" y="3082"/>
                    <a:ext cx="179" cy="223"/>
                  </a:xfrm>
                  <a:custGeom>
                    <a:avLst/>
                    <a:gdLst/>
                    <a:ahLst/>
                    <a:cxnLst>
                      <a:cxn ang="0">
                        <a:pos x="179" y="14"/>
                      </a:cxn>
                      <a:cxn ang="0">
                        <a:pos x="18" y="0"/>
                      </a:cxn>
                      <a:cxn ang="0">
                        <a:pos x="0" y="209"/>
                      </a:cxn>
                      <a:cxn ang="0">
                        <a:pos x="161" y="223"/>
                      </a:cxn>
                      <a:cxn ang="0">
                        <a:pos x="179" y="14"/>
                      </a:cxn>
                    </a:cxnLst>
                    <a:rect l="0" t="0" r="r" b="b"/>
                    <a:pathLst>
                      <a:path w="179" h="223">
                        <a:moveTo>
                          <a:pt x="179" y="14"/>
                        </a:moveTo>
                        <a:lnTo>
                          <a:pt x="18" y="0"/>
                        </a:lnTo>
                        <a:lnTo>
                          <a:pt x="0" y="209"/>
                        </a:lnTo>
                        <a:lnTo>
                          <a:pt x="161" y="223"/>
                        </a:lnTo>
                        <a:lnTo>
                          <a:pt x="179" y="14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1270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26" name="Group 100"/>
              <p:cNvGrpSpPr>
                <a:grpSpLocks noChangeAspect="1"/>
              </p:cNvGrpSpPr>
              <p:nvPr/>
            </p:nvGrpSpPr>
            <p:grpSpPr bwMode="auto">
              <a:xfrm>
                <a:off x="912" y="3408"/>
                <a:ext cx="288" cy="336"/>
                <a:chOff x="4320" y="3128"/>
                <a:chExt cx="415" cy="424"/>
              </a:xfrm>
            </p:grpSpPr>
            <p:sp>
              <p:nvSpPr>
                <p:cNvPr id="1090661" name="Freeform 101"/>
                <p:cNvSpPr>
                  <a:spLocks noChangeAspect="1"/>
                </p:cNvSpPr>
                <p:nvPr/>
              </p:nvSpPr>
              <p:spPr bwMode="auto">
                <a:xfrm>
                  <a:off x="4322" y="3291"/>
                  <a:ext cx="413" cy="261"/>
                </a:xfrm>
                <a:custGeom>
                  <a:avLst/>
                  <a:gdLst/>
                  <a:ahLst/>
                  <a:cxnLst>
                    <a:cxn ang="0">
                      <a:pos x="0" y="2"/>
                    </a:cxn>
                    <a:cxn ang="0">
                      <a:pos x="0" y="861"/>
                    </a:cxn>
                    <a:cxn ang="0">
                      <a:pos x="17" y="902"/>
                    </a:cxn>
                    <a:cxn ang="0">
                      <a:pos x="46" y="924"/>
                    </a:cxn>
                    <a:cxn ang="0">
                      <a:pos x="103" y="950"/>
                    </a:cxn>
                    <a:cxn ang="0">
                      <a:pos x="178" y="977"/>
                    </a:cxn>
                    <a:cxn ang="0">
                      <a:pos x="269" y="1001"/>
                    </a:cxn>
                    <a:cxn ang="0">
                      <a:pos x="401" y="1021"/>
                    </a:cxn>
                    <a:cxn ang="0">
                      <a:pos x="512" y="1030"/>
                    </a:cxn>
                    <a:cxn ang="0">
                      <a:pos x="627" y="1043"/>
                    </a:cxn>
                    <a:cxn ang="0">
                      <a:pos x="745" y="1045"/>
                    </a:cxn>
                    <a:cxn ang="0">
                      <a:pos x="894" y="1045"/>
                    </a:cxn>
                    <a:cxn ang="0">
                      <a:pos x="990" y="1043"/>
                    </a:cxn>
                    <a:cxn ang="0">
                      <a:pos x="1078" y="1038"/>
                    </a:cxn>
                    <a:cxn ang="0">
                      <a:pos x="1162" y="1030"/>
                    </a:cxn>
                    <a:cxn ang="0">
                      <a:pos x="1280" y="1016"/>
                    </a:cxn>
                    <a:cxn ang="0">
                      <a:pos x="1389" y="999"/>
                    </a:cxn>
                    <a:cxn ang="0">
                      <a:pos x="1471" y="977"/>
                    </a:cxn>
                    <a:cxn ang="0">
                      <a:pos x="1525" y="962"/>
                    </a:cxn>
                    <a:cxn ang="0">
                      <a:pos x="1583" y="935"/>
                    </a:cxn>
                    <a:cxn ang="0">
                      <a:pos x="1620" y="910"/>
                    </a:cxn>
                    <a:cxn ang="0">
                      <a:pos x="1645" y="880"/>
                    </a:cxn>
                    <a:cxn ang="0">
                      <a:pos x="1650" y="854"/>
                    </a:cxn>
                    <a:cxn ang="0">
                      <a:pos x="1650" y="0"/>
                    </a:cxn>
                    <a:cxn ang="0">
                      <a:pos x="0" y="2"/>
                    </a:cxn>
                  </a:cxnLst>
                  <a:rect l="0" t="0" r="r" b="b"/>
                  <a:pathLst>
                    <a:path w="1650" h="1045">
                      <a:moveTo>
                        <a:pt x="0" y="2"/>
                      </a:moveTo>
                      <a:lnTo>
                        <a:pt x="0" y="861"/>
                      </a:lnTo>
                      <a:lnTo>
                        <a:pt x="17" y="902"/>
                      </a:lnTo>
                      <a:lnTo>
                        <a:pt x="46" y="924"/>
                      </a:lnTo>
                      <a:lnTo>
                        <a:pt x="103" y="950"/>
                      </a:lnTo>
                      <a:lnTo>
                        <a:pt x="178" y="977"/>
                      </a:lnTo>
                      <a:lnTo>
                        <a:pt x="269" y="1001"/>
                      </a:lnTo>
                      <a:lnTo>
                        <a:pt x="401" y="1021"/>
                      </a:lnTo>
                      <a:lnTo>
                        <a:pt x="512" y="1030"/>
                      </a:lnTo>
                      <a:lnTo>
                        <a:pt x="627" y="1043"/>
                      </a:lnTo>
                      <a:lnTo>
                        <a:pt x="745" y="1045"/>
                      </a:lnTo>
                      <a:lnTo>
                        <a:pt x="894" y="1045"/>
                      </a:lnTo>
                      <a:lnTo>
                        <a:pt x="990" y="1043"/>
                      </a:lnTo>
                      <a:lnTo>
                        <a:pt x="1078" y="1038"/>
                      </a:lnTo>
                      <a:lnTo>
                        <a:pt x="1162" y="1030"/>
                      </a:lnTo>
                      <a:lnTo>
                        <a:pt x="1280" y="1016"/>
                      </a:lnTo>
                      <a:lnTo>
                        <a:pt x="1389" y="999"/>
                      </a:lnTo>
                      <a:lnTo>
                        <a:pt x="1471" y="977"/>
                      </a:lnTo>
                      <a:lnTo>
                        <a:pt x="1525" y="962"/>
                      </a:lnTo>
                      <a:lnTo>
                        <a:pt x="1583" y="935"/>
                      </a:lnTo>
                      <a:lnTo>
                        <a:pt x="1620" y="910"/>
                      </a:lnTo>
                      <a:lnTo>
                        <a:pt x="1645" y="880"/>
                      </a:lnTo>
                      <a:lnTo>
                        <a:pt x="1650" y="854"/>
                      </a:lnTo>
                      <a:lnTo>
                        <a:pt x="1650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1270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0662" name="Oval 102"/>
                <p:cNvSpPr>
                  <a:spLocks noChangeAspect="1" noChangeArrowheads="1"/>
                </p:cNvSpPr>
                <p:nvPr/>
              </p:nvSpPr>
              <p:spPr bwMode="auto">
                <a:xfrm>
                  <a:off x="4320" y="3245"/>
                  <a:ext cx="411" cy="96"/>
                </a:xfrm>
                <a:prstGeom prst="ellipse">
                  <a:avLst/>
                </a:prstGeom>
                <a:solidFill>
                  <a:srgbClr val="FFB233"/>
                </a:solidFill>
                <a:ln w="1270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0663" name="Freeform 103"/>
                <p:cNvSpPr>
                  <a:spLocks noChangeAspect="1"/>
                </p:cNvSpPr>
                <p:nvPr/>
              </p:nvSpPr>
              <p:spPr bwMode="auto">
                <a:xfrm>
                  <a:off x="4504" y="3377"/>
                  <a:ext cx="50" cy="122"/>
                </a:xfrm>
                <a:custGeom>
                  <a:avLst/>
                  <a:gdLst/>
                  <a:ahLst/>
                  <a:cxnLst>
                    <a:cxn ang="0">
                      <a:pos x="38" y="194"/>
                    </a:cxn>
                    <a:cxn ang="0">
                      <a:pos x="3" y="170"/>
                    </a:cxn>
                    <a:cxn ang="0">
                      <a:pos x="0" y="134"/>
                    </a:cxn>
                    <a:cxn ang="0">
                      <a:pos x="0" y="88"/>
                    </a:cxn>
                    <a:cxn ang="0">
                      <a:pos x="28" y="28"/>
                    </a:cxn>
                    <a:cxn ang="0">
                      <a:pos x="69" y="0"/>
                    </a:cxn>
                    <a:cxn ang="0">
                      <a:pos x="124" y="0"/>
                    </a:cxn>
                    <a:cxn ang="0">
                      <a:pos x="172" y="28"/>
                    </a:cxn>
                    <a:cxn ang="0">
                      <a:pos x="191" y="88"/>
                    </a:cxn>
                    <a:cxn ang="0">
                      <a:pos x="182" y="158"/>
                    </a:cxn>
                    <a:cxn ang="0">
                      <a:pos x="156" y="194"/>
                    </a:cxn>
                    <a:cxn ang="0">
                      <a:pos x="115" y="210"/>
                    </a:cxn>
                    <a:cxn ang="0">
                      <a:pos x="201" y="488"/>
                    </a:cxn>
                    <a:cxn ang="0">
                      <a:pos x="0" y="488"/>
                    </a:cxn>
                    <a:cxn ang="0">
                      <a:pos x="66" y="206"/>
                    </a:cxn>
                    <a:cxn ang="0">
                      <a:pos x="38" y="194"/>
                    </a:cxn>
                  </a:cxnLst>
                  <a:rect l="0" t="0" r="r" b="b"/>
                  <a:pathLst>
                    <a:path w="201" h="488">
                      <a:moveTo>
                        <a:pt x="38" y="194"/>
                      </a:moveTo>
                      <a:lnTo>
                        <a:pt x="3" y="170"/>
                      </a:lnTo>
                      <a:lnTo>
                        <a:pt x="0" y="134"/>
                      </a:lnTo>
                      <a:lnTo>
                        <a:pt x="0" y="88"/>
                      </a:lnTo>
                      <a:lnTo>
                        <a:pt x="28" y="28"/>
                      </a:lnTo>
                      <a:lnTo>
                        <a:pt x="69" y="0"/>
                      </a:lnTo>
                      <a:lnTo>
                        <a:pt x="124" y="0"/>
                      </a:lnTo>
                      <a:lnTo>
                        <a:pt x="172" y="28"/>
                      </a:lnTo>
                      <a:lnTo>
                        <a:pt x="191" y="88"/>
                      </a:lnTo>
                      <a:lnTo>
                        <a:pt x="182" y="158"/>
                      </a:lnTo>
                      <a:lnTo>
                        <a:pt x="156" y="194"/>
                      </a:lnTo>
                      <a:lnTo>
                        <a:pt x="115" y="210"/>
                      </a:lnTo>
                      <a:lnTo>
                        <a:pt x="201" y="488"/>
                      </a:lnTo>
                      <a:lnTo>
                        <a:pt x="0" y="488"/>
                      </a:lnTo>
                      <a:lnTo>
                        <a:pt x="66" y="206"/>
                      </a:lnTo>
                      <a:lnTo>
                        <a:pt x="38" y="19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0664" name="Freeform 104"/>
                <p:cNvSpPr>
                  <a:spLocks noChangeAspect="1"/>
                </p:cNvSpPr>
                <p:nvPr/>
              </p:nvSpPr>
              <p:spPr bwMode="auto">
                <a:xfrm>
                  <a:off x="4387" y="3128"/>
                  <a:ext cx="293" cy="169"/>
                </a:xfrm>
                <a:custGeom>
                  <a:avLst/>
                  <a:gdLst/>
                  <a:ahLst/>
                  <a:cxnLst>
                    <a:cxn ang="0">
                      <a:pos x="0" y="631"/>
                    </a:cxn>
                    <a:cxn ang="0">
                      <a:pos x="0" y="536"/>
                    </a:cxn>
                    <a:cxn ang="0">
                      <a:pos x="15" y="445"/>
                    </a:cxn>
                    <a:cxn ang="0">
                      <a:pos x="41" y="359"/>
                    </a:cxn>
                    <a:cxn ang="0">
                      <a:pos x="70" y="291"/>
                    </a:cxn>
                    <a:cxn ang="0">
                      <a:pos x="118" y="228"/>
                    </a:cxn>
                    <a:cxn ang="0">
                      <a:pos x="154" y="183"/>
                    </a:cxn>
                    <a:cxn ang="0">
                      <a:pos x="217" y="129"/>
                    </a:cxn>
                    <a:cxn ang="0">
                      <a:pos x="261" y="100"/>
                    </a:cxn>
                    <a:cxn ang="0">
                      <a:pos x="328" y="56"/>
                    </a:cxn>
                    <a:cxn ang="0">
                      <a:pos x="400" y="27"/>
                    </a:cxn>
                    <a:cxn ang="0">
                      <a:pos x="495" y="5"/>
                    </a:cxn>
                    <a:cxn ang="0">
                      <a:pos x="584" y="0"/>
                    </a:cxn>
                    <a:cxn ang="0">
                      <a:pos x="671" y="7"/>
                    </a:cxn>
                    <a:cxn ang="0">
                      <a:pos x="744" y="19"/>
                    </a:cxn>
                    <a:cxn ang="0">
                      <a:pos x="835" y="51"/>
                    </a:cxn>
                    <a:cxn ang="0">
                      <a:pos x="908" y="95"/>
                    </a:cxn>
                    <a:cxn ang="0">
                      <a:pos x="959" y="131"/>
                    </a:cxn>
                    <a:cxn ang="0">
                      <a:pos x="1010" y="180"/>
                    </a:cxn>
                    <a:cxn ang="0">
                      <a:pos x="1054" y="228"/>
                    </a:cxn>
                    <a:cxn ang="0">
                      <a:pos x="1088" y="279"/>
                    </a:cxn>
                    <a:cxn ang="0">
                      <a:pos x="1113" y="328"/>
                    </a:cxn>
                    <a:cxn ang="0">
                      <a:pos x="1139" y="389"/>
                    </a:cxn>
                    <a:cxn ang="0">
                      <a:pos x="1149" y="445"/>
                    </a:cxn>
                    <a:cxn ang="0">
                      <a:pos x="1161" y="492"/>
                    </a:cxn>
                    <a:cxn ang="0">
                      <a:pos x="1169" y="536"/>
                    </a:cxn>
                    <a:cxn ang="0">
                      <a:pos x="1171" y="621"/>
                    </a:cxn>
                    <a:cxn ang="0">
                      <a:pos x="1147" y="643"/>
                    </a:cxn>
                    <a:cxn ang="0">
                      <a:pos x="1096" y="658"/>
                    </a:cxn>
                    <a:cxn ang="0">
                      <a:pos x="1036" y="668"/>
                    </a:cxn>
                    <a:cxn ang="0">
                      <a:pos x="973" y="658"/>
                    </a:cxn>
                    <a:cxn ang="0">
                      <a:pos x="927" y="639"/>
                    </a:cxn>
                    <a:cxn ang="0">
                      <a:pos x="915" y="617"/>
                    </a:cxn>
                    <a:cxn ang="0">
                      <a:pos x="915" y="512"/>
                    </a:cxn>
                    <a:cxn ang="0">
                      <a:pos x="908" y="468"/>
                    </a:cxn>
                    <a:cxn ang="0">
                      <a:pos x="891" y="416"/>
                    </a:cxn>
                    <a:cxn ang="0">
                      <a:pos x="857" y="359"/>
                    </a:cxn>
                    <a:cxn ang="0">
                      <a:pos x="825" y="330"/>
                    </a:cxn>
                    <a:cxn ang="0">
                      <a:pos x="790" y="294"/>
                    </a:cxn>
                    <a:cxn ang="0">
                      <a:pos x="732" y="264"/>
                    </a:cxn>
                    <a:cxn ang="0">
                      <a:pos x="688" y="250"/>
                    </a:cxn>
                    <a:cxn ang="0">
                      <a:pos x="652" y="235"/>
                    </a:cxn>
                    <a:cxn ang="0">
                      <a:pos x="613" y="235"/>
                    </a:cxn>
                    <a:cxn ang="0">
                      <a:pos x="532" y="235"/>
                    </a:cxn>
                    <a:cxn ang="0">
                      <a:pos x="488" y="242"/>
                    </a:cxn>
                    <a:cxn ang="0">
                      <a:pos x="432" y="264"/>
                    </a:cxn>
                    <a:cxn ang="0">
                      <a:pos x="388" y="291"/>
                    </a:cxn>
                    <a:cxn ang="0">
                      <a:pos x="349" y="320"/>
                    </a:cxn>
                    <a:cxn ang="0">
                      <a:pos x="314" y="352"/>
                    </a:cxn>
                    <a:cxn ang="0">
                      <a:pos x="285" y="401"/>
                    </a:cxn>
                    <a:cxn ang="0">
                      <a:pos x="268" y="440"/>
                    </a:cxn>
                    <a:cxn ang="0">
                      <a:pos x="256" y="482"/>
                    </a:cxn>
                    <a:cxn ang="0">
                      <a:pos x="254" y="504"/>
                    </a:cxn>
                    <a:cxn ang="0">
                      <a:pos x="254" y="624"/>
                    </a:cxn>
                    <a:cxn ang="0">
                      <a:pos x="234" y="653"/>
                    </a:cxn>
                    <a:cxn ang="0">
                      <a:pos x="183" y="673"/>
                    </a:cxn>
                    <a:cxn ang="0">
                      <a:pos x="130" y="668"/>
                    </a:cxn>
                    <a:cxn ang="0">
                      <a:pos x="44" y="658"/>
                    </a:cxn>
                    <a:cxn ang="0">
                      <a:pos x="0" y="631"/>
                    </a:cxn>
                  </a:cxnLst>
                  <a:rect l="0" t="0" r="r" b="b"/>
                  <a:pathLst>
                    <a:path w="1171" h="673">
                      <a:moveTo>
                        <a:pt x="0" y="631"/>
                      </a:moveTo>
                      <a:lnTo>
                        <a:pt x="0" y="536"/>
                      </a:lnTo>
                      <a:lnTo>
                        <a:pt x="15" y="445"/>
                      </a:lnTo>
                      <a:lnTo>
                        <a:pt x="41" y="359"/>
                      </a:lnTo>
                      <a:lnTo>
                        <a:pt x="70" y="291"/>
                      </a:lnTo>
                      <a:lnTo>
                        <a:pt x="118" y="228"/>
                      </a:lnTo>
                      <a:lnTo>
                        <a:pt x="154" y="183"/>
                      </a:lnTo>
                      <a:lnTo>
                        <a:pt x="217" y="129"/>
                      </a:lnTo>
                      <a:lnTo>
                        <a:pt x="261" y="100"/>
                      </a:lnTo>
                      <a:lnTo>
                        <a:pt x="328" y="56"/>
                      </a:lnTo>
                      <a:lnTo>
                        <a:pt x="400" y="27"/>
                      </a:lnTo>
                      <a:lnTo>
                        <a:pt x="495" y="5"/>
                      </a:lnTo>
                      <a:lnTo>
                        <a:pt x="584" y="0"/>
                      </a:lnTo>
                      <a:lnTo>
                        <a:pt x="671" y="7"/>
                      </a:lnTo>
                      <a:lnTo>
                        <a:pt x="744" y="19"/>
                      </a:lnTo>
                      <a:lnTo>
                        <a:pt x="835" y="51"/>
                      </a:lnTo>
                      <a:lnTo>
                        <a:pt x="908" y="95"/>
                      </a:lnTo>
                      <a:lnTo>
                        <a:pt x="959" y="131"/>
                      </a:lnTo>
                      <a:lnTo>
                        <a:pt x="1010" y="180"/>
                      </a:lnTo>
                      <a:lnTo>
                        <a:pt x="1054" y="228"/>
                      </a:lnTo>
                      <a:lnTo>
                        <a:pt x="1088" y="279"/>
                      </a:lnTo>
                      <a:lnTo>
                        <a:pt x="1113" y="328"/>
                      </a:lnTo>
                      <a:lnTo>
                        <a:pt x="1139" y="389"/>
                      </a:lnTo>
                      <a:lnTo>
                        <a:pt x="1149" y="445"/>
                      </a:lnTo>
                      <a:lnTo>
                        <a:pt x="1161" y="492"/>
                      </a:lnTo>
                      <a:lnTo>
                        <a:pt x="1169" y="536"/>
                      </a:lnTo>
                      <a:lnTo>
                        <a:pt x="1171" y="621"/>
                      </a:lnTo>
                      <a:lnTo>
                        <a:pt x="1147" y="643"/>
                      </a:lnTo>
                      <a:lnTo>
                        <a:pt x="1096" y="658"/>
                      </a:lnTo>
                      <a:lnTo>
                        <a:pt x="1036" y="668"/>
                      </a:lnTo>
                      <a:lnTo>
                        <a:pt x="973" y="658"/>
                      </a:lnTo>
                      <a:lnTo>
                        <a:pt x="927" y="639"/>
                      </a:lnTo>
                      <a:lnTo>
                        <a:pt x="915" y="617"/>
                      </a:lnTo>
                      <a:lnTo>
                        <a:pt x="915" y="512"/>
                      </a:lnTo>
                      <a:lnTo>
                        <a:pt x="908" y="468"/>
                      </a:lnTo>
                      <a:lnTo>
                        <a:pt x="891" y="416"/>
                      </a:lnTo>
                      <a:lnTo>
                        <a:pt x="857" y="359"/>
                      </a:lnTo>
                      <a:lnTo>
                        <a:pt x="825" y="330"/>
                      </a:lnTo>
                      <a:lnTo>
                        <a:pt x="790" y="294"/>
                      </a:lnTo>
                      <a:lnTo>
                        <a:pt x="732" y="264"/>
                      </a:lnTo>
                      <a:lnTo>
                        <a:pt x="688" y="250"/>
                      </a:lnTo>
                      <a:lnTo>
                        <a:pt x="652" y="235"/>
                      </a:lnTo>
                      <a:lnTo>
                        <a:pt x="613" y="235"/>
                      </a:lnTo>
                      <a:lnTo>
                        <a:pt x="532" y="235"/>
                      </a:lnTo>
                      <a:lnTo>
                        <a:pt x="488" y="242"/>
                      </a:lnTo>
                      <a:lnTo>
                        <a:pt x="432" y="264"/>
                      </a:lnTo>
                      <a:lnTo>
                        <a:pt x="388" y="291"/>
                      </a:lnTo>
                      <a:lnTo>
                        <a:pt x="349" y="320"/>
                      </a:lnTo>
                      <a:lnTo>
                        <a:pt x="314" y="352"/>
                      </a:lnTo>
                      <a:lnTo>
                        <a:pt x="285" y="401"/>
                      </a:lnTo>
                      <a:lnTo>
                        <a:pt x="268" y="440"/>
                      </a:lnTo>
                      <a:lnTo>
                        <a:pt x="256" y="482"/>
                      </a:lnTo>
                      <a:lnTo>
                        <a:pt x="254" y="504"/>
                      </a:lnTo>
                      <a:lnTo>
                        <a:pt x="254" y="624"/>
                      </a:lnTo>
                      <a:lnTo>
                        <a:pt x="234" y="653"/>
                      </a:lnTo>
                      <a:lnTo>
                        <a:pt x="183" y="673"/>
                      </a:lnTo>
                      <a:lnTo>
                        <a:pt x="130" y="668"/>
                      </a:lnTo>
                      <a:lnTo>
                        <a:pt x="44" y="658"/>
                      </a:lnTo>
                      <a:lnTo>
                        <a:pt x="0" y="631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1270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1090665" name="Line 105"/>
            <p:cNvSpPr>
              <a:spLocks noChangeAspect="1" noChangeShapeType="1"/>
            </p:cNvSpPr>
            <p:nvPr/>
          </p:nvSpPr>
          <p:spPr bwMode="auto">
            <a:xfrm flipH="1">
              <a:off x="1056" y="3024"/>
              <a:ext cx="1392" cy="576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 type="stealth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7" name="Group 106"/>
          <p:cNvGrpSpPr>
            <a:grpSpLocks noChangeAspect="1"/>
          </p:cNvGrpSpPr>
          <p:nvPr/>
        </p:nvGrpSpPr>
        <p:grpSpPr bwMode="auto">
          <a:xfrm>
            <a:off x="6858000" y="4343400"/>
            <a:ext cx="420688" cy="312738"/>
            <a:chOff x="1056" y="2112"/>
            <a:chExt cx="2053" cy="1525"/>
          </a:xfrm>
        </p:grpSpPr>
        <p:grpSp>
          <p:nvGrpSpPr>
            <p:cNvPr id="28" name="Group 107"/>
            <p:cNvGrpSpPr>
              <a:grpSpLocks noChangeAspect="1"/>
            </p:cNvGrpSpPr>
            <p:nvPr/>
          </p:nvGrpSpPr>
          <p:grpSpPr bwMode="auto">
            <a:xfrm>
              <a:off x="2064" y="2112"/>
              <a:ext cx="1045" cy="1525"/>
              <a:chOff x="240" y="1584"/>
              <a:chExt cx="1744" cy="2544"/>
            </a:xfrm>
          </p:grpSpPr>
          <p:pic>
            <p:nvPicPr>
              <p:cNvPr id="1090668" name="Picture 108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240" y="1584"/>
                <a:ext cx="1744" cy="254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</p:pic>
          <p:grpSp>
            <p:nvGrpSpPr>
              <p:cNvPr id="29" name="Group 109"/>
              <p:cNvGrpSpPr>
                <a:grpSpLocks noChangeAspect="1"/>
              </p:cNvGrpSpPr>
              <p:nvPr/>
            </p:nvGrpSpPr>
            <p:grpSpPr bwMode="auto">
              <a:xfrm>
                <a:off x="672" y="2976"/>
                <a:ext cx="816" cy="288"/>
                <a:chOff x="2527" y="2761"/>
                <a:chExt cx="3434" cy="980"/>
              </a:xfrm>
            </p:grpSpPr>
            <p:sp>
              <p:nvSpPr>
                <p:cNvPr id="1090670" name="Freeform 110"/>
                <p:cNvSpPr>
                  <a:spLocks noChangeAspect="1"/>
                </p:cNvSpPr>
                <p:nvPr/>
              </p:nvSpPr>
              <p:spPr bwMode="auto">
                <a:xfrm>
                  <a:off x="5166" y="2800"/>
                  <a:ext cx="795" cy="941"/>
                </a:xfrm>
                <a:custGeom>
                  <a:avLst/>
                  <a:gdLst/>
                  <a:ahLst/>
                  <a:cxnLst>
                    <a:cxn ang="0">
                      <a:pos x="78" y="476"/>
                    </a:cxn>
                    <a:cxn ang="0">
                      <a:pos x="45" y="524"/>
                    </a:cxn>
                    <a:cxn ang="0">
                      <a:pos x="13" y="607"/>
                    </a:cxn>
                    <a:cxn ang="0">
                      <a:pos x="0" y="713"/>
                    </a:cxn>
                    <a:cxn ang="0">
                      <a:pos x="12" y="792"/>
                    </a:cxn>
                    <a:cxn ang="0">
                      <a:pos x="52" y="857"/>
                    </a:cxn>
                    <a:cxn ang="0">
                      <a:pos x="106" y="913"/>
                    </a:cxn>
                    <a:cxn ang="0">
                      <a:pos x="164" y="941"/>
                    </a:cxn>
                    <a:cxn ang="0">
                      <a:pos x="238" y="929"/>
                    </a:cxn>
                    <a:cxn ang="0">
                      <a:pos x="299" y="913"/>
                    </a:cxn>
                    <a:cxn ang="0">
                      <a:pos x="351" y="885"/>
                    </a:cxn>
                    <a:cxn ang="0">
                      <a:pos x="395" y="822"/>
                    </a:cxn>
                    <a:cxn ang="0">
                      <a:pos x="421" y="765"/>
                    </a:cxn>
                    <a:cxn ang="0">
                      <a:pos x="425" y="689"/>
                    </a:cxn>
                    <a:cxn ang="0">
                      <a:pos x="425" y="652"/>
                    </a:cxn>
                    <a:cxn ang="0">
                      <a:pos x="469" y="713"/>
                    </a:cxn>
                    <a:cxn ang="0">
                      <a:pos x="553" y="757"/>
                    </a:cxn>
                    <a:cxn ang="0">
                      <a:pos x="593" y="765"/>
                    </a:cxn>
                    <a:cxn ang="0">
                      <a:pos x="662" y="753"/>
                    </a:cxn>
                    <a:cxn ang="0">
                      <a:pos x="710" y="733"/>
                    </a:cxn>
                    <a:cxn ang="0">
                      <a:pos x="747" y="670"/>
                    </a:cxn>
                    <a:cxn ang="0">
                      <a:pos x="790" y="611"/>
                    </a:cxn>
                    <a:cxn ang="0">
                      <a:pos x="792" y="522"/>
                    </a:cxn>
                    <a:cxn ang="0">
                      <a:pos x="795" y="457"/>
                    </a:cxn>
                    <a:cxn ang="0">
                      <a:pos x="792" y="400"/>
                    </a:cxn>
                    <a:cxn ang="0">
                      <a:pos x="738" y="320"/>
                    </a:cxn>
                    <a:cxn ang="0">
                      <a:pos x="686" y="283"/>
                    </a:cxn>
                    <a:cxn ang="0">
                      <a:pos x="625" y="266"/>
                    </a:cxn>
                    <a:cxn ang="0">
                      <a:pos x="555" y="266"/>
                    </a:cxn>
                    <a:cxn ang="0">
                      <a:pos x="499" y="276"/>
                    </a:cxn>
                    <a:cxn ang="0">
                      <a:pos x="475" y="309"/>
                    </a:cxn>
                    <a:cxn ang="0">
                      <a:pos x="445" y="335"/>
                    </a:cxn>
                    <a:cxn ang="0">
                      <a:pos x="447" y="251"/>
                    </a:cxn>
                    <a:cxn ang="0">
                      <a:pos x="440" y="157"/>
                    </a:cxn>
                    <a:cxn ang="0">
                      <a:pos x="388" y="83"/>
                    </a:cxn>
                    <a:cxn ang="0">
                      <a:pos x="343" y="38"/>
                    </a:cxn>
                    <a:cxn ang="0">
                      <a:pos x="293" y="7"/>
                    </a:cxn>
                    <a:cxn ang="0">
                      <a:pos x="258" y="0"/>
                    </a:cxn>
                    <a:cxn ang="0">
                      <a:pos x="206" y="1"/>
                    </a:cxn>
                    <a:cxn ang="0">
                      <a:pos x="156" y="16"/>
                    </a:cxn>
                    <a:cxn ang="0">
                      <a:pos x="102" y="44"/>
                    </a:cxn>
                    <a:cxn ang="0">
                      <a:pos x="63" y="96"/>
                    </a:cxn>
                    <a:cxn ang="0">
                      <a:pos x="43" y="148"/>
                    </a:cxn>
                    <a:cxn ang="0">
                      <a:pos x="36" y="240"/>
                    </a:cxn>
                    <a:cxn ang="0">
                      <a:pos x="32" y="285"/>
                    </a:cxn>
                    <a:cxn ang="0">
                      <a:pos x="47" y="340"/>
                    </a:cxn>
                    <a:cxn ang="0">
                      <a:pos x="62" y="376"/>
                    </a:cxn>
                    <a:cxn ang="0">
                      <a:pos x="73" y="400"/>
                    </a:cxn>
                    <a:cxn ang="0">
                      <a:pos x="78" y="476"/>
                    </a:cxn>
                  </a:cxnLst>
                  <a:rect l="0" t="0" r="r" b="b"/>
                  <a:pathLst>
                    <a:path w="795" h="941">
                      <a:moveTo>
                        <a:pt x="78" y="476"/>
                      </a:moveTo>
                      <a:lnTo>
                        <a:pt x="45" y="524"/>
                      </a:lnTo>
                      <a:lnTo>
                        <a:pt x="13" y="607"/>
                      </a:lnTo>
                      <a:lnTo>
                        <a:pt x="0" y="713"/>
                      </a:lnTo>
                      <a:lnTo>
                        <a:pt x="12" y="792"/>
                      </a:lnTo>
                      <a:lnTo>
                        <a:pt x="52" y="857"/>
                      </a:lnTo>
                      <a:lnTo>
                        <a:pt x="106" y="913"/>
                      </a:lnTo>
                      <a:lnTo>
                        <a:pt x="164" y="941"/>
                      </a:lnTo>
                      <a:lnTo>
                        <a:pt x="238" y="929"/>
                      </a:lnTo>
                      <a:lnTo>
                        <a:pt x="299" y="913"/>
                      </a:lnTo>
                      <a:lnTo>
                        <a:pt x="351" y="885"/>
                      </a:lnTo>
                      <a:lnTo>
                        <a:pt x="395" y="822"/>
                      </a:lnTo>
                      <a:lnTo>
                        <a:pt x="421" y="765"/>
                      </a:lnTo>
                      <a:lnTo>
                        <a:pt x="425" y="689"/>
                      </a:lnTo>
                      <a:lnTo>
                        <a:pt x="425" y="652"/>
                      </a:lnTo>
                      <a:lnTo>
                        <a:pt x="469" y="713"/>
                      </a:lnTo>
                      <a:lnTo>
                        <a:pt x="553" y="757"/>
                      </a:lnTo>
                      <a:lnTo>
                        <a:pt x="593" y="765"/>
                      </a:lnTo>
                      <a:lnTo>
                        <a:pt x="662" y="753"/>
                      </a:lnTo>
                      <a:lnTo>
                        <a:pt x="710" y="733"/>
                      </a:lnTo>
                      <a:lnTo>
                        <a:pt x="747" y="670"/>
                      </a:lnTo>
                      <a:lnTo>
                        <a:pt x="790" y="611"/>
                      </a:lnTo>
                      <a:lnTo>
                        <a:pt x="792" y="522"/>
                      </a:lnTo>
                      <a:lnTo>
                        <a:pt x="795" y="457"/>
                      </a:lnTo>
                      <a:lnTo>
                        <a:pt x="792" y="400"/>
                      </a:lnTo>
                      <a:lnTo>
                        <a:pt x="738" y="320"/>
                      </a:lnTo>
                      <a:lnTo>
                        <a:pt x="686" y="283"/>
                      </a:lnTo>
                      <a:lnTo>
                        <a:pt x="625" y="266"/>
                      </a:lnTo>
                      <a:lnTo>
                        <a:pt x="555" y="266"/>
                      </a:lnTo>
                      <a:lnTo>
                        <a:pt x="499" y="276"/>
                      </a:lnTo>
                      <a:lnTo>
                        <a:pt x="475" y="309"/>
                      </a:lnTo>
                      <a:lnTo>
                        <a:pt x="445" y="335"/>
                      </a:lnTo>
                      <a:lnTo>
                        <a:pt x="447" y="251"/>
                      </a:lnTo>
                      <a:lnTo>
                        <a:pt x="440" y="157"/>
                      </a:lnTo>
                      <a:lnTo>
                        <a:pt x="388" y="83"/>
                      </a:lnTo>
                      <a:lnTo>
                        <a:pt x="343" y="38"/>
                      </a:lnTo>
                      <a:lnTo>
                        <a:pt x="293" y="7"/>
                      </a:lnTo>
                      <a:lnTo>
                        <a:pt x="258" y="0"/>
                      </a:lnTo>
                      <a:lnTo>
                        <a:pt x="206" y="1"/>
                      </a:lnTo>
                      <a:lnTo>
                        <a:pt x="156" y="16"/>
                      </a:lnTo>
                      <a:lnTo>
                        <a:pt x="102" y="44"/>
                      </a:lnTo>
                      <a:lnTo>
                        <a:pt x="63" y="96"/>
                      </a:lnTo>
                      <a:lnTo>
                        <a:pt x="43" y="148"/>
                      </a:lnTo>
                      <a:lnTo>
                        <a:pt x="36" y="240"/>
                      </a:lnTo>
                      <a:lnTo>
                        <a:pt x="32" y="285"/>
                      </a:lnTo>
                      <a:lnTo>
                        <a:pt x="47" y="340"/>
                      </a:lnTo>
                      <a:lnTo>
                        <a:pt x="62" y="376"/>
                      </a:lnTo>
                      <a:lnTo>
                        <a:pt x="73" y="400"/>
                      </a:lnTo>
                      <a:lnTo>
                        <a:pt x="78" y="476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 w="1270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0671" name="Freeform 111"/>
                <p:cNvSpPr>
                  <a:spLocks noChangeAspect="1"/>
                </p:cNvSpPr>
                <p:nvPr/>
              </p:nvSpPr>
              <p:spPr bwMode="auto">
                <a:xfrm>
                  <a:off x="5148" y="2761"/>
                  <a:ext cx="796" cy="938"/>
                </a:xfrm>
                <a:custGeom>
                  <a:avLst/>
                  <a:gdLst/>
                  <a:ahLst/>
                  <a:cxnLst>
                    <a:cxn ang="0">
                      <a:pos x="74" y="475"/>
                    </a:cxn>
                    <a:cxn ang="0">
                      <a:pos x="48" y="528"/>
                    </a:cxn>
                    <a:cxn ang="0">
                      <a:pos x="13" y="604"/>
                    </a:cxn>
                    <a:cxn ang="0">
                      <a:pos x="0" y="708"/>
                    </a:cxn>
                    <a:cxn ang="0">
                      <a:pos x="17" y="797"/>
                    </a:cxn>
                    <a:cxn ang="0">
                      <a:pos x="48" y="855"/>
                    </a:cxn>
                    <a:cxn ang="0">
                      <a:pos x="111" y="914"/>
                    </a:cxn>
                    <a:cxn ang="0">
                      <a:pos x="165" y="938"/>
                    </a:cxn>
                    <a:cxn ang="0">
                      <a:pos x="233" y="929"/>
                    </a:cxn>
                    <a:cxn ang="0">
                      <a:pos x="302" y="918"/>
                    </a:cxn>
                    <a:cxn ang="0">
                      <a:pos x="354" y="882"/>
                    </a:cxn>
                    <a:cxn ang="0">
                      <a:pos x="389" y="821"/>
                    </a:cxn>
                    <a:cxn ang="0">
                      <a:pos x="422" y="764"/>
                    </a:cxn>
                    <a:cxn ang="0">
                      <a:pos x="420" y="686"/>
                    </a:cxn>
                    <a:cxn ang="0">
                      <a:pos x="428" y="653"/>
                    </a:cxn>
                    <a:cxn ang="0">
                      <a:pos x="466" y="712"/>
                    </a:cxn>
                    <a:cxn ang="0">
                      <a:pos x="555" y="762"/>
                    </a:cxn>
                    <a:cxn ang="0">
                      <a:pos x="591" y="762"/>
                    </a:cxn>
                    <a:cxn ang="0">
                      <a:pos x="663" y="751"/>
                    </a:cxn>
                    <a:cxn ang="0">
                      <a:pos x="705" y="732"/>
                    </a:cxn>
                    <a:cxn ang="0">
                      <a:pos x="748" y="665"/>
                    </a:cxn>
                    <a:cxn ang="0">
                      <a:pos x="787" y="610"/>
                    </a:cxn>
                    <a:cxn ang="0">
                      <a:pos x="794" y="519"/>
                    </a:cxn>
                    <a:cxn ang="0">
                      <a:pos x="796" y="462"/>
                    </a:cxn>
                    <a:cxn ang="0">
                      <a:pos x="787" y="399"/>
                    </a:cxn>
                    <a:cxn ang="0">
                      <a:pos x="733" y="319"/>
                    </a:cxn>
                    <a:cxn ang="0">
                      <a:pos x="687" y="280"/>
                    </a:cxn>
                    <a:cxn ang="0">
                      <a:pos x="622" y="273"/>
                    </a:cxn>
                    <a:cxn ang="0">
                      <a:pos x="557" y="263"/>
                    </a:cxn>
                    <a:cxn ang="0">
                      <a:pos x="494" y="273"/>
                    </a:cxn>
                    <a:cxn ang="0">
                      <a:pos x="476" y="308"/>
                    </a:cxn>
                    <a:cxn ang="0">
                      <a:pos x="441" y="332"/>
                    </a:cxn>
                    <a:cxn ang="0">
                      <a:pos x="444" y="248"/>
                    </a:cxn>
                    <a:cxn ang="0">
                      <a:pos x="435" y="154"/>
                    </a:cxn>
                    <a:cxn ang="0">
                      <a:pos x="387" y="78"/>
                    </a:cxn>
                    <a:cxn ang="0">
                      <a:pos x="346" y="35"/>
                    </a:cxn>
                    <a:cxn ang="0">
                      <a:pos x="296" y="6"/>
                    </a:cxn>
                    <a:cxn ang="0">
                      <a:pos x="255" y="4"/>
                    </a:cxn>
                    <a:cxn ang="0">
                      <a:pos x="202" y="0"/>
                    </a:cxn>
                    <a:cxn ang="0">
                      <a:pos x="159" y="13"/>
                    </a:cxn>
                    <a:cxn ang="0">
                      <a:pos x="104" y="41"/>
                    </a:cxn>
                    <a:cxn ang="0">
                      <a:pos x="67" y="91"/>
                    </a:cxn>
                    <a:cxn ang="0">
                      <a:pos x="46" y="146"/>
                    </a:cxn>
                    <a:cxn ang="0">
                      <a:pos x="31" y="245"/>
                    </a:cxn>
                    <a:cxn ang="0">
                      <a:pos x="26" y="284"/>
                    </a:cxn>
                    <a:cxn ang="0">
                      <a:pos x="41" y="339"/>
                    </a:cxn>
                    <a:cxn ang="0">
                      <a:pos x="67" y="378"/>
                    </a:cxn>
                    <a:cxn ang="0">
                      <a:pos x="74" y="399"/>
                    </a:cxn>
                    <a:cxn ang="0">
                      <a:pos x="74" y="475"/>
                    </a:cxn>
                  </a:cxnLst>
                  <a:rect l="0" t="0" r="r" b="b"/>
                  <a:pathLst>
                    <a:path w="796" h="938">
                      <a:moveTo>
                        <a:pt x="74" y="475"/>
                      </a:moveTo>
                      <a:lnTo>
                        <a:pt x="48" y="528"/>
                      </a:lnTo>
                      <a:lnTo>
                        <a:pt x="13" y="604"/>
                      </a:lnTo>
                      <a:lnTo>
                        <a:pt x="0" y="708"/>
                      </a:lnTo>
                      <a:lnTo>
                        <a:pt x="17" y="797"/>
                      </a:lnTo>
                      <a:lnTo>
                        <a:pt x="48" y="855"/>
                      </a:lnTo>
                      <a:lnTo>
                        <a:pt x="111" y="914"/>
                      </a:lnTo>
                      <a:lnTo>
                        <a:pt x="165" y="938"/>
                      </a:lnTo>
                      <a:lnTo>
                        <a:pt x="233" y="929"/>
                      </a:lnTo>
                      <a:lnTo>
                        <a:pt x="302" y="918"/>
                      </a:lnTo>
                      <a:lnTo>
                        <a:pt x="354" y="882"/>
                      </a:lnTo>
                      <a:lnTo>
                        <a:pt x="389" y="821"/>
                      </a:lnTo>
                      <a:lnTo>
                        <a:pt x="422" y="764"/>
                      </a:lnTo>
                      <a:lnTo>
                        <a:pt x="420" y="686"/>
                      </a:lnTo>
                      <a:lnTo>
                        <a:pt x="428" y="653"/>
                      </a:lnTo>
                      <a:lnTo>
                        <a:pt x="466" y="712"/>
                      </a:lnTo>
                      <a:lnTo>
                        <a:pt x="555" y="762"/>
                      </a:lnTo>
                      <a:lnTo>
                        <a:pt x="591" y="762"/>
                      </a:lnTo>
                      <a:lnTo>
                        <a:pt x="663" y="751"/>
                      </a:lnTo>
                      <a:lnTo>
                        <a:pt x="705" y="732"/>
                      </a:lnTo>
                      <a:lnTo>
                        <a:pt x="748" y="665"/>
                      </a:lnTo>
                      <a:lnTo>
                        <a:pt x="787" y="610"/>
                      </a:lnTo>
                      <a:lnTo>
                        <a:pt x="794" y="519"/>
                      </a:lnTo>
                      <a:lnTo>
                        <a:pt x="796" y="462"/>
                      </a:lnTo>
                      <a:lnTo>
                        <a:pt x="787" y="399"/>
                      </a:lnTo>
                      <a:lnTo>
                        <a:pt x="733" y="319"/>
                      </a:lnTo>
                      <a:lnTo>
                        <a:pt x="687" y="280"/>
                      </a:lnTo>
                      <a:lnTo>
                        <a:pt x="622" y="273"/>
                      </a:lnTo>
                      <a:lnTo>
                        <a:pt x="557" y="263"/>
                      </a:lnTo>
                      <a:lnTo>
                        <a:pt x="494" y="273"/>
                      </a:lnTo>
                      <a:lnTo>
                        <a:pt x="476" y="308"/>
                      </a:lnTo>
                      <a:lnTo>
                        <a:pt x="441" y="332"/>
                      </a:lnTo>
                      <a:lnTo>
                        <a:pt x="444" y="248"/>
                      </a:lnTo>
                      <a:lnTo>
                        <a:pt x="435" y="154"/>
                      </a:lnTo>
                      <a:lnTo>
                        <a:pt x="387" y="78"/>
                      </a:lnTo>
                      <a:lnTo>
                        <a:pt x="346" y="35"/>
                      </a:lnTo>
                      <a:lnTo>
                        <a:pt x="296" y="6"/>
                      </a:lnTo>
                      <a:lnTo>
                        <a:pt x="255" y="4"/>
                      </a:lnTo>
                      <a:lnTo>
                        <a:pt x="202" y="0"/>
                      </a:lnTo>
                      <a:lnTo>
                        <a:pt x="159" y="13"/>
                      </a:lnTo>
                      <a:lnTo>
                        <a:pt x="104" y="41"/>
                      </a:lnTo>
                      <a:lnTo>
                        <a:pt x="67" y="91"/>
                      </a:lnTo>
                      <a:lnTo>
                        <a:pt x="46" y="146"/>
                      </a:lnTo>
                      <a:lnTo>
                        <a:pt x="31" y="245"/>
                      </a:lnTo>
                      <a:lnTo>
                        <a:pt x="26" y="284"/>
                      </a:lnTo>
                      <a:lnTo>
                        <a:pt x="41" y="339"/>
                      </a:lnTo>
                      <a:lnTo>
                        <a:pt x="67" y="378"/>
                      </a:lnTo>
                      <a:lnTo>
                        <a:pt x="74" y="399"/>
                      </a:lnTo>
                      <a:lnTo>
                        <a:pt x="74" y="475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1270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0672" name="Freeform 112"/>
                <p:cNvSpPr>
                  <a:spLocks noChangeAspect="1"/>
                </p:cNvSpPr>
                <p:nvPr/>
              </p:nvSpPr>
              <p:spPr bwMode="auto">
                <a:xfrm>
                  <a:off x="2527" y="2912"/>
                  <a:ext cx="2869" cy="406"/>
                </a:xfrm>
                <a:custGeom>
                  <a:avLst/>
                  <a:gdLst/>
                  <a:ahLst/>
                  <a:cxnLst>
                    <a:cxn ang="0">
                      <a:pos x="2868" y="328"/>
                    </a:cxn>
                    <a:cxn ang="0">
                      <a:pos x="2869" y="313"/>
                    </a:cxn>
                    <a:cxn ang="0">
                      <a:pos x="2866" y="299"/>
                    </a:cxn>
                    <a:cxn ang="0">
                      <a:pos x="2861" y="286"/>
                    </a:cxn>
                    <a:cxn ang="0">
                      <a:pos x="2853" y="272"/>
                    </a:cxn>
                    <a:cxn ang="0">
                      <a:pos x="2844" y="261"/>
                    </a:cxn>
                    <a:cxn ang="0">
                      <a:pos x="2832" y="251"/>
                    </a:cxn>
                    <a:cxn ang="0">
                      <a:pos x="2820" y="244"/>
                    </a:cxn>
                    <a:cxn ang="0">
                      <a:pos x="2806" y="239"/>
                    </a:cxn>
                    <a:cxn ang="0">
                      <a:pos x="2791" y="236"/>
                    </a:cxn>
                    <a:cxn ang="0">
                      <a:pos x="93" y="0"/>
                    </a:cxn>
                    <a:cxn ang="0">
                      <a:pos x="78" y="0"/>
                    </a:cxn>
                    <a:cxn ang="0">
                      <a:pos x="63" y="3"/>
                    </a:cxn>
                    <a:cxn ang="0">
                      <a:pos x="50" y="8"/>
                    </a:cxn>
                    <a:cxn ang="0">
                      <a:pos x="36" y="15"/>
                    </a:cxn>
                    <a:cxn ang="0">
                      <a:pos x="25" y="24"/>
                    </a:cxn>
                    <a:cxn ang="0">
                      <a:pos x="15" y="37"/>
                    </a:cxn>
                    <a:cxn ang="0">
                      <a:pos x="8" y="49"/>
                    </a:cxn>
                    <a:cxn ang="0">
                      <a:pos x="3" y="63"/>
                    </a:cxn>
                    <a:cxn ang="0">
                      <a:pos x="1" y="78"/>
                    </a:cxn>
                    <a:cxn ang="0">
                      <a:pos x="1" y="78"/>
                    </a:cxn>
                    <a:cxn ang="0">
                      <a:pos x="0" y="93"/>
                    </a:cxn>
                    <a:cxn ang="0">
                      <a:pos x="3" y="107"/>
                    </a:cxn>
                    <a:cxn ang="0">
                      <a:pos x="8" y="120"/>
                    </a:cxn>
                    <a:cxn ang="0">
                      <a:pos x="16" y="134"/>
                    </a:cxn>
                    <a:cxn ang="0">
                      <a:pos x="25" y="145"/>
                    </a:cxn>
                    <a:cxn ang="0">
                      <a:pos x="37" y="155"/>
                    </a:cxn>
                    <a:cxn ang="0">
                      <a:pos x="49" y="162"/>
                    </a:cxn>
                    <a:cxn ang="0">
                      <a:pos x="63" y="167"/>
                    </a:cxn>
                    <a:cxn ang="0">
                      <a:pos x="78" y="170"/>
                    </a:cxn>
                    <a:cxn ang="0">
                      <a:pos x="2776" y="406"/>
                    </a:cxn>
                    <a:cxn ang="0">
                      <a:pos x="2791" y="406"/>
                    </a:cxn>
                    <a:cxn ang="0">
                      <a:pos x="2806" y="403"/>
                    </a:cxn>
                    <a:cxn ang="0">
                      <a:pos x="2819" y="398"/>
                    </a:cxn>
                    <a:cxn ang="0">
                      <a:pos x="2833" y="391"/>
                    </a:cxn>
                    <a:cxn ang="0">
                      <a:pos x="2844" y="381"/>
                    </a:cxn>
                    <a:cxn ang="0">
                      <a:pos x="2854" y="369"/>
                    </a:cxn>
                    <a:cxn ang="0">
                      <a:pos x="2861" y="357"/>
                    </a:cxn>
                    <a:cxn ang="0">
                      <a:pos x="2866" y="343"/>
                    </a:cxn>
                    <a:cxn ang="0">
                      <a:pos x="2868" y="328"/>
                    </a:cxn>
                  </a:cxnLst>
                  <a:rect l="0" t="0" r="r" b="b"/>
                  <a:pathLst>
                    <a:path w="2869" h="406">
                      <a:moveTo>
                        <a:pt x="2868" y="328"/>
                      </a:moveTo>
                      <a:lnTo>
                        <a:pt x="2869" y="313"/>
                      </a:lnTo>
                      <a:lnTo>
                        <a:pt x="2866" y="299"/>
                      </a:lnTo>
                      <a:lnTo>
                        <a:pt x="2861" y="286"/>
                      </a:lnTo>
                      <a:lnTo>
                        <a:pt x="2853" y="272"/>
                      </a:lnTo>
                      <a:lnTo>
                        <a:pt x="2844" y="261"/>
                      </a:lnTo>
                      <a:lnTo>
                        <a:pt x="2832" y="251"/>
                      </a:lnTo>
                      <a:lnTo>
                        <a:pt x="2820" y="244"/>
                      </a:lnTo>
                      <a:lnTo>
                        <a:pt x="2806" y="239"/>
                      </a:lnTo>
                      <a:lnTo>
                        <a:pt x="2791" y="236"/>
                      </a:lnTo>
                      <a:lnTo>
                        <a:pt x="93" y="0"/>
                      </a:lnTo>
                      <a:lnTo>
                        <a:pt x="78" y="0"/>
                      </a:lnTo>
                      <a:lnTo>
                        <a:pt x="63" y="3"/>
                      </a:lnTo>
                      <a:lnTo>
                        <a:pt x="50" y="8"/>
                      </a:lnTo>
                      <a:lnTo>
                        <a:pt x="36" y="15"/>
                      </a:lnTo>
                      <a:lnTo>
                        <a:pt x="25" y="24"/>
                      </a:lnTo>
                      <a:lnTo>
                        <a:pt x="15" y="37"/>
                      </a:lnTo>
                      <a:lnTo>
                        <a:pt x="8" y="49"/>
                      </a:lnTo>
                      <a:lnTo>
                        <a:pt x="3" y="63"/>
                      </a:lnTo>
                      <a:lnTo>
                        <a:pt x="1" y="78"/>
                      </a:lnTo>
                      <a:lnTo>
                        <a:pt x="1" y="78"/>
                      </a:lnTo>
                      <a:lnTo>
                        <a:pt x="0" y="93"/>
                      </a:lnTo>
                      <a:lnTo>
                        <a:pt x="3" y="107"/>
                      </a:lnTo>
                      <a:lnTo>
                        <a:pt x="8" y="120"/>
                      </a:lnTo>
                      <a:lnTo>
                        <a:pt x="16" y="134"/>
                      </a:lnTo>
                      <a:lnTo>
                        <a:pt x="25" y="145"/>
                      </a:lnTo>
                      <a:lnTo>
                        <a:pt x="37" y="155"/>
                      </a:lnTo>
                      <a:lnTo>
                        <a:pt x="49" y="162"/>
                      </a:lnTo>
                      <a:lnTo>
                        <a:pt x="63" y="167"/>
                      </a:lnTo>
                      <a:lnTo>
                        <a:pt x="78" y="170"/>
                      </a:lnTo>
                      <a:lnTo>
                        <a:pt x="2776" y="406"/>
                      </a:lnTo>
                      <a:lnTo>
                        <a:pt x="2791" y="406"/>
                      </a:lnTo>
                      <a:lnTo>
                        <a:pt x="2806" y="403"/>
                      </a:lnTo>
                      <a:lnTo>
                        <a:pt x="2819" y="398"/>
                      </a:lnTo>
                      <a:lnTo>
                        <a:pt x="2833" y="391"/>
                      </a:lnTo>
                      <a:lnTo>
                        <a:pt x="2844" y="381"/>
                      </a:lnTo>
                      <a:lnTo>
                        <a:pt x="2854" y="369"/>
                      </a:lnTo>
                      <a:lnTo>
                        <a:pt x="2861" y="357"/>
                      </a:lnTo>
                      <a:lnTo>
                        <a:pt x="2866" y="343"/>
                      </a:lnTo>
                      <a:lnTo>
                        <a:pt x="2868" y="328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1270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0673" name="Freeform 113"/>
                <p:cNvSpPr>
                  <a:spLocks noChangeAspect="1"/>
                </p:cNvSpPr>
                <p:nvPr/>
              </p:nvSpPr>
              <p:spPr bwMode="auto">
                <a:xfrm>
                  <a:off x="5648" y="3165"/>
                  <a:ext cx="176" cy="210"/>
                </a:xfrm>
                <a:custGeom>
                  <a:avLst/>
                  <a:gdLst/>
                  <a:ahLst/>
                  <a:cxnLst>
                    <a:cxn ang="0">
                      <a:pos x="79" y="210"/>
                    </a:cxn>
                    <a:cxn ang="0">
                      <a:pos x="94" y="209"/>
                    </a:cxn>
                    <a:cxn ang="0">
                      <a:pos x="109" y="206"/>
                    </a:cxn>
                    <a:cxn ang="0">
                      <a:pos x="124" y="199"/>
                    </a:cxn>
                    <a:cxn ang="0">
                      <a:pos x="138" y="190"/>
                    </a:cxn>
                    <a:cxn ang="0">
                      <a:pos x="149" y="178"/>
                    </a:cxn>
                    <a:cxn ang="0">
                      <a:pos x="159" y="163"/>
                    </a:cxn>
                    <a:cxn ang="0">
                      <a:pos x="168" y="148"/>
                    </a:cxn>
                    <a:cxn ang="0">
                      <a:pos x="173" y="131"/>
                    </a:cxn>
                    <a:cxn ang="0">
                      <a:pos x="176" y="113"/>
                    </a:cxn>
                    <a:cxn ang="0">
                      <a:pos x="176" y="95"/>
                    </a:cxn>
                    <a:cxn ang="0">
                      <a:pos x="174" y="76"/>
                    </a:cxn>
                    <a:cxn ang="0">
                      <a:pos x="168" y="60"/>
                    </a:cxn>
                    <a:cxn ang="0">
                      <a:pos x="161" y="44"/>
                    </a:cxn>
                    <a:cxn ang="0">
                      <a:pos x="152" y="30"/>
                    </a:cxn>
                    <a:cxn ang="0">
                      <a:pos x="140" y="18"/>
                    </a:cxn>
                    <a:cxn ang="0">
                      <a:pos x="127" y="9"/>
                    </a:cxn>
                    <a:cxn ang="0">
                      <a:pos x="112" y="4"/>
                    </a:cxn>
                    <a:cxn ang="0">
                      <a:pos x="97" y="0"/>
                    </a:cxn>
                    <a:cxn ang="0">
                      <a:pos x="82" y="1"/>
                    </a:cxn>
                    <a:cxn ang="0">
                      <a:pos x="67" y="4"/>
                    </a:cxn>
                    <a:cxn ang="0">
                      <a:pos x="52" y="11"/>
                    </a:cxn>
                    <a:cxn ang="0">
                      <a:pos x="38" y="20"/>
                    </a:cxn>
                    <a:cxn ang="0">
                      <a:pos x="27" y="32"/>
                    </a:cxn>
                    <a:cxn ang="0">
                      <a:pos x="17" y="47"/>
                    </a:cxn>
                    <a:cxn ang="0">
                      <a:pos x="8" y="62"/>
                    </a:cxn>
                    <a:cxn ang="0">
                      <a:pos x="3" y="79"/>
                    </a:cxn>
                    <a:cxn ang="0">
                      <a:pos x="0" y="97"/>
                    </a:cxn>
                    <a:cxn ang="0">
                      <a:pos x="0" y="115"/>
                    </a:cxn>
                    <a:cxn ang="0">
                      <a:pos x="2" y="134"/>
                    </a:cxn>
                    <a:cxn ang="0">
                      <a:pos x="8" y="150"/>
                    </a:cxn>
                    <a:cxn ang="0">
                      <a:pos x="15" y="166"/>
                    </a:cxn>
                    <a:cxn ang="0">
                      <a:pos x="24" y="180"/>
                    </a:cxn>
                    <a:cxn ang="0">
                      <a:pos x="36" y="192"/>
                    </a:cxn>
                    <a:cxn ang="0">
                      <a:pos x="49" y="201"/>
                    </a:cxn>
                    <a:cxn ang="0">
                      <a:pos x="64" y="206"/>
                    </a:cxn>
                    <a:cxn ang="0">
                      <a:pos x="79" y="210"/>
                    </a:cxn>
                  </a:cxnLst>
                  <a:rect l="0" t="0" r="r" b="b"/>
                  <a:pathLst>
                    <a:path w="176" h="210">
                      <a:moveTo>
                        <a:pt x="79" y="210"/>
                      </a:moveTo>
                      <a:lnTo>
                        <a:pt x="94" y="209"/>
                      </a:lnTo>
                      <a:lnTo>
                        <a:pt x="109" y="206"/>
                      </a:lnTo>
                      <a:lnTo>
                        <a:pt x="124" y="199"/>
                      </a:lnTo>
                      <a:lnTo>
                        <a:pt x="138" y="190"/>
                      </a:lnTo>
                      <a:lnTo>
                        <a:pt x="149" y="178"/>
                      </a:lnTo>
                      <a:lnTo>
                        <a:pt x="159" y="163"/>
                      </a:lnTo>
                      <a:lnTo>
                        <a:pt x="168" y="148"/>
                      </a:lnTo>
                      <a:lnTo>
                        <a:pt x="173" y="131"/>
                      </a:lnTo>
                      <a:lnTo>
                        <a:pt x="176" y="113"/>
                      </a:lnTo>
                      <a:lnTo>
                        <a:pt x="176" y="95"/>
                      </a:lnTo>
                      <a:lnTo>
                        <a:pt x="174" y="76"/>
                      </a:lnTo>
                      <a:lnTo>
                        <a:pt x="168" y="60"/>
                      </a:lnTo>
                      <a:lnTo>
                        <a:pt x="161" y="44"/>
                      </a:lnTo>
                      <a:lnTo>
                        <a:pt x="152" y="30"/>
                      </a:lnTo>
                      <a:lnTo>
                        <a:pt x="140" y="18"/>
                      </a:lnTo>
                      <a:lnTo>
                        <a:pt x="127" y="9"/>
                      </a:lnTo>
                      <a:lnTo>
                        <a:pt x="112" y="4"/>
                      </a:lnTo>
                      <a:lnTo>
                        <a:pt x="97" y="0"/>
                      </a:lnTo>
                      <a:lnTo>
                        <a:pt x="82" y="1"/>
                      </a:lnTo>
                      <a:lnTo>
                        <a:pt x="67" y="4"/>
                      </a:lnTo>
                      <a:lnTo>
                        <a:pt x="52" y="11"/>
                      </a:lnTo>
                      <a:lnTo>
                        <a:pt x="38" y="20"/>
                      </a:lnTo>
                      <a:lnTo>
                        <a:pt x="27" y="32"/>
                      </a:lnTo>
                      <a:lnTo>
                        <a:pt x="17" y="47"/>
                      </a:lnTo>
                      <a:lnTo>
                        <a:pt x="8" y="62"/>
                      </a:lnTo>
                      <a:lnTo>
                        <a:pt x="3" y="79"/>
                      </a:lnTo>
                      <a:lnTo>
                        <a:pt x="0" y="97"/>
                      </a:lnTo>
                      <a:lnTo>
                        <a:pt x="0" y="115"/>
                      </a:lnTo>
                      <a:lnTo>
                        <a:pt x="2" y="134"/>
                      </a:lnTo>
                      <a:lnTo>
                        <a:pt x="8" y="150"/>
                      </a:lnTo>
                      <a:lnTo>
                        <a:pt x="15" y="166"/>
                      </a:lnTo>
                      <a:lnTo>
                        <a:pt x="24" y="180"/>
                      </a:lnTo>
                      <a:lnTo>
                        <a:pt x="36" y="192"/>
                      </a:lnTo>
                      <a:lnTo>
                        <a:pt x="49" y="201"/>
                      </a:lnTo>
                      <a:lnTo>
                        <a:pt x="64" y="206"/>
                      </a:lnTo>
                      <a:lnTo>
                        <a:pt x="79" y="21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30" name="Group 114"/>
                <p:cNvGrpSpPr>
                  <a:grpSpLocks noChangeAspect="1"/>
                </p:cNvGrpSpPr>
                <p:nvPr/>
              </p:nvGrpSpPr>
              <p:grpSpPr bwMode="auto">
                <a:xfrm>
                  <a:off x="2722" y="3039"/>
                  <a:ext cx="969" cy="424"/>
                  <a:chOff x="2722" y="3039"/>
                  <a:chExt cx="969" cy="424"/>
                </a:xfrm>
              </p:grpSpPr>
              <p:sp>
                <p:nvSpPr>
                  <p:cNvPr id="1090675" name="Freeform 115"/>
                  <p:cNvSpPr>
                    <a:spLocks noChangeAspect="1"/>
                  </p:cNvSpPr>
                  <p:nvPr/>
                </p:nvSpPr>
                <p:spPr bwMode="auto">
                  <a:xfrm>
                    <a:off x="2722" y="3039"/>
                    <a:ext cx="182" cy="312"/>
                  </a:xfrm>
                  <a:custGeom>
                    <a:avLst/>
                    <a:gdLst/>
                    <a:ahLst/>
                    <a:cxnLst>
                      <a:cxn ang="0">
                        <a:pos x="182" y="13"/>
                      </a:cxn>
                      <a:cxn ang="0">
                        <a:pos x="26" y="0"/>
                      </a:cxn>
                      <a:cxn ang="0">
                        <a:pos x="0" y="299"/>
                      </a:cxn>
                      <a:cxn ang="0">
                        <a:pos x="156" y="312"/>
                      </a:cxn>
                      <a:cxn ang="0">
                        <a:pos x="182" y="13"/>
                      </a:cxn>
                    </a:cxnLst>
                    <a:rect l="0" t="0" r="r" b="b"/>
                    <a:pathLst>
                      <a:path w="182" h="312">
                        <a:moveTo>
                          <a:pt x="182" y="13"/>
                        </a:moveTo>
                        <a:lnTo>
                          <a:pt x="26" y="0"/>
                        </a:lnTo>
                        <a:lnTo>
                          <a:pt x="0" y="299"/>
                        </a:lnTo>
                        <a:lnTo>
                          <a:pt x="156" y="312"/>
                        </a:lnTo>
                        <a:lnTo>
                          <a:pt x="182" y="13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1270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0676" name="Freeform 116"/>
                  <p:cNvSpPr>
                    <a:spLocks noChangeAspect="1"/>
                  </p:cNvSpPr>
                  <p:nvPr/>
                </p:nvSpPr>
                <p:spPr bwMode="auto">
                  <a:xfrm>
                    <a:off x="3034" y="3078"/>
                    <a:ext cx="194" cy="229"/>
                  </a:xfrm>
                  <a:custGeom>
                    <a:avLst/>
                    <a:gdLst/>
                    <a:ahLst/>
                    <a:cxnLst>
                      <a:cxn ang="0">
                        <a:pos x="194" y="15"/>
                      </a:cxn>
                      <a:cxn ang="0">
                        <a:pos x="19" y="0"/>
                      </a:cxn>
                      <a:cxn ang="0">
                        <a:pos x="0" y="214"/>
                      </a:cxn>
                      <a:cxn ang="0">
                        <a:pos x="175" y="229"/>
                      </a:cxn>
                      <a:cxn ang="0">
                        <a:pos x="194" y="15"/>
                      </a:cxn>
                    </a:cxnLst>
                    <a:rect l="0" t="0" r="r" b="b"/>
                    <a:pathLst>
                      <a:path w="194" h="229">
                        <a:moveTo>
                          <a:pt x="194" y="15"/>
                        </a:moveTo>
                        <a:lnTo>
                          <a:pt x="19" y="0"/>
                        </a:lnTo>
                        <a:lnTo>
                          <a:pt x="0" y="214"/>
                        </a:lnTo>
                        <a:lnTo>
                          <a:pt x="175" y="229"/>
                        </a:lnTo>
                        <a:lnTo>
                          <a:pt x="194" y="15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1270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0677" name="Freeform 117"/>
                  <p:cNvSpPr>
                    <a:spLocks noChangeAspect="1"/>
                  </p:cNvSpPr>
                  <p:nvPr/>
                </p:nvSpPr>
                <p:spPr bwMode="auto">
                  <a:xfrm>
                    <a:off x="3335" y="3110"/>
                    <a:ext cx="197" cy="353"/>
                  </a:xfrm>
                  <a:custGeom>
                    <a:avLst/>
                    <a:gdLst/>
                    <a:ahLst/>
                    <a:cxnLst>
                      <a:cxn ang="0">
                        <a:pos x="197" y="15"/>
                      </a:cxn>
                      <a:cxn ang="0">
                        <a:pos x="29" y="0"/>
                      </a:cxn>
                      <a:cxn ang="0">
                        <a:pos x="0" y="338"/>
                      </a:cxn>
                      <a:cxn ang="0">
                        <a:pos x="168" y="353"/>
                      </a:cxn>
                      <a:cxn ang="0">
                        <a:pos x="197" y="15"/>
                      </a:cxn>
                    </a:cxnLst>
                    <a:rect l="0" t="0" r="r" b="b"/>
                    <a:pathLst>
                      <a:path w="197" h="353">
                        <a:moveTo>
                          <a:pt x="197" y="15"/>
                        </a:moveTo>
                        <a:lnTo>
                          <a:pt x="29" y="0"/>
                        </a:lnTo>
                        <a:lnTo>
                          <a:pt x="0" y="338"/>
                        </a:lnTo>
                        <a:lnTo>
                          <a:pt x="168" y="353"/>
                        </a:lnTo>
                        <a:lnTo>
                          <a:pt x="197" y="15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1270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0678" name="Freeform 118"/>
                  <p:cNvSpPr>
                    <a:spLocks noChangeAspect="1"/>
                  </p:cNvSpPr>
                  <p:nvPr/>
                </p:nvSpPr>
                <p:spPr bwMode="auto">
                  <a:xfrm>
                    <a:off x="3504" y="3129"/>
                    <a:ext cx="187" cy="212"/>
                  </a:xfrm>
                  <a:custGeom>
                    <a:avLst/>
                    <a:gdLst/>
                    <a:ahLst/>
                    <a:cxnLst>
                      <a:cxn ang="0">
                        <a:pos x="187" y="15"/>
                      </a:cxn>
                      <a:cxn ang="0">
                        <a:pos x="17" y="0"/>
                      </a:cxn>
                      <a:cxn ang="0">
                        <a:pos x="0" y="197"/>
                      </a:cxn>
                      <a:cxn ang="0">
                        <a:pos x="170" y="212"/>
                      </a:cxn>
                      <a:cxn ang="0">
                        <a:pos x="187" y="15"/>
                      </a:cxn>
                    </a:cxnLst>
                    <a:rect l="0" t="0" r="r" b="b"/>
                    <a:pathLst>
                      <a:path w="187" h="212">
                        <a:moveTo>
                          <a:pt x="187" y="15"/>
                        </a:moveTo>
                        <a:lnTo>
                          <a:pt x="17" y="0"/>
                        </a:lnTo>
                        <a:lnTo>
                          <a:pt x="0" y="197"/>
                        </a:lnTo>
                        <a:lnTo>
                          <a:pt x="170" y="212"/>
                        </a:lnTo>
                        <a:lnTo>
                          <a:pt x="187" y="15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1270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1" name="Group 119"/>
                <p:cNvGrpSpPr>
                  <a:grpSpLocks noChangeAspect="1"/>
                </p:cNvGrpSpPr>
                <p:nvPr/>
              </p:nvGrpSpPr>
              <p:grpSpPr bwMode="auto">
                <a:xfrm>
                  <a:off x="2683" y="2991"/>
                  <a:ext cx="968" cy="430"/>
                  <a:chOff x="2683" y="2991"/>
                  <a:chExt cx="968" cy="430"/>
                </a:xfrm>
              </p:grpSpPr>
              <p:sp>
                <p:nvSpPr>
                  <p:cNvPr id="1090680" name="Freeform 120"/>
                  <p:cNvSpPr>
                    <a:spLocks noChangeAspect="1"/>
                  </p:cNvSpPr>
                  <p:nvPr/>
                </p:nvSpPr>
                <p:spPr bwMode="auto">
                  <a:xfrm>
                    <a:off x="2683" y="2991"/>
                    <a:ext cx="193" cy="322"/>
                  </a:xfrm>
                  <a:custGeom>
                    <a:avLst/>
                    <a:gdLst/>
                    <a:ahLst/>
                    <a:cxnLst>
                      <a:cxn ang="0">
                        <a:pos x="193" y="15"/>
                      </a:cxn>
                      <a:cxn ang="0">
                        <a:pos x="27" y="0"/>
                      </a:cxn>
                      <a:cxn ang="0">
                        <a:pos x="0" y="307"/>
                      </a:cxn>
                      <a:cxn ang="0">
                        <a:pos x="166" y="322"/>
                      </a:cxn>
                      <a:cxn ang="0">
                        <a:pos x="193" y="15"/>
                      </a:cxn>
                    </a:cxnLst>
                    <a:rect l="0" t="0" r="r" b="b"/>
                    <a:pathLst>
                      <a:path w="193" h="322">
                        <a:moveTo>
                          <a:pt x="193" y="15"/>
                        </a:moveTo>
                        <a:lnTo>
                          <a:pt x="27" y="0"/>
                        </a:lnTo>
                        <a:lnTo>
                          <a:pt x="0" y="307"/>
                        </a:lnTo>
                        <a:lnTo>
                          <a:pt x="166" y="322"/>
                        </a:lnTo>
                        <a:lnTo>
                          <a:pt x="193" y="15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1270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0681" name="Freeform 121"/>
                  <p:cNvSpPr>
                    <a:spLocks noChangeAspect="1"/>
                  </p:cNvSpPr>
                  <p:nvPr/>
                </p:nvSpPr>
                <p:spPr bwMode="auto">
                  <a:xfrm>
                    <a:off x="3010" y="3037"/>
                    <a:ext cx="187" cy="229"/>
                  </a:xfrm>
                  <a:custGeom>
                    <a:avLst/>
                    <a:gdLst/>
                    <a:ahLst/>
                    <a:cxnLst>
                      <a:cxn ang="0">
                        <a:pos x="187" y="15"/>
                      </a:cxn>
                      <a:cxn ang="0">
                        <a:pos x="19" y="0"/>
                      </a:cxn>
                      <a:cxn ang="0">
                        <a:pos x="0" y="214"/>
                      </a:cxn>
                      <a:cxn ang="0">
                        <a:pos x="168" y="229"/>
                      </a:cxn>
                      <a:cxn ang="0">
                        <a:pos x="187" y="15"/>
                      </a:cxn>
                    </a:cxnLst>
                    <a:rect l="0" t="0" r="r" b="b"/>
                    <a:pathLst>
                      <a:path w="187" h="229">
                        <a:moveTo>
                          <a:pt x="187" y="15"/>
                        </a:moveTo>
                        <a:lnTo>
                          <a:pt x="19" y="0"/>
                        </a:lnTo>
                        <a:lnTo>
                          <a:pt x="0" y="214"/>
                        </a:lnTo>
                        <a:lnTo>
                          <a:pt x="168" y="229"/>
                        </a:lnTo>
                        <a:lnTo>
                          <a:pt x="187" y="15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1270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0682" name="Freeform 122"/>
                  <p:cNvSpPr>
                    <a:spLocks noChangeAspect="1"/>
                  </p:cNvSpPr>
                  <p:nvPr/>
                </p:nvSpPr>
                <p:spPr bwMode="auto">
                  <a:xfrm>
                    <a:off x="3310" y="3074"/>
                    <a:ext cx="185" cy="347"/>
                  </a:xfrm>
                  <a:custGeom>
                    <a:avLst/>
                    <a:gdLst/>
                    <a:ahLst/>
                    <a:cxnLst>
                      <a:cxn ang="0">
                        <a:pos x="185" y="13"/>
                      </a:cxn>
                      <a:cxn ang="0">
                        <a:pos x="29" y="0"/>
                      </a:cxn>
                      <a:cxn ang="0">
                        <a:pos x="0" y="333"/>
                      </a:cxn>
                      <a:cxn ang="0">
                        <a:pos x="156" y="347"/>
                      </a:cxn>
                      <a:cxn ang="0">
                        <a:pos x="185" y="13"/>
                      </a:cxn>
                    </a:cxnLst>
                    <a:rect l="0" t="0" r="r" b="b"/>
                    <a:pathLst>
                      <a:path w="185" h="347">
                        <a:moveTo>
                          <a:pt x="185" y="13"/>
                        </a:moveTo>
                        <a:lnTo>
                          <a:pt x="29" y="0"/>
                        </a:lnTo>
                        <a:lnTo>
                          <a:pt x="0" y="333"/>
                        </a:lnTo>
                        <a:lnTo>
                          <a:pt x="156" y="347"/>
                        </a:lnTo>
                        <a:lnTo>
                          <a:pt x="185" y="13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1270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0683" name="Freeform 123"/>
                  <p:cNvSpPr>
                    <a:spLocks noChangeAspect="1"/>
                  </p:cNvSpPr>
                  <p:nvPr/>
                </p:nvSpPr>
                <p:spPr bwMode="auto">
                  <a:xfrm>
                    <a:off x="3472" y="3082"/>
                    <a:ext cx="179" cy="223"/>
                  </a:xfrm>
                  <a:custGeom>
                    <a:avLst/>
                    <a:gdLst/>
                    <a:ahLst/>
                    <a:cxnLst>
                      <a:cxn ang="0">
                        <a:pos x="179" y="14"/>
                      </a:cxn>
                      <a:cxn ang="0">
                        <a:pos x="18" y="0"/>
                      </a:cxn>
                      <a:cxn ang="0">
                        <a:pos x="0" y="209"/>
                      </a:cxn>
                      <a:cxn ang="0">
                        <a:pos x="161" y="223"/>
                      </a:cxn>
                      <a:cxn ang="0">
                        <a:pos x="179" y="14"/>
                      </a:cxn>
                    </a:cxnLst>
                    <a:rect l="0" t="0" r="r" b="b"/>
                    <a:pathLst>
                      <a:path w="179" h="223">
                        <a:moveTo>
                          <a:pt x="179" y="14"/>
                        </a:moveTo>
                        <a:lnTo>
                          <a:pt x="18" y="0"/>
                        </a:lnTo>
                        <a:lnTo>
                          <a:pt x="0" y="209"/>
                        </a:lnTo>
                        <a:lnTo>
                          <a:pt x="161" y="223"/>
                        </a:lnTo>
                        <a:lnTo>
                          <a:pt x="179" y="14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1270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090660" name="Group 124"/>
              <p:cNvGrpSpPr>
                <a:grpSpLocks noChangeAspect="1"/>
              </p:cNvGrpSpPr>
              <p:nvPr/>
            </p:nvGrpSpPr>
            <p:grpSpPr bwMode="auto">
              <a:xfrm>
                <a:off x="912" y="3408"/>
                <a:ext cx="288" cy="336"/>
                <a:chOff x="4320" y="3128"/>
                <a:chExt cx="415" cy="424"/>
              </a:xfrm>
            </p:grpSpPr>
            <p:sp>
              <p:nvSpPr>
                <p:cNvPr id="1090685" name="Freeform 125"/>
                <p:cNvSpPr>
                  <a:spLocks noChangeAspect="1"/>
                </p:cNvSpPr>
                <p:nvPr/>
              </p:nvSpPr>
              <p:spPr bwMode="auto">
                <a:xfrm>
                  <a:off x="4322" y="3291"/>
                  <a:ext cx="413" cy="261"/>
                </a:xfrm>
                <a:custGeom>
                  <a:avLst/>
                  <a:gdLst/>
                  <a:ahLst/>
                  <a:cxnLst>
                    <a:cxn ang="0">
                      <a:pos x="0" y="2"/>
                    </a:cxn>
                    <a:cxn ang="0">
                      <a:pos x="0" y="861"/>
                    </a:cxn>
                    <a:cxn ang="0">
                      <a:pos x="17" y="902"/>
                    </a:cxn>
                    <a:cxn ang="0">
                      <a:pos x="46" y="924"/>
                    </a:cxn>
                    <a:cxn ang="0">
                      <a:pos x="103" y="950"/>
                    </a:cxn>
                    <a:cxn ang="0">
                      <a:pos x="178" y="977"/>
                    </a:cxn>
                    <a:cxn ang="0">
                      <a:pos x="269" y="1001"/>
                    </a:cxn>
                    <a:cxn ang="0">
                      <a:pos x="401" y="1021"/>
                    </a:cxn>
                    <a:cxn ang="0">
                      <a:pos x="512" y="1030"/>
                    </a:cxn>
                    <a:cxn ang="0">
                      <a:pos x="627" y="1043"/>
                    </a:cxn>
                    <a:cxn ang="0">
                      <a:pos x="745" y="1045"/>
                    </a:cxn>
                    <a:cxn ang="0">
                      <a:pos x="894" y="1045"/>
                    </a:cxn>
                    <a:cxn ang="0">
                      <a:pos x="990" y="1043"/>
                    </a:cxn>
                    <a:cxn ang="0">
                      <a:pos x="1078" y="1038"/>
                    </a:cxn>
                    <a:cxn ang="0">
                      <a:pos x="1162" y="1030"/>
                    </a:cxn>
                    <a:cxn ang="0">
                      <a:pos x="1280" y="1016"/>
                    </a:cxn>
                    <a:cxn ang="0">
                      <a:pos x="1389" y="999"/>
                    </a:cxn>
                    <a:cxn ang="0">
                      <a:pos x="1471" y="977"/>
                    </a:cxn>
                    <a:cxn ang="0">
                      <a:pos x="1525" y="962"/>
                    </a:cxn>
                    <a:cxn ang="0">
                      <a:pos x="1583" y="935"/>
                    </a:cxn>
                    <a:cxn ang="0">
                      <a:pos x="1620" y="910"/>
                    </a:cxn>
                    <a:cxn ang="0">
                      <a:pos x="1645" y="880"/>
                    </a:cxn>
                    <a:cxn ang="0">
                      <a:pos x="1650" y="854"/>
                    </a:cxn>
                    <a:cxn ang="0">
                      <a:pos x="1650" y="0"/>
                    </a:cxn>
                    <a:cxn ang="0">
                      <a:pos x="0" y="2"/>
                    </a:cxn>
                  </a:cxnLst>
                  <a:rect l="0" t="0" r="r" b="b"/>
                  <a:pathLst>
                    <a:path w="1650" h="1045">
                      <a:moveTo>
                        <a:pt x="0" y="2"/>
                      </a:moveTo>
                      <a:lnTo>
                        <a:pt x="0" y="861"/>
                      </a:lnTo>
                      <a:lnTo>
                        <a:pt x="17" y="902"/>
                      </a:lnTo>
                      <a:lnTo>
                        <a:pt x="46" y="924"/>
                      </a:lnTo>
                      <a:lnTo>
                        <a:pt x="103" y="950"/>
                      </a:lnTo>
                      <a:lnTo>
                        <a:pt x="178" y="977"/>
                      </a:lnTo>
                      <a:lnTo>
                        <a:pt x="269" y="1001"/>
                      </a:lnTo>
                      <a:lnTo>
                        <a:pt x="401" y="1021"/>
                      </a:lnTo>
                      <a:lnTo>
                        <a:pt x="512" y="1030"/>
                      </a:lnTo>
                      <a:lnTo>
                        <a:pt x="627" y="1043"/>
                      </a:lnTo>
                      <a:lnTo>
                        <a:pt x="745" y="1045"/>
                      </a:lnTo>
                      <a:lnTo>
                        <a:pt x="894" y="1045"/>
                      </a:lnTo>
                      <a:lnTo>
                        <a:pt x="990" y="1043"/>
                      </a:lnTo>
                      <a:lnTo>
                        <a:pt x="1078" y="1038"/>
                      </a:lnTo>
                      <a:lnTo>
                        <a:pt x="1162" y="1030"/>
                      </a:lnTo>
                      <a:lnTo>
                        <a:pt x="1280" y="1016"/>
                      </a:lnTo>
                      <a:lnTo>
                        <a:pt x="1389" y="999"/>
                      </a:lnTo>
                      <a:lnTo>
                        <a:pt x="1471" y="977"/>
                      </a:lnTo>
                      <a:lnTo>
                        <a:pt x="1525" y="962"/>
                      </a:lnTo>
                      <a:lnTo>
                        <a:pt x="1583" y="935"/>
                      </a:lnTo>
                      <a:lnTo>
                        <a:pt x="1620" y="910"/>
                      </a:lnTo>
                      <a:lnTo>
                        <a:pt x="1645" y="880"/>
                      </a:lnTo>
                      <a:lnTo>
                        <a:pt x="1650" y="854"/>
                      </a:lnTo>
                      <a:lnTo>
                        <a:pt x="1650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1270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0686" name="Oval 126"/>
                <p:cNvSpPr>
                  <a:spLocks noChangeAspect="1" noChangeArrowheads="1"/>
                </p:cNvSpPr>
                <p:nvPr/>
              </p:nvSpPr>
              <p:spPr bwMode="auto">
                <a:xfrm>
                  <a:off x="4320" y="3245"/>
                  <a:ext cx="411" cy="96"/>
                </a:xfrm>
                <a:prstGeom prst="ellipse">
                  <a:avLst/>
                </a:prstGeom>
                <a:solidFill>
                  <a:srgbClr val="FFB233"/>
                </a:solidFill>
                <a:ln w="1270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0687" name="Freeform 127"/>
                <p:cNvSpPr>
                  <a:spLocks noChangeAspect="1"/>
                </p:cNvSpPr>
                <p:nvPr/>
              </p:nvSpPr>
              <p:spPr bwMode="auto">
                <a:xfrm>
                  <a:off x="4504" y="3377"/>
                  <a:ext cx="50" cy="122"/>
                </a:xfrm>
                <a:custGeom>
                  <a:avLst/>
                  <a:gdLst/>
                  <a:ahLst/>
                  <a:cxnLst>
                    <a:cxn ang="0">
                      <a:pos x="38" y="194"/>
                    </a:cxn>
                    <a:cxn ang="0">
                      <a:pos x="3" y="170"/>
                    </a:cxn>
                    <a:cxn ang="0">
                      <a:pos x="0" y="134"/>
                    </a:cxn>
                    <a:cxn ang="0">
                      <a:pos x="0" y="88"/>
                    </a:cxn>
                    <a:cxn ang="0">
                      <a:pos x="28" y="28"/>
                    </a:cxn>
                    <a:cxn ang="0">
                      <a:pos x="69" y="0"/>
                    </a:cxn>
                    <a:cxn ang="0">
                      <a:pos x="124" y="0"/>
                    </a:cxn>
                    <a:cxn ang="0">
                      <a:pos x="172" y="28"/>
                    </a:cxn>
                    <a:cxn ang="0">
                      <a:pos x="191" y="88"/>
                    </a:cxn>
                    <a:cxn ang="0">
                      <a:pos x="182" y="158"/>
                    </a:cxn>
                    <a:cxn ang="0">
                      <a:pos x="156" y="194"/>
                    </a:cxn>
                    <a:cxn ang="0">
                      <a:pos x="115" y="210"/>
                    </a:cxn>
                    <a:cxn ang="0">
                      <a:pos x="201" y="488"/>
                    </a:cxn>
                    <a:cxn ang="0">
                      <a:pos x="0" y="488"/>
                    </a:cxn>
                    <a:cxn ang="0">
                      <a:pos x="66" y="206"/>
                    </a:cxn>
                    <a:cxn ang="0">
                      <a:pos x="38" y="194"/>
                    </a:cxn>
                  </a:cxnLst>
                  <a:rect l="0" t="0" r="r" b="b"/>
                  <a:pathLst>
                    <a:path w="201" h="488">
                      <a:moveTo>
                        <a:pt x="38" y="194"/>
                      </a:moveTo>
                      <a:lnTo>
                        <a:pt x="3" y="170"/>
                      </a:lnTo>
                      <a:lnTo>
                        <a:pt x="0" y="134"/>
                      </a:lnTo>
                      <a:lnTo>
                        <a:pt x="0" y="88"/>
                      </a:lnTo>
                      <a:lnTo>
                        <a:pt x="28" y="28"/>
                      </a:lnTo>
                      <a:lnTo>
                        <a:pt x="69" y="0"/>
                      </a:lnTo>
                      <a:lnTo>
                        <a:pt x="124" y="0"/>
                      </a:lnTo>
                      <a:lnTo>
                        <a:pt x="172" y="28"/>
                      </a:lnTo>
                      <a:lnTo>
                        <a:pt x="191" y="88"/>
                      </a:lnTo>
                      <a:lnTo>
                        <a:pt x="182" y="158"/>
                      </a:lnTo>
                      <a:lnTo>
                        <a:pt x="156" y="194"/>
                      </a:lnTo>
                      <a:lnTo>
                        <a:pt x="115" y="210"/>
                      </a:lnTo>
                      <a:lnTo>
                        <a:pt x="201" y="488"/>
                      </a:lnTo>
                      <a:lnTo>
                        <a:pt x="0" y="488"/>
                      </a:lnTo>
                      <a:lnTo>
                        <a:pt x="66" y="206"/>
                      </a:lnTo>
                      <a:lnTo>
                        <a:pt x="38" y="19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0688" name="Freeform 128"/>
                <p:cNvSpPr>
                  <a:spLocks noChangeAspect="1"/>
                </p:cNvSpPr>
                <p:nvPr/>
              </p:nvSpPr>
              <p:spPr bwMode="auto">
                <a:xfrm>
                  <a:off x="4387" y="3128"/>
                  <a:ext cx="293" cy="169"/>
                </a:xfrm>
                <a:custGeom>
                  <a:avLst/>
                  <a:gdLst/>
                  <a:ahLst/>
                  <a:cxnLst>
                    <a:cxn ang="0">
                      <a:pos x="0" y="631"/>
                    </a:cxn>
                    <a:cxn ang="0">
                      <a:pos x="0" y="536"/>
                    </a:cxn>
                    <a:cxn ang="0">
                      <a:pos x="15" y="445"/>
                    </a:cxn>
                    <a:cxn ang="0">
                      <a:pos x="41" y="359"/>
                    </a:cxn>
                    <a:cxn ang="0">
                      <a:pos x="70" y="291"/>
                    </a:cxn>
                    <a:cxn ang="0">
                      <a:pos x="118" y="228"/>
                    </a:cxn>
                    <a:cxn ang="0">
                      <a:pos x="154" y="183"/>
                    </a:cxn>
                    <a:cxn ang="0">
                      <a:pos x="217" y="129"/>
                    </a:cxn>
                    <a:cxn ang="0">
                      <a:pos x="261" y="100"/>
                    </a:cxn>
                    <a:cxn ang="0">
                      <a:pos x="328" y="56"/>
                    </a:cxn>
                    <a:cxn ang="0">
                      <a:pos x="400" y="27"/>
                    </a:cxn>
                    <a:cxn ang="0">
                      <a:pos x="495" y="5"/>
                    </a:cxn>
                    <a:cxn ang="0">
                      <a:pos x="584" y="0"/>
                    </a:cxn>
                    <a:cxn ang="0">
                      <a:pos x="671" y="7"/>
                    </a:cxn>
                    <a:cxn ang="0">
                      <a:pos x="744" y="19"/>
                    </a:cxn>
                    <a:cxn ang="0">
                      <a:pos x="835" y="51"/>
                    </a:cxn>
                    <a:cxn ang="0">
                      <a:pos x="908" y="95"/>
                    </a:cxn>
                    <a:cxn ang="0">
                      <a:pos x="959" y="131"/>
                    </a:cxn>
                    <a:cxn ang="0">
                      <a:pos x="1010" y="180"/>
                    </a:cxn>
                    <a:cxn ang="0">
                      <a:pos x="1054" y="228"/>
                    </a:cxn>
                    <a:cxn ang="0">
                      <a:pos x="1088" y="279"/>
                    </a:cxn>
                    <a:cxn ang="0">
                      <a:pos x="1113" y="328"/>
                    </a:cxn>
                    <a:cxn ang="0">
                      <a:pos x="1139" y="389"/>
                    </a:cxn>
                    <a:cxn ang="0">
                      <a:pos x="1149" y="445"/>
                    </a:cxn>
                    <a:cxn ang="0">
                      <a:pos x="1161" y="492"/>
                    </a:cxn>
                    <a:cxn ang="0">
                      <a:pos x="1169" y="536"/>
                    </a:cxn>
                    <a:cxn ang="0">
                      <a:pos x="1171" y="621"/>
                    </a:cxn>
                    <a:cxn ang="0">
                      <a:pos x="1147" y="643"/>
                    </a:cxn>
                    <a:cxn ang="0">
                      <a:pos x="1096" y="658"/>
                    </a:cxn>
                    <a:cxn ang="0">
                      <a:pos x="1036" y="668"/>
                    </a:cxn>
                    <a:cxn ang="0">
                      <a:pos x="973" y="658"/>
                    </a:cxn>
                    <a:cxn ang="0">
                      <a:pos x="927" y="639"/>
                    </a:cxn>
                    <a:cxn ang="0">
                      <a:pos x="915" y="617"/>
                    </a:cxn>
                    <a:cxn ang="0">
                      <a:pos x="915" y="512"/>
                    </a:cxn>
                    <a:cxn ang="0">
                      <a:pos x="908" y="468"/>
                    </a:cxn>
                    <a:cxn ang="0">
                      <a:pos x="891" y="416"/>
                    </a:cxn>
                    <a:cxn ang="0">
                      <a:pos x="857" y="359"/>
                    </a:cxn>
                    <a:cxn ang="0">
                      <a:pos x="825" y="330"/>
                    </a:cxn>
                    <a:cxn ang="0">
                      <a:pos x="790" y="294"/>
                    </a:cxn>
                    <a:cxn ang="0">
                      <a:pos x="732" y="264"/>
                    </a:cxn>
                    <a:cxn ang="0">
                      <a:pos x="688" y="250"/>
                    </a:cxn>
                    <a:cxn ang="0">
                      <a:pos x="652" y="235"/>
                    </a:cxn>
                    <a:cxn ang="0">
                      <a:pos x="613" y="235"/>
                    </a:cxn>
                    <a:cxn ang="0">
                      <a:pos x="532" y="235"/>
                    </a:cxn>
                    <a:cxn ang="0">
                      <a:pos x="488" y="242"/>
                    </a:cxn>
                    <a:cxn ang="0">
                      <a:pos x="432" y="264"/>
                    </a:cxn>
                    <a:cxn ang="0">
                      <a:pos x="388" y="291"/>
                    </a:cxn>
                    <a:cxn ang="0">
                      <a:pos x="349" y="320"/>
                    </a:cxn>
                    <a:cxn ang="0">
                      <a:pos x="314" y="352"/>
                    </a:cxn>
                    <a:cxn ang="0">
                      <a:pos x="285" y="401"/>
                    </a:cxn>
                    <a:cxn ang="0">
                      <a:pos x="268" y="440"/>
                    </a:cxn>
                    <a:cxn ang="0">
                      <a:pos x="256" y="482"/>
                    </a:cxn>
                    <a:cxn ang="0">
                      <a:pos x="254" y="504"/>
                    </a:cxn>
                    <a:cxn ang="0">
                      <a:pos x="254" y="624"/>
                    </a:cxn>
                    <a:cxn ang="0">
                      <a:pos x="234" y="653"/>
                    </a:cxn>
                    <a:cxn ang="0">
                      <a:pos x="183" y="673"/>
                    </a:cxn>
                    <a:cxn ang="0">
                      <a:pos x="130" y="668"/>
                    </a:cxn>
                    <a:cxn ang="0">
                      <a:pos x="44" y="658"/>
                    </a:cxn>
                    <a:cxn ang="0">
                      <a:pos x="0" y="631"/>
                    </a:cxn>
                  </a:cxnLst>
                  <a:rect l="0" t="0" r="r" b="b"/>
                  <a:pathLst>
                    <a:path w="1171" h="673">
                      <a:moveTo>
                        <a:pt x="0" y="631"/>
                      </a:moveTo>
                      <a:lnTo>
                        <a:pt x="0" y="536"/>
                      </a:lnTo>
                      <a:lnTo>
                        <a:pt x="15" y="445"/>
                      </a:lnTo>
                      <a:lnTo>
                        <a:pt x="41" y="359"/>
                      </a:lnTo>
                      <a:lnTo>
                        <a:pt x="70" y="291"/>
                      </a:lnTo>
                      <a:lnTo>
                        <a:pt x="118" y="228"/>
                      </a:lnTo>
                      <a:lnTo>
                        <a:pt x="154" y="183"/>
                      </a:lnTo>
                      <a:lnTo>
                        <a:pt x="217" y="129"/>
                      </a:lnTo>
                      <a:lnTo>
                        <a:pt x="261" y="100"/>
                      </a:lnTo>
                      <a:lnTo>
                        <a:pt x="328" y="56"/>
                      </a:lnTo>
                      <a:lnTo>
                        <a:pt x="400" y="27"/>
                      </a:lnTo>
                      <a:lnTo>
                        <a:pt x="495" y="5"/>
                      </a:lnTo>
                      <a:lnTo>
                        <a:pt x="584" y="0"/>
                      </a:lnTo>
                      <a:lnTo>
                        <a:pt x="671" y="7"/>
                      </a:lnTo>
                      <a:lnTo>
                        <a:pt x="744" y="19"/>
                      </a:lnTo>
                      <a:lnTo>
                        <a:pt x="835" y="51"/>
                      </a:lnTo>
                      <a:lnTo>
                        <a:pt x="908" y="95"/>
                      </a:lnTo>
                      <a:lnTo>
                        <a:pt x="959" y="131"/>
                      </a:lnTo>
                      <a:lnTo>
                        <a:pt x="1010" y="180"/>
                      </a:lnTo>
                      <a:lnTo>
                        <a:pt x="1054" y="228"/>
                      </a:lnTo>
                      <a:lnTo>
                        <a:pt x="1088" y="279"/>
                      </a:lnTo>
                      <a:lnTo>
                        <a:pt x="1113" y="328"/>
                      </a:lnTo>
                      <a:lnTo>
                        <a:pt x="1139" y="389"/>
                      </a:lnTo>
                      <a:lnTo>
                        <a:pt x="1149" y="445"/>
                      </a:lnTo>
                      <a:lnTo>
                        <a:pt x="1161" y="492"/>
                      </a:lnTo>
                      <a:lnTo>
                        <a:pt x="1169" y="536"/>
                      </a:lnTo>
                      <a:lnTo>
                        <a:pt x="1171" y="621"/>
                      </a:lnTo>
                      <a:lnTo>
                        <a:pt x="1147" y="643"/>
                      </a:lnTo>
                      <a:lnTo>
                        <a:pt x="1096" y="658"/>
                      </a:lnTo>
                      <a:lnTo>
                        <a:pt x="1036" y="668"/>
                      </a:lnTo>
                      <a:lnTo>
                        <a:pt x="973" y="658"/>
                      </a:lnTo>
                      <a:lnTo>
                        <a:pt x="927" y="639"/>
                      </a:lnTo>
                      <a:lnTo>
                        <a:pt x="915" y="617"/>
                      </a:lnTo>
                      <a:lnTo>
                        <a:pt x="915" y="512"/>
                      </a:lnTo>
                      <a:lnTo>
                        <a:pt x="908" y="468"/>
                      </a:lnTo>
                      <a:lnTo>
                        <a:pt x="891" y="416"/>
                      </a:lnTo>
                      <a:lnTo>
                        <a:pt x="857" y="359"/>
                      </a:lnTo>
                      <a:lnTo>
                        <a:pt x="825" y="330"/>
                      </a:lnTo>
                      <a:lnTo>
                        <a:pt x="790" y="294"/>
                      </a:lnTo>
                      <a:lnTo>
                        <a:pt x="732" y="264"/>
                      </a:lnTo>
                      <a:lnTo>
                        <a:pt x="688" y="250"/>
                      </a:lnTo>
                      <a:lnTo>
                        <a:pt x="652" y="235"/>
                      </a:lnTo>
                      <a:lnTo>
                        <a:pt x="613" y="235"/>
                      </a:lnTo>
                      <a:lnTo>
                        <a:pt x="532" y="235"/>
                      </a:lnTo>
                      <a:lnTo>
                        <a:pt x="488" y="242"/>
                      </a:lnTo>
                      <a:lnTo>
                        <a:pt x="432" y="264"/>
                      </a:lnTo>
                      <a:lnTo>
                        <a:pt x="388" y="291"/>
                      </a:lnTo>
                      <a:lnTo>
                        <a:pt x="349" y="320"/>
                      </a:lnTo>
                      <a:lnTo>
                        <a:pt x="314" y="352"/>
                      </a:lnTo>
                      <a:lnTo>
                        <a:pt x="285" y="401"/>
                      </a:lnTo>
                      <a:lnTo>
                        <a:pt x="268" y="440"/>
                      </a:lnTo>
                      <a:lnTo>
                        <a:pt x="256" y="482"/>
                      </a:lnTo>
                      <a:lnTo>
                        <a:pt x="254" y="504"/>
                      </a:lnTo>
                      <a:lnTo>
                        <a:pt x="254" y="624"/>
                      </a:lnTo>
                      <a:lnTo>
                        <a:pt x="234" y="653"/>
                      </a:lnTo>
                      <a:lnTo>
                        <a:pt x="183" y="673"/>
                      </a:lnTo>
                      <a:lnTo>
                        <a:pt x="130" y="668"/>
                      </a:lnTo>
                      <a:lnTo>
                        <a:pt x="44" y="658"/>
                      </a:lnTo>
                      <a:lnTo>
                        <a:pt x="0" y="631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1270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1090689" name="Line 129"/>
            <p:cNvSpPr>
              <a:spLocks noChangeAspect="1" noChangeShapeType="1"/>
            </p:cNvSpPr>
            <p:nvPr/>
          </p:nvSpPr>
          <p:spPr bwMode="auto">
            <a:xfrm flipH="1">
              <a:off x="1056" y="3024"/>
              <a:ext cx="1392" cy="576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 type="stealth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090666" name="Group 130"/>
          <p:cNvGrpSpPr>
            <a:grpSpLocks noChangeAspect="1"/>
          </p:cNvGrpSpPr>
          <p:nvPr/>
        </p:nvGrpSpPr>
        <p:grpSpPr bwMode="auto">
          <a:xfrm>
            <a:off x="7162800" y="4419600"/>
            <a:ext cx="252413" cy="187325"/>
            <a:chOff x="1056" y="2112"/>
            <a:chExt cx="2053" cy="1525"/>
          </a:xfrm>
        </p:grpSpPr>
        <p:grpSp>
          <p:nvGrpSpPr>
            <p:cNvPr id="1090667" name="Group 131"/>
            <p:cNvGrpSpPr>
              <a:grpSpLocks noChangeAspect="1"/>
            </p:cNvGrpSpPr>
            <p:nvPr/>
          </p:nvGrpSpPr>
          <p:grpSpPr bwMode="auto">
            <a:xfrm>
              <a:off x="2064" y="2112"/>
              <a:ext cx="1045" cy="1525"/>
              <a:chOff x="240" y="1584"/>
              <a:chExt cx="1744" cy="2544"/>
            </a:xfrm>
          </p:grpSpPr>
          <p:pic>
            <p:nvPicPr>
              <p:cNvPr id="1090692" name="Picture 132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240" y="1584"/>
                <a:ext cx="1744" cy="2544"/>
              </a:xfrm>
              <a:prstGeom prst="rect">
                <a:avLst/>
              </a:prstGeom>
              <a:noFill/>
              <a:ln w="6350">
                <a:noFill/>
                <a:miter lim="800000"/>
                <a:headEnd/>
                <a:tailEnd/>
              </a:ln>
              <a:effectLst/>
            </p:spPr>
          </p:pic>
          <p:grpSp>
            <p:nvGrpSpPr>
              <p:cNvPr id="1090669" name="Group 133"/>
              <p:cNvGrpSpPr>
                <a:grpSpLocks noChangeAspect="1"/>
              </p:cNvGrpSpPr>
              <p:nvPr/>
            </p:nvGrpSpPr>
            <p:grpSpPr bwMode="auto">
              <a:xfrm>
                <a:off x="672" y="2976"/>
                <a:ext cx="816" cy="288"/>
                <a:chOff x="2527" y="2761"/>
                <a:chExt cx="3434" cy="980"/>
              </a:xfrm>
            </p:grpSpPr>
            <p:sp>
              <p:nvSpPr>
                <p:cNvPr id="1090694" name="Freeform 134"/>
                <p:cNvSpPr>
                  <a:spLocks noChangeAspect="1"/>
                </p:cNvSpPr>
                <p:nvPr/>
              </p:nvSpPr>
              <p:spPr bwMode="auto">
                <a:xfrm>
                  <a:off x="5166" y="2800"/>
                  <a:ext cx="795" cy="941"/>
                </a:xfrm>
                <a:custGeom>
                  <a:avLst/>
                  <a:gdLst/>
                  <a:ahLst/>
                  <a:cxnLst>
                    <a:cxn ang="0">
                      <a:pos x="78" y="476"/>
                    </a:cxn>
                    <a:cxn ang="0">
                      <a:pos x="45" y="524"/>
                    </a:cxn>
                    <a:cxn ang="0">
                      <a:pos x="13" y="607"/>
                    </a:cxn>
                    <a:cxn ang="0">
                      <a:pos x="0" y="713"/>
                    </a:cxn>
                    <a:cxn ang="0">
                      <a:pos x="12" y="792"/>
                    </a:cxn>
                    <a:cxn ang="0">
                      <a:pos x="52" y="857"/>
                    </a:cxn>
                    <a:cxn ang="0">
                      <a:pos x="106" y="913"/>
                    </a:cxn>
                    <a:cxn ang="0">
                      <a:pos x="164" y="941"/>
                    </a:cxn>
                    <a:cxn ang="0">
                      <a:pos x="238" y="929"/>
                    </a:cxn>
                    <a:cxn ang="0">
                      <a:pos x="299" y="913"/>
                    </a:cxn>
                    <a:cxn ang="0">
                      <a:pos x="351" y="885"/>
                    </a:cxn>
                    <a:cxn ang="0">
                      <a:pos x="395" y="822"/>
                    </a:cxn>
                    <a:cxn ang="0">
                      <a:pos x="421" y="765"/>
                    </a:cxn>
                    <a:cxn ang="0">
                      <a:pos x="425" y="689"/>
                    </a:cxn>
                    <a:cxn ang="0">
                      <a:pos x="425" y="652"/>
                    </a:cxn>
                    <a:cxn ang="0">
                      <a:pos x="469" y="713"/>
                    </a:cxn>
                    <a:cxn ang="0">
                      <a:pos x="553" y="757"/>
                    </a:cxn>
                    <a:cxn ang="0">
                      <a:pos x="593" y="765"/>
                    </a:cxn>
                    <a:cxn ang="0">
                      <a:pos x="662" y="753"/>
                    </a:cxn>
                    <a:cxn ang="0">
                      <a:pos x="710" y="733"/>
                    </a:cxn>
                    <a:cxn ang="0">
                      <a:pos x="747" y="670"/>
                    </a:cxn>
                    <a:cxn ang="0">
                      <a:pos x="790" y="611"/>
                    </a:cxn>
                    <a:cxn ang="0">
                      <a:pos x="792" y="522"/>
                    </a:cxn>
                    <a:cxn ang="0">
                      <a:pos x="795" y="457"/>
                    </a:cxn>
                    <a:cxn ang="0">
                      <a:pos x="792" y="400"/>
                    </a:cxn>
                    <a:cxn ang="0">
                      <a:pos x="738" y="320"/>
                    </a:cxn>
                    <a:cxn ang="0">
                      <a:pos x="686" y="283"/>
                    </a:cxn>
                    <a:cxn ang="0">
                      <a:pos x="625" y="266"/>
                    </a:cxn>
                    <a:cxn ang="0">
                      <a:pos x="555" y="266"/>
                    </a:cxn>
                    <a:cxn ang="0">
                      <a:pos x="499" y="276"/>
                    </a:cxn>
                    <a:cxn ang="0">
                      <a:pos x="475" y="309"/>
                    </a:cxn>
                    <a:cxn ang="0">
                      <a:pos x="445" y="335"/>
                    </a:cxn>
                    <a:cxn ang="0">
                      <a:pos x="447" y="251"/>
                    </a:cxn>
                    <a:cxn ang="0">
                      <a:pos x="440" y="157"/>
                    </a:cxn>
                    <a:cxn ang="0">
                      <a:pos x="388" y="83"/>
                    </a:cxn>
                    <a:cxn ang="0">
                      <a:pos x="343" y="38"/>
                    </a:cxn>
                    <a:cxn ang="0">
                      <a:pos x="293" y="7"/>
                    </a:cxn>
                    <a:cxn ang="0">
                      <a:pos x="258" y="0"/>
                    </a:cxn>
                    <a:cxn ang="0">
                      <a:pos x="206" y="1"/>
                    </a:cxn>
                    <a:cxn ang="0">
                      <a:pos x="156" y="16"/>
                    </a:cxn>
                    <a:cxn ang="0">
                      <a:pos x="102" y="44"/>
                    </a:cxn>
                    <a:cxn ang="0">
                      <a:pos x="63" y="96"/>
                    </a:cxn>
                    <a:cxn ang="0">
                      <a:pos x="43" y="148"/>
                    </a:cxn>
                    <a:cxn ang="0">
                      <a:pos x="36" y="240"/>
                    </a:cxn>
                    <a:cxn ang="0">
                      <a:pos x="32" y="285"/>
                    </a:cxn>
                    <a:cxn ang="0">
                      <a:pos x="47" y="340"/>
                    </a:cxn>
                    <a:cxn ang="0">
                      <a:pos x="62" y="376"/>
                    </a:cxn>
                    <a:cxn ang="0">
                      <a:pos x="73" y="400"/>
                    </a:cxn>
                    <a:cxn ang="0">
                      <a:pos x="78" y="476"/>
                    </a:cxn>
                  </a:cxnLst>
                  <a:rect l="0" t="0" r="r" b="b"/>
                  <a:pathLst>
                    <a:path w="795" h="941">
                      <a:moveTo>
                        <a:pt x="78" y="476"/>
                      </a:moveTo>
                      <a:lnTo>
                        <a:pt x="45" y="524"/>
                      </a:lnTo>
                      <a:lnTo>
                        <a:pt x="13" y="607"/>
                      </a:lnTo>
                      <a:lnTo>
                        <a:pt x="0" y="713"/>
                      </a:lnTo>
                      <a:lnTo>
                        <a:pt x="12" y="792"/>
                      </a:lnTo>
                      <a:lnTo>
                        <a:pt x="52" y="857"/>
                      </a:lnTo>
                      <a:lnTo>
                        <a:pt x="106" y="913"/>
                      </a:lnTo>
                      <a:lnTo>
                        <a:pt x="164" y="941"/>
                      </a:lnTo>
                      <a:lnTo>
                        <a:pt x="238" y="929"/>
                      </a:lnTo>
                      <a:lnTo>
                        <a:pt x="299" y="913"/>
                      </a:lnTo>
                      <a:lnTo>
                        <a:pt x="351" y="885"/>
                      </a:lnTo>
                      <a:lnTo>
                        <a:pt x="395" y="822"/>
                      </a:lnTo>
                      <a:lnTo>
                        <a:pt x="421" y="765"/>
                      </a:lnTo>
                      <a:lnTo>
                        <a:pt x="425" y="689"/>
                      </a:lnTo>
                      <a:lnTo>
                        <a:pt x="425" y="652"/>
                      </a:lnTo>
                      <a:lnTo>
                        <a:pt x="469" y="713"/>
                      </a:lnTo>
                      <a:lnTo>
                        <a:pt x="553" y="757"/>
                      </a:lnTo>
                      <a:lnTo>
                        <a:pt x="593" y="765"/>
                      </a:lnTo>
                      <a:lnTo>
                        <a:pt x="662" y="753"/>
                      </a:lnTo>
                      <a:lnTo>
                        <a:pt x="710" y="733"/>
                      </a:lnTo>
                      <a:lnTo>
                        <a:pt x="747" y="670"/>
                      </a:lnTo>
                      <a:lnTo>
                        <a:pt x="790" y="611"/>
                      </a:lnTo>
                      <a:lnTo>
                        <a:pt x="792" y="522"/>
                      </a:lnTo>
                      <a:lnTo>
                        <a:pt x="795" y="457"/>
                      </a:lnTo>
                      <a:lnTo>
                        <a:pt x="792" y="400"/>
                      </a:lnTo>
                      <a:lnTo>
                        <a:pt x="738" y="320"/>
                      </a:lnTo>
                      <a:lnTo>
                        <a:pt x="686" y="283"/>
                      </a:lnTo>
                      <a:lnTo>
                        <a:pt x="625" y="266"/>
                      </a:lnTo>
                      <a:lnTo>
                        <a:pt x="555" y="266"/>
                      </a:lnTo>
                      <a:lnTo>
                        <a:pt x="499" y="276"/>
                      </a:lnTo>
                      <a:lnTo>
                        <a:pt x="475" y="309"/>
                      </a:lnTo>
                      <a:lnTo>
                        <a:pt x="445" y="335"/>
                      </a:lnTo>
                      <a:lnTo>
                        <a:pt x="447" y="251"/>
                      </a:lnTo>
                      <a:lnTo>
                        <a:pt x="440" y="157"/>
                      </a:lnTo>
                      <a:lnTo>
                        <a:pt x="388" y="83"/>
                      </a:lnTo>
                      <a:lnTo>
                        <a:pt x="343" y="38"/>
                      </a:lnTo>
                      <a:lnTo>
                        <a:pt x="293" y="7"/>
                      </a:lnTo>
                      <a:lnTo>
                        <a:pt x="258" y="0"/>
                      </a:lnTo>
                      <a:lnTo>
                        <a:pt x="206" y="1"/>
                      </a:lnTo>
                      <a:lnTo>
                        <a:pt x="156" y="16"/>
                      </a:lnTo>
                      <a:lnTo>
                        <a:pt x="102" y="44"/>
                      </a:lnTo>
                      <a:lnTo>
                        <a:pt x="63" y="96"/>
                      </a:lnTo>
                      <a:lnTo>
                        <a:pt x="43" y="148"/>
                      </a:lnTo>
                      <a:lnTo>
                        <a:pt x="36" y="240"/>
                      </a:lnTo>
                      <a:lnTo>
                        <a:pt x="32" y="285"/>
                      </a:lnTo>
                      <a:lnTo>
                        <a:pt x="47" y="340"/>
                      </a:lnTo>
                      <a:lnTo>
                        <a:pt x="62" y="376"/>
                      </a:lnTo>
                      <a:lnTo>
                        <a:pt x="73" y="400"/>
                      </a:lnTo>
                      <a:lnTo>
                        <a:pt x="78" y="476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 w="635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0695" name="Freeform 135"/>
                <p:cNvSpPr>
                  <a:spLocks noChangeAspect="1"/>
                </p:cNvSpPr>
                <p:nvPr/>
              </p:nvSpPr>
              <p:spPr bwMode="auto">
                <a:xfrm>
                  <a:off x="5148" y="2761"/>
                  <a:ext cx="796" cy="938"/>
                </a:xfrm>
                <a:custGeom>
                  <a:avLst/>
                  <a:gdLst/>
                  <a:ahLst/>
                  <a:cxnLst>
                    <a:cxn ang="0">
                      <a:pos x="74" y="475"/>
                    </a:cxn>
                    <a:cxn ang="0">
                      <a:pos x="48" y="528"/>
                    </a:cxn>
                    <a:cxn ang="0">
                      <a:pos x="13" y="604"/>
                    </a:cxn>
                    <a:cxn ang="0">
                      <a:pos x="0" y="708"/>
                    </a:cxn>
                    <a:cxn ang="0">
                      <a:pos x="17" y="797"/>
                    </a:cxn>
                    <a:cxn ang="0">
                      <a:pos x="48" y="855"/>
                    </a:cxn>
                    <a:cxn ang="0">
                      <a:pos x="111" y="914"/>
                    </a:cxn>
                    <a:cxn ang="0">
                      <a:pos x="165" y="938"/>
                    </a:cxn>
                    <a:cxn ang="0">
                      <a:pos x="233" y="929"/>
                    </a:cxn>
                    <a:cxn ang="0">
                      <a:pos x="302" y="918"/>
                    </a:cxn>
                    <a:cxn ang="0">
                      <a:pos x="354" y="882"/>
                    </a:cxn>
                    <a:cxn ang="0">
                      <a:pos x="389" y="821"/>
                    </a:cxn>
                    <a:cxn ang="0">
                      <a:pos x="422" y="764"/>
                    </a:cxn>
                    <a:cxn ang="0">
                      <a:pos x="420" y="686"/>
                    </a:cxn>
                    <a:cxn ang="0">
                      <a:pos x="428" y="653"/>
                    </a:cxn>
                    <a:cxn ang="0">
                      <a:pos x="466" y="712"/>
                    </a:cxn>
                    <a:cxn ang="0">
                      <a:pos x="555" y="762"/>
                    </a:cxn>
                    <a:cxn ang="0">
                      <a:pos x="591" y="762"/>
                    </a:cxn>
                    <a:cxn ang="0">
                      <a:pos x="663" y="751"/>
                    </a:cxn>
                    <a:cxn ang="0">
                      <a:pos x="705" y="732"/>
                    </a:cxn>
                    <a:cxn ang="0">
                      <a:pos x="748" y="665"/>
                    </a:cxn>
                    <a:cxn ang="0">
                      <a:pos x="787" y="610"/>
                    </a:cxn>
                    <a:cxn ang="0">
                      <a:pos x="794" y="519"/>
                    </a:cxn>
                    <a:cxn ang="0">
                      <a:pos x="796" y="462"/>
                    </a:cxn>
                    <a:cxn ang="0">
                      <a:pos x="787" y="399"/>
                    </a:cxn>
                    <a:cxn ang="0">
                      <a:pos x="733" y="319"/>
                    </a:cxn>
                    <a:cxn ang="0">
                      <a:pos x="687" y="280"/>
                    </a:cxn>
                    <a:cxn ang="0">
                      <a:pos x="622" y="273"/>
                    </a:cxn>
                    <a:cxn ang="0">
                      <a:pos x="557" y="263"/>
                    </a:cxn>
                    <a:cxn ang="0">
                      <a:pos x="494" y="273"/>
                    </a:cxn>
                    <a:cxn ang="0">
                      <a:pos x="476" y="308"/>
                    </a:cxn>
                    <a:cxn ang="0">
                      <a:pos x="441" y="332"/>
                    </a:cxn>
                    <a:cxn ang="0">
                      <a:pos x="444" y="248"/>
                    </a:cxn>
                    <a:cxn ang="0">
                      <a:pos x="435" y="154"/>
                    </a:cxn>
                    <a:cxn ang="0">
                      <a:pos x="387" y="78"/>
                    </a:cxn>
                    <a:cxn ang="0">
                      <a:pos x="346" y="35"/>
                    </a:cxn>
                    <a:cxn ang="0">
                      <a:pos x="296" y="6"/>
                    </a:cxn>
                    <a:cxn ang="0">
                      <a:pos x="255" y="4"/>
                    </a:cxn>
                    <a:cxn ang="0">
                      <a:pos x="202" y="0"/>
                    </a:cxn>
                    <a:cxn ang="0">
                      <a:pos x="159" y="13"/>
                    </a:cxn>
                    <a:cxn ang="0">
                      <a:pos x="104" y="41"/>
                    </a:cxn>
                    <a:cxn ang="0">
                      <a:pos x="67" y="91"/>
                    </a:cxn>
                    <a:cxn ang="0">
                      <a:pos x="46" y="146"/>
                    </a:cxn>
                    <a:cxn ang="0">
                      <a:pos x="31" y="245"/>
                    </a:cxn>
                    <a:cxn ang="0">
                      <a:pos x="26" y="284"/>
                    </a:cxn>
                    <a:cxn ang="0">
                      <a:pos x="41" y="339"/>
                    </a:cxn>
                    <a:cxn ang="0">
                      <a:pos x="67" y="378"/>
                    </a:cxn>
                    <a:cxn ang="0">
                      <a:pos x="74" y="399"/>
                    </a:cxn>
                    <a:cxn ang="0">
                      <a:pos x="74" y="475"/>
                    </a:cxn>
                  </a:cxnLst>
                  <a:rect l="0" t="0" r="r" b="b"/>
                  <a:pathLst>
                    <a:path w="796" h="938">
                      <a:moveTo>
                        <a:pt x="74" y="475"/>
                      </a:moveTo>
                      <a:lnTo>
                        <a:pt x="48" y="528"/>
                      </a:lnTo>
                      <a:lnTo>
                        <a:pt x="13" y="604"/>
                      </a:lnTo>
                      <a:lnTo>
                        <a:pt x="0" y="708"/>
                      </a:lnTo>
                      <a:lnTo>
                        <a:pt x="17" y="797"/>
                      </a:lnTo>
                      <a:lnTo>
                        <a:pt x="48" y="855"/>
                      </a:lnTo>
                      <a:lnTo>
                        <a:pt x="111" y="914"/>
                      </a:lnTo>
                      <a:lnTo>
                        <a:pt x="165" y="938"/>
                      </a:lnTo>
                      <a:lnTo>
                        <a:pt x="233" y="929"/>
                      </a:lnTo>
                      <a:lnTo>
                        <a:pt x="302" y="918"/>
                      </a:lnTo>
                      <a:lnTo>
                        <a:pt x="354" y="882"/>
                      </a:lnTo>
                      <a:lnTo>
                        <a:pt x="389" y="821"/>
                      </a:lnTo>
                      <a:lnTo>
                        <a:pt x="422" y="764"/>
                      </a:lnTo>
                      <a:lnTo>
                        <a:pt x="420" y="686"/>
                      </a:lnTo>
                      <a:lnTo>
                        <a:pt x="428" y="653"/>
                      </a:lnTo>
                      <a:lnTo>
                        <a:pt x="466" y="712"/>
                      </a:lnTo>
                      <a:lnTo>
                        <a:pt x="555" y="762"/>
                      </a:lnTo>
                      <a:lnTo>
                        <a:pt x="591" y="762"/>
                      </a:lnTo>
                      <a:lnTo>
                        <a:pt x="663" y="751"/>
                      </a:lnTo>
                      <a:lnTo>
                        <a:pt x="705" y="732"/>
                      </a:lnTo>
                      <a:lnTo>
                        <a:pt x="748" y="665"/>
                      </a:lnTo>
                      <a:lnTo>
                        <a:pt x="787" y="610"/>
                      </a:lnTo>
                      <a:lnTo>
                        <a:pt x="794" y="519"/>
                      </a:lnTo>
                      <a:lnTo>
                        <a:pt x="796" y="462"/>
                      </a:lnTo>
                      <a:lnTo>
                        <a:pt x="787" y="399"/>
                      </a:lnTo>
                      <a:lnTo>
                        <a:pt x="733" y="319"/>
                      </a:lnTo>
                      <a:lnTo>
                        <a:pt x="687" y="280"/>
                      </a:lnTo>
                      <a:lnTo>
                        <a:pt x="622" y="273"/>
                      </a:lnTo>
                      <a:lnTo>
                        <a:pt x="557" y="263"/>
                      </a:lnTo>
                      <a:lnTo>
                        <a:pt x="494" y="273"/>
                      </a:lnTo>
                      <a:lnTo>
                        <a:pt x="476" y="308"/>
                      </a:lnTo>
                      <a:lnTo>
                        <a:pt x="441" y="332"/>
                      </a:lnTo>
                      <a:lnTo>
                        <a:pt x="444" y="248"/>
                      </a:lnTo>
                      <a:lnTo>
                        <a:pt x="435" y="154"/>
                      </a:lnTo>
                      <a:lnTo>
                        <a:pt x="387" y="78"/>
                      </a:lnTo>
                      <a:lnTo>
                        <a:pt x="346" y="35"/>
                      </a:lnTo>
                      <a:lnTo>
                        <a:pt x="296" y="6"/>
                      </a:lnTo>
                      <a:lnTo>
                        <a:pt x="255" y="4"/>
                      </a:lnTo>
                      <a:lnTo>
                        <a:pt x="202" y="0"/>
                      </a:lnTo>
                      <a:lnTo>
                        <a:pt x="159" y="13"/>
                      </a:lnTo>
                      <a:lnTo>
                        <a:pt x="104" y="41"/>
                      </a:lnTo>
                      <a:lnTo>
                        <a:pt x="67" y="91"/>
                      </a:lnTo>
                      <a:lnTo>
                        <a:pt x="46" y="146"/>
                      </a:lnTo>
                      <a:lnTo>
                        <a:pt x="31" y="245"/>
                      </a:lnTo>
                      <a:lnTo>
                        <a:pt x="26" y="284"/>
                      </a:lnTo>
                      <a:lnTo>
                        <a:pt x="41" y="339"/>
                      </a:lnTo>
                      <a:lnTo>
                        <a:pt x="67" y="378"/>
                      </a:lnTo>
                      <a:lnTo>
                        <a:pt x="74" y="399"/>
                      </a:lnTo>
                      <a:lnTo>
                        <a:pt x="74" y="475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635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0696" name="Freeform 136"/>
                <p:cNvSpPr>
                  <a:spLocks noChangeAspect="1"/>
                </p:cNvSpPr>
                <p:nvPr/>
              </p:nvSpPr>
              <p:spPr bwMode="auto">
                <a:xfrm>
                  <a:off x="2527" y="2912"/>
                  <a:ext cx="2869" cy="406"/>
                </a:xfrm>
                <a:custGeom>
                  <a:avLst/>
                  <a:gdLst/>
                  <a:ahLst/>
                  <a:cxnLst>
                    <a:cxn ang="0">
                      <a:pos x="2868" y="328"/>
                    </a:cxn>
                    <a:cxn ang="0">
                      <a:pos x="2869" y="313"/>
                    </a:cxn>
                    <a:cxn ang="0">
                      <a:pos x="2866" y="299"/>
                    </a:cxn>
                    <a:cxn ang="0">
                      <a:pos x="2861" y="286"/>
                    </a:cxn>
                    <a:cxn ang="0">
                      <a:pos x="2853" y="272"/>
                    </a:cxn>
                    <a:cxn ang="0">
                      <a:pos x="2844" y="261"/>
                    </a:cxn>
                    <a:cxn ang="0">
                      <a:pos x="2832" y="251"/>
                    </a:cxn>
                    <a:cxn ang="0">
                      <a:pos x="2820" y="244"/>
                    </a:cxn>
                    <a:cxn ang="0">
                      <a:pos x="2806" y="239"/>
                    </a:cxn>
                    <a:cxn ang="0">
                      <a:pos x="2791" y="236"/>
                    </a:cxn>
                    <a:cxn ang="0">
                      <a:pos x="93" y="0"/>
                    </a:cxn>
                    <a:cxn ang="0">
                      <a:pos x="78" y="0"/>
                    </a:cxn>
                    <a:cxn ang="0">
                      <a:pos x="63" y="3"/>
                    </a:cxn>
                    <a:cxn ang="0">
                      <a:pos x="50" y="8"/>
                    </a:cxn>
                    <a:cxn ang="0">
                      <a:pos x="36" y="15"/>
                    </a:cxn>
                    <a:cxn ang="0">
                      <a:pos x="25" y="24"/>
                    </a:cxn>
                    <a:cxn ang="0">
                      <a:pos x="15" y="37"/>
                    </a:cxn>
                    <a:cxn ang="0">
                      <a:pos x="8" y="49"/>
                    </a:cxn>
                    <a:cxn ang="0">
                      <a:pos x="3" y="63"/>
                    </a:cxn>
                    <a:cxn ang="0">
                      <a:pos x="1" y="78"/>
                    </a:cxn>
                    <a:cxn ang="0">
                      <a:pos x="1" y="78"/>
                    </a:cxn>
                    <a:cxn ang="0">
                      <a:pos x="0" y="93"/>
                    </a:cxn>
                    <a:cxn ang="0">
                      <a:pos x="3" y="107"/>
                    </a:cxn>
                    <a:cxn ang="0">
                      <a:pos x="8" y="120"/>
                    </a:cxn>
                    <a:cxn ang="0">
                      <a:pos x="16" y="134"/>
                    </a:cxn>
                    <a:cxn ang="0">
                      <a:pos x="25" y="145"/>
                    </a:cxn>
                    <a:cxn ang="0">
                      <a:pos x="37" y="155"/>
                    </a:cxn>
                    <a:cxn ang="0">
                      <a:pos x="49" y="162"/>
                    </a:cxn>
                    <a:cxn ang="0">
                      <a:pos x="63" y="167"/>
                    </a:cxn>
                    <a:cxn ang="0">
                      <a:pos x="78" y="170"/>
                    </a:cxn>
                    <a:cxn ang="0">
                      <a:pos x="2776" y="406"/>
                    </a:cxn>
                    <a:cxn ang="0">
                      <a:pos x="2791" y="406"/>
                    </a:cxn>
                    <a:cxn ang="0">
                      <a:pos x="2806" y="403"/>
                    </a:cxn>
                    <a:cxn ang="0">
                      <a:pos x="2819" y="398"/>
                    </a:cxn>
                    <a:cxn ang="0">
                      <a:pos x="2833" y="391"/>
                    </a:cxn>
                    <a:cxn ang="0">
                      <a:pos x="2844" y="381"/>
                    </a:cxn>
                    <a:cxn ang="0">
                      <a:pos x="2854" y="369"/>
                    </a:cxn>
                    <a:cxn ang="0">
                      <a:pos x="2861" y="357"/>
                    </a:cxn>
                    <a:cxn ang="0">
                      <a:pos x="2866" y="343"/>
                    </a:cxn>
                    <a:cxn ang="0">
                      <a:pos x="2868" y="328"/>
                    </a:cxn>
                  </a:cxnLst>
                  <a:rect l="0" t="0" r="r" b="b"/>
                  <a:pathLst>
                    <a:path w="2869" h="406">
                      <a:moveTo>
                        <a:pt x="2868" y="328"/>
                      </a:moveTo>
                      <a:lnTo>
                        <a:pt x="2869" y="313"/>
                      </a:lnTo>
                      <a:lnTo>
                        <a:pt x="2866" y="299"/>
                      </a:lnTo>
                      <a:lnTo>
                        <a:pt x="2861" y="286"/>
                      </a:lnTo>
                      <a:lnTo>
                        <a:pt x="2853" y="272"/>
                      </a:lnTo>
                      <a:lnTo>
                        <a:pt x="2844" y="261"/>
                      </a:lnTo>
                      <a:lnTo>
                        <a:pt x="2832" y="251"/>
                      </a:lnTo>
                      <a:lnTo>
                        <a:pt x="2820" y="244"/>
                      </a:lnTo>
                      <a:lnTo>
                        <a:pt x="2806" y="239"/>
                      </a:lnTo>
                      <a:lnTo>
                        <a:pt x="2791" y="236"/>
                      </a:lnTo>
                      <a:lnTo>
                        <a:pt x="93" y="0"/>
                      </a:lnTo>
                      <a:lnTo>
                        <a:pt x="78" y="0"/>
                      </a:lnTo>
                      <a:lnTo>
                        <a:pt x="63" y="3"/>
                      </a:lnTo>
                      <a:lnTo>
                        <a:pt x="50" y="8"/>
                      </a:lnTo>
                      <a:lnTo>
                        <a:pt x="36" y="15"/>
                      </a:lnTo>
                      <a:lnTo>
                        <a:pt x="25" y="24"/>
                      </a:lnTo>
                      <a:lnTo>
                        <a:pt x="15" y="37"/>
                      </a:lnTo>
                      <a:lnTo>
                        <a:pt x="8" y="49"/>
                      </a:lnTo>
                      <a:lnTo>
                        <a:pt x="3" y="63"/>
                      </a:lnTo>
                      <a:lnTo>
                        <a:pt x="1" y="78"/>
                      </a:lnTo>
                      <a:lnTo>
                        <a:pt x="1" y="78"/>
                      </a:lnTo>
                      <a:lnTo>
                        <a:pt x="0" y="93"/>
                      </a:lnTo>
                      <a:lnTo>
                        <a:pt x="3" y="107"/>
                      </a:lnTo>
                      <a:lnTo>
                        <a:pt x="8" y="120"/>
                      </a:lnTo>
                      <a:lnTo>
                        <a:pt x="16" y="134"/>
                      </a:lnTo>
                      <a:lnTo>
                        <a:pt x="25" y="145"/>
                      </a:lnTo>
                      <a:lnTo>
                        <a:pt x="37" y="155"/>
                      </a:lnTo>
                      <a:lnTo>
                        <a:pt x="49" y="162"/>
                      </a:lnTo>
                      <a:lnTo>
                        <a:pt x="63" y="167"/>
                      </a:lnTo>
                      <a:lnTo>
                        <a:pt x="78" y="170"/>
                      </a:lnTo>
                      <a:lnTo>
                        <a:pt x="2776" y="406"/>
                      </a:lnTo>
                      <a:lnTo>
                        <a:pt x="2791" y="406"/>
                      </a:lnTo>
                      <a:lnTo>
                        <a:pt x="2806" y="403"/>
                      </a:lnTo>
                      <a:lnTo>
                        <a:pt x="2819" y="398"/>
                      </a:lnTo>
                      <a:lnTo>
                        <a:pt x="2833" y="391"/>
                      </a:lnTo>
                      <a:lnTo>
                        <a:pt x="2844" y="381"/>
                      </a:lnTo>
                      <a:lnTo>
                        <a:pt x="2854" y="369"/>
                      </a:lnTo>
                      <a:lnTo>
                        <a:pt x="2861" y="357"/>
                      </a:lnTo>
                      <a:lnTo>
                        <a:pt x="2866" y="343"/>
                      </a:lnTo>
                      <a:lnTo>
                        <a:pt x="2868" y="328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635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0697" name="Freeform 137"/>
                <p:cNvSpPr>
                  <a:spLocks noChangeAspect="1"/>
                </p:cNvSpPr>
                <p:nvPr/>
              </p:nvSpPr>
              <p:spPr bwMode="auto">
                <a:xfrm>
                  <a:off x="5648" y="3165"/>
                  <a:ext cx="176" cy="210"/>
                </a:xfrm>
                <a:custGeom>
                  <a:avLst/>
                  <a:gdLst/>
                  <a:ahLst/>
                  <a:cxnLst>
                    <a:cxn ang="0">
                      <a:pos x="79" y="210"/>
                    </a:cxn>
                    <a:cxn ang="0">
                      <a:pos x="94" y="209"/>
                    </a:cxn>
                    <a:cxn ang="0">
                      <a:pos x="109" y="206"/>
                    </a:cxn>
                    <a:cxn ang="0">
                      <a:pos x="124" y="199"/>
                    </a:cxn>
                    <a:cxn ang="0">
                      <a:pos x="138" y="190"/>
                    </a:cxn>
                    <a:cxn ang="0">
                      <a:pos x="149" y="178"/>
                    </a:cxn>
                    <a:cxn ang="0">
                      <a:pos x="159" y="163"/>
                    </a:cxn>
                    <a:cxn ang="0">
                      <a:pos x="168" y="148"/>
                    </a:cxn>
                    <a:cxn ang="0">
                      <a:pos x="173" y="131"/>
                    </a:cxn>
                    <a:cxn ang="0">
                      <a:pos x="176" y="113"/>
                    </a:cxn>
                    <a:cxn ang="0">
                      <a:pos x="176" y="95"/>
                    </a:cxn>
                    <a:cxn ang="0">
                      <a:pos x="174" y="76"/>
                    </a:cxn>
                    <a:cxn ang="0">
                      <a:pos x="168" y="60"/>
                    </a:cxn>
                    <a:cxn ang="0">
                      <a:pos x="161" y="44"/>
                    </a:cxn>
                    <a:cxn ang="0">
                      <a:pos x="152" y="30"/>
                    </a:cxn>
                    <a:cxn ang="0">
                      <a:pos x="140" y="18"/>
                    </a:cxn>
                    <a:cxn ang="0">
                      <a:pos x="127" y="9"/>
                    </a:cxn>
                    <a:cxn ang="0">
                      <a:pos x="112" y="4"/>
                    </a:cxn>
                    <a:cxn ang="0">
                      <a:pos x="97" y="0"/>
                    </a:cxn>
                    <a:cxn ang="0">
                      <a:pos x="82" y="1"/>
                    </a:cxn>
                    <a:cxn ang="0">
                      <a:pos x="67" y="4"/>
                    </a:cxn>
                    <a:cxn ang="0">
                      <a:pos x="52" y="11"/>
                    </a:cxn>
                    <a:cxn ang="0">
                      <a:pos x="38" y="20"/>
                    </a:cxn>
                    <a:cxn ang="0">
                      <a:pos x="27" y="32"/>
                    </a:cxn>
                    <a:cxn ang="0">
                      <a:pos x="17" y="47"/>
                    </a:cxn>
                    <a:cxn ang="0">
                      <a:pos x="8" y="62"/>
                    </a:cxn>
                    <a:cxn ang="0">
                      <a:pos x="3" y="79"/>
                    </a:cxn>
                    <a:cxn ang="0">
                      <a:pos x="0" y="97"/>
                    </a:cxn>
                    <a:cxn ang="0">
                      <a:pos x="0" y="115"/>
                    </a:cxn>
                    <a:cxn ang="0">
                      <a:pos x="2" y="134"/>
                    </a:cxn>
                    <a:cxn ang="0">
                      <a:pos x="8" y="150"/>
                    </a:cxn>
                    <a:cxn ang="0">
                      <a:pos x="15" y="166"/>
                    </a:cxn>
                    <a:cxn ang="0">
                      <a:pos x="24" y="180"/>
                    </a:cxn>
                    <a:cxn ang="0">
                      <a:pos x="36" y="192"/>
                    </a:cxn>
                    <a:cxn ang="0">
                      <a:pos x="49" y="201"/>
                    </a:cxn>
                    <a:cxn ang="0">
                      <a:pos x="64" y="206"/>
                    </a:cxn>
                    <a:cxn ang="0">
                      <a:pos x="79" y="210"/>
                    </a:cxn>
                  </a:cxnLst>
                  <a:rect l="0" t="0" r="r" b="b"/>
                  <a:pathLst>
                    <a:path w="176" h="210">
                      <a:moveTo>
                        <a:pt x="79" y="210"/>
                      </a:moveTo>
                      <a:lnTo>
                        <a:pt x="94" y="209"/>
                      </a:lnTo>
                      <a:lnTo>
                        <a:pt x="109" y="206"/>
                      </a:lnTo>
                      <a:lnTo>
                        <a:pt x="124" y="199"/>
                      </a:lnTo>
                      <a:lnTo>
                        <a:pt x="138" y="190"/>
                      </a:lnTo>
                      <a:lnTo>
                        <a:pt x="149" y="178"/>
                      </a:lnTo>
                      <a:lnTo>
                        <a:pt x="159" y="163"/>
                      </a:lnTo>
                      <a:lnTo>
                        <a:pt x="168" y="148"/>
                      </a:lnTo>
                      <a:lnTo>
                        <a:pt x="173" y="131"/>
                      </a:lnTo>
                      <a:lnTo>
                        <a:pt x="176" y="113"/>
                      </a:lnTo>
                      <a:lnTo>
                        <a:pt x="176" y="95"/>
                      </a:lnTo>
                      <a:lnTo>
                        <a:pt x="174" y="76"/>
                      </a:lnTo>
                      <a:lnTo>
                        <a:pt x="168" y="60"/>
                      </a:lnTo>
                      <a:lnTo>
                        <a:pt x="161" y="44"/>
                      </a:lnTo>
                      <a:lnTo>
                        <a:pt x="152" y="30"/>
                      </a:lnTo>
                      <a:lnTo>
                        <a:pt x="140" y="18"/>
                      </a:lnTo>
                      <a:lnTo>
                        <a:pt x="127" y="9"/>
                      </a:lnTo>
                      <a:lnTo>
                        <a:pt x="112" y="4"/>
                      </a:lnTo>
                      <a:lnTo>
                        <a:pt x="97" y="0"/>
                      </a:lnTo>
                      <a:lnTo>
                        <a:pt x="82" y="1"/>
                      </a:lnTo>
                      <a:lnTo>
                        <a:pt x="67" y="4"/>
                      </a:lnTo>
                      <a:lnTo>
                        <a:pt x="52" y="11"/>
                      </a:lnTo>
                      <a:lnTo>
                        <a:pt x="38" y="20"/>
                      </a:lnTo>
                      <a:lnTo>
                        <a:pt x="27" y="32"/>
                      </a:lnTo>
                      <a:lnTo>
                        <a:pt x="17" y="47"/>
                      </a:lnTo>
                      <a:lnTo>
                        <a:pt x="8" y="62"/>
                      </a:lnTo>
                      <a:lnTo>
                        <a:pt x="3" y="79"/>
                      </a:lnTo>
                      <a:lnTo>
                        <a:pt x="0" y="97"/>
                      </a:lnTo>
                      <a:lnTo>
                        <a:pt x="0" y="115"/>
                      </a:lnTo>
                      <a:lnTo>
                        <a:pt x="2" y="134"/>
                      </a:lnTo>
                      <a:lnTo>
                        <a:pt x="8" y="150"/>
                      </a:lnTo>
                      <a:lnTo>
                        <a:pt x="15" y="166"/>
                      </a:lnTo>
                      <a:lnTo>
                        <a:pt x="24" y="180"/>
                      </a:lnTo>
                      <a:lnTo>
                        <a:pt x="36" y="192"/>
                      </a:lnTo>
                      <a:lnTo>
                        <a:pt x="49" y="201"/>
                      </a:lnTo>
                      <a:lnTo>
                        <a:pt x="64" y="206"/>
                      </a:lnTo>
                      <a:lnTo>
                        <a:pt x="79" y="21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635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1090674" name="Group 138"/>
                <p:cNvGrpSpPr>
                  <a:grpSpLocks noChangeAspect="1"/>
                </p:cNvGrpSpPr>
                <p:nvPr/>
              </p:nvGrpSpPr>
              <p:grpSpPr bwMode="auto">
                <a:xfrm>
                  <a:off x="2722" y="3039"/>
                  <a:ext cx="969" cy="424"/>
                  <a:chOff x="2722" y="3039"/>
                  <a:chExt cx="969" cy="424"/>
                </a:xfrm>
              </p:grpSpPr>
              <p:sp>
                <p:nvSpPr>
                  <p:cNvPr id="1090699" name="Freeform 139"/>
                  <p:cNvSpPr>
                    <a:spLocks noChangeAspect="1"/>
                  </p:cNvSpPr>
                  <p:nvPr/>
                </p:nvSpPr>
                <p:spPr bwMode="auto">
                  <a:xfrm>
                    <a:off x="2722" y="3039"/>
                    <a:ext cx="182" cy="312"/>
                  </a:xfrm>
                  <a:custGeom>
                    <a:avLst/>
                    <a:gdLst/>
                    <a:ahLst/>
                    <a:cxnLst>
                      <a:cxn ang="0">
                        <a:pos x="182" y="13"/>
                      </a:cxn>
                      <a:cxn ang="0">
                        <a:pos x="26" y="0"/>
                      </a:cxn>
                      <a:cxn ang="0">
                        <a:pos x="0" y="299"/>
                      </a:cxn>
                      <a:cxn ang="0">
                        <a:pos x="156" y="312"/>
                      </a:cxn>
                      <a:cxn ang="0">
                        <a:pos x="182" y="13"/>
                      </a:cxn>
                    </a:cxnLst>
                    <a:rect l="0" t="0" r="r" b="b"/>
                    <a:pathLst>
                      <a:path w="182" h="312">
                        <a:moveTo>
                          <a:pt x="182" y="13"/>
                        </a:moveTo>
                        <a:lnTo>
                          <a:pt x="26" y="0"/>
                        </a:lnTo>
                        <a:lnTo>
                          <a:pt x="0" y="299"/>
                        </a:lnTo>
                        <a:lnTo>
                          <a:pt x="156" y="312"/>
                        </a:lnTo>
                        <a:lnTo>
                          <a:pt x="182" y="13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635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0700" name="Freeform 140"/>
                  <p:cNvSpPr>
                    <a:spLocks noChangeAspect="1"/>
                  </p:cNvSpPr>
                  <p:nvPr/>
                </p:nvSpPr>
                <p:spPr bwMode="auto">
                  <a:xfrm>
                    <a:off x="3034" y="3078"/>
                    <a:ext cx="194" cy="229"/>
                  </a:xfrm>
                  <a:custGeom>
                    <a:avLst/>
                    <a:gdLst/>
                    <a:ahLst/>
                    <a:cxnLst>
                      <a:cxn ang="0">
                        <a:pos x="194" y="15"/>
                      </a:cxn>
                      <a:cxn ang="0">
                        <a:pos x="19" y="0"/>
                      </a:cxn>
                      <a:cxn ang="0">
                        <a:pos x="0" y="214"/>
                      </a:cxn>
                      <a:cxn ang="0">
                        <a:pos x="175" y="229"/>
                      </a:cxn>
                      <a:cxn ang="0">
                        <a:pos x="194" y="15"/>
                      </a:cxn>
                    </a:cxnLst>
                    <a:rect l="0" t="0" r="r" b="b"/>
                    <a:pathLst>
                      <a:path w="194" h="229">
                        <a:moveTo>
                          <a:pt x="194" y="15"/>
                        </a:moveTo>
                        <a:lnTo>
                          <a:pt x="19" y="0"/>
                        </a:lnTo>
                        <a:lnTo>
                          <a:pt x="0" y="214"/>
                        </a:lnTo>
                        <a:lnTo>
                          <a:pt x="175" y="229"/>
                        </a:lnTo>
                        <a:lnTo>
                          <a:pt x="194" y="15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635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0701" name="Freeform 141"/>
                  <p:cNvSpPr>
                    <a:spLocks noChangeAspect="1"/>
                  </p:cNvSpPr>
                  <p:nvPr/>
                </p:nvSpPr>
                <p:spPr bwMode="auto">
                  <a:xfrm>
                    <a:off x="3335" y="3110"/>
                    <a:ext cx="197" cy="353"/>
                  </a:xfrm>
                  <a:custGeom>
                    <a:avLst/>
                    <a:gdLst/>
                    <a:ahLst/>
                    <a:cxnLst>
                      <a:cxn ang="0">
                        <a:pos x="197" y="15"/>
                      </a:cxn>
                      <a:cxn ang="0">
                        <a:pos x="29" y="0"/>
                      </a:cxn>
                      <a:cxn ang="0">
                        <a:pos x="0" y="338"/>
                      </a:cxn>
                      <a:cxn ang="0">
                        <a:pos x="168" y="353"/>
                      </a:cxn>
                      <a:cxn ang="0">
                        <a:pos x="197" y="15"/>
                      </a:cxn>
                    </a:cxnLst>
                    <a:rect l="0" t="0" r="r" b="b"/>
                    <a:pathLst>
                      <a:path w="197" h="353">
                        <a:moveTo>
                          <a:pt x="197" y="15"/>
                        </a:moveTo>
                        <a:lnTo>
                          <a:pt x="29" y="0"/>
                        </a:lnTo>
                        <a:lnTo>
                          <a:pt x="0" y="338"/>
                        </a:lnTo>
                        <a:lnTo>
                          <a:pt x="168" y="353"/>
                        </a:lnTo>
                        <a:lnTo>
                          <a:pt x="197" y="15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635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0702" name="Freeform 142"/>
                  <p:cNvSpPr>
                    <a:spLocks noChangeAspect="1"/>
                  </p:cNvSpPr>
                  <p:nvPr/>
                </p:nvSpPr>
                <p:spPr bwMode="auto">
                  <a:xfrm>
                    <a:off x="3504" y="3129"/>
                    <a:ext cx="187" cy="212"/>
                  </a:xfrm>
                  <a:custGeom>
                    <a:avLst/>
                    <a:gdLst/>
                    <a:ahLst/>
                    <a:cxnLst>
                      <a:cxn ang="0">
                        <a:pos x="187" y="15"/>
                      </a:cxn>
                      <a:cxn ang="0">
                        <a:pos x="17" y="0"/>
                      </a:cxn>
                      <a:cxn ang="0">
                        <a:pos x="0" y="197"/>
                      </a:cxn>
                      <a:cxn ang="0">
                        <a:pos x="170" y="212"/>
                      </a:cxn>
                      <a:cxn ang="0">
                        <a:pos x="187" y="15"/>
                      </a:cxn>
                    </a:cxnLst>
                    <a:rect l="0" t="0" r="r" b="b"/>
                    <a:pathLst>
                      <a:path w="187" h="212">
                        <a:moveTo>
                          <a:pt x="187" y="15"/>
                        </a:moveTo>
                        <a:lnTo>
                          <a:pt x="17" y="0"/>
                        </a:lnTo>
                        <a:lnTo>
                          <a:pt x="0" y="197"/>
                        </a:lnTo>
                        <a:lnTo>
                          <a:pt x="170" y="212"/>
                        </a:lnTo>
                        <a:lnTo>
                          <a:pt x="187" y="15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635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90679" name="Group 143"/>
                <p:cNvGrpSpPr>
                  <a:grpSpLocks noChangeAspect="1"/>
                </p:cNvGrpSpPr>
                <p:nvPr/>
              </p:nvGrpSpPr>
              <p:grpSpPr bwMode="auto">
                <a:xfrm>
                  <a:off x="2683" y="2991"/>
                  <a:ext cx="968" cy="430"/>
                  <a:chOff x="2683" y="2991"/>
                  <a:chExt cx="968" cy="430"/>
                </a:xfrm>
              </p:grpSpPr>
              <p:sp>
                <p:nvSpPr>
                  <p:cNvPr id="1090704" name="Freeform 144"/>
                  <p:cNvSpPr>
                    <a:spLocks noChangeAspect="1"/>
                  </p:cNvSpPr>
                  <p:nvPr/>
                </p:nvSpPr>
                <p:spPr bwMode="auto">
                  <a:xfrm>
                    <a:off x="2683" y="2991"/>
                    <a:ext cx="193" cy="322"/>
                  </a:xfrm>
                  <a:custGeom>
                    <a:avLst/>
                    <a:gdLst/>
                    <a:ahLst/>
                    <a:cxnLst>
                      <a:cxn ang="0">
                        <a:pos x="193" y="15"/>
                      </a:cxn>
                      <a:cxn ang="0">
                        <a:pos x="27" y="0"/>
                      </a:cxn>
                      <a:cxn ang="0">
                        <a:pos x="0" y="307"/>
                      </a:cxn>
                      <a:cxn ang="0">
                        <a:pos x="166" y="322"/>
                      </a:cxn>
                      <a:cxn ang="0">
                        <a:pos x="193" y="15"/>
                      </a:cxn>
                    </a:cxnLst>
                    <a:rect l="0" t="0" r="r" b="b"/>
                    <a:pathLst>
                      <a:path w="193" h="322">
                        <a:moveTo>
                          <a:pt x="193" y="15"/>
                        </a:moveTo>
                        <a:lnTo>
                          <a:pt x="27" y="0"/>
                        </a:lnTo>
                        <a:lnTo>
                          <a:pt x="0" y="307"/>
                        </a:lnTo>
                        <a:lnTo>
                          <a:pt x="166" y="322"/>
                        </a:lnTo>
                        <a:lnTo>
                          <a:pt x="193" y="15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635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0705" name="Freeform 145"/>
                  <p:cNvSpPr>
                    <a:spLocks noChangeAspect="1"/>
                  </p:cNvSpPr>
                  <p:nvPr/>
                </p:nvSpPr>
                <p:spPr bwMode="auto">
                  <a:xfrm>
                    <a:off x="3010" y="3037"/>
                    <a:ext cx="187" cy="229"/>
                  </a:xfrm>
                  <a:custGeom>
                    <a:avLst/>
                    <a:gdLst/>
                    <a:ahLst/>
                    <a:cxnLst>
                      <a:cxn ang="0">
                        <a:pos x="187" y="15"/>
                      </a:cxn>
                      <a:cxn ang="0">
                        <a:pos x="19" y="0"/>
                      </a:cxn>
                      <a:cxn ang="0">
                        <a:pos x="0" y="214"/>
                      </a:cxn>
                      <a:cxn ang="0">
                        <a:pos x="168" y="229"/>
                      </a:cxn>
                      <a:cxn ang="0">
                        <a:pos x="187" y="15"/>
                      </a:cxn>
                    </a:cxnLst>
                    <a:rect l="0" t="0" r="r" b="b"/>
                    <a:pathLst>
                      <a:path w="187" h="229">
                        <a:moveTo>
                          <a:pt x="187" y="15"/>
                        </a:moveTo>
                        <a:lnTo>
                          <a:pt x="19" y="0"/>
                        </a:lnTo>
                        <a:lnTo>
                          <a:pt x="0" y="214"/>
                        </a:lnTo>
                        <a:lnTo>
                          <a:pt x="168" y="229"/>
                        </a:lnTo>
                        <a:lnTo>
                          <a:pt x="187" y="15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635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0706" name="Freeform 146"/>
                  <p:cNvSpPr>
                    <a:spLocks noChangeAspect="1"/>
                  </p:cNvSpPr>
                  <p:nvPr/>
                </p:nvSpPr>
                <p:spPr bwMode="auto">
                  <a:xfrm>
                    <a:off x="3310" y="3074"/>
                    <a:ext cx="185" cy="347"/>
                  </a:xfrm>
                  <a:custGeom>
                    <a:avLst/>
                    <a:gdLst/>
                    <a:ahLst/>
                    <a:cxnLst>
                      <a:cxn ang="0">
                        <a:pos x="185" y="13"/>
                      </a:cxn>
                      <a:cxn ang="0">
                        <a:pos x="29" y="0"/>
                      </a:cxn>
                      <a:cxn ang="0">
                        <a:pos x="0" y="333"/>
                      </a:cxn>
                      <a:cxn ang="0">
                        <a:pos x="156" y="347"/>
                      </a:cxn>
                      <a:cxn ang="0">
                        <a:pos x="185" y="13"/>
                      </a:cxn>
                    </a:cxnLst>
                    <a:rect l="0" t="0" r="r" b="b"/>
                    <a:pathLst>
                      <a:path w="185" h="347">
                        <a:moveTo>
                          <a:pt x="185" y="13"/>
                        </a:moveTo>
                        <a:lnTo>
                          <a:pt x="29" y="0"/>
                        </a:lnTo>
                        <a:lnTo>
                          <a:pt x="0" y="333"/>
                        </a:lnTo>
                        <a:lnTo>
                          <a:pt x="156" y="347"/>
                        </a:lnTo>
                        <a:lnTo>
                          <a:pt x="185" y="13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635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0707" name="Freeform 147"/>
                  <p:cNvSpPr>
                    <a:spLocks noChangeAspect="1"/>
                  </p:cNvSpPr>
                  <p:nvPr/>
                </p:nvSpPr>
                <p:spPr bwMode="auto">
                  <a:xfrm>
                    <a:off x="3472" y="3082"/>
                    <a:ext cx="179" cy="223"/>
                  </a:xfrm>
                  <a:custGeom>
                    <a:avLst/>
                    <a:gdLst/>
                    <a:ahLst/>
                    <a:cxnLst>
                      <a:cxn ang="0">
                        <a:pos x="179" y="14"/>
                      </a:cxn>
                      <a:cxn ang="0">
                        <a:pos x="18" y="0"/>
                      </a:cxn>
                      <a:cxn ang="0">
                        <a:pos x="0" y="209"/>
                      </a:cxn>
                      <a:cxn ang="0">
                        <a:pos x="161" y="223"/>
                      </a:cxn>
                      <a:cxn ang="0">
                        <a:pos x="179" y="14"/>
                      </a:cxn>
                    </a:cxnLst>
                    <a:rect l="0" t="0" r="r" b="b"/>
                    <a:pathLst>
                      <a:path w="179" h="223">
                        <a:moveTo>
                          <a:pt x="179" y="14"/>
                        </a:moveTo>
                        <a:lnTo>
                          <a:pt x="18" y="0"/>
                        </a:lnTo>
                        <a:lnTo>
                          <a:pt x="0" y="209"/>
                        </a:lnTo>
                        <a:lnTo>
                          <a:pt x="161" y="223"/>
                        </a:lnTo>
                        <a:lnTo>
                          <a:pt x="179" y="14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635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090684" name="Group 148"/>
              <p:cNvGrpSpPr>
                <a:grpSpLocks noChangeAspect="1"/>
              </p:cNvGrpSpPr>
              <p:nvPr/>
            </p:nvGrpSpPr>
            <p:grpSpPr bwMode="auto">
              <a:xfrm>
                <a:off x="912" y="3408"/>
                <a:ext cx="288" cy="336"/>
                <a:chOff x="4320" y="3128"/>
                <a:chExt cx="415" cy="424"/>
              </a:xfrm>
            </p:grpSpPr>
            <p:sp>
              <p:nvSpPr>
                <p:cNvPr id="1090709" name="Freeform 149"/>
                <p:cNvSpPr>
                  <a:spLocks noChangeAspect="1"/>
                </p:cNvSpPr>
                <p:nvPr/>
              </p:nvSpPr>
              <p:spPr bwMode="auto">
                <a:xfrm>
                  <a:off x="4322" y="3291"/>
                  <a:ext cx="413" cy="261"/>
                </a:xfrm>
                <a:custGeom>
                  <a:avLst/>
                  <a:gdLst/>
                  <a:ahLst/>
                  <a:cxnLst>
                    <a:cxn ang="0">
                      <a:pos x="0" y="2"/>
                    </a:cxn>
                    <a:cxn ang="0">
                      <a:pos x="0" y="861"/>
                    </a:cxn>
                    <a:cxn ang="0">
                      <a:pos x="17" y="902"/>
                    </a:cxn>
                    <a:cxn ang="0">
                      <a:pos x="46" y="924"/>
                    </a:cxn>
                    <a:cxn ang="0">
                      <a:pos x="103" y="950"/>
                    </a:cxn>
                    <a:cxn ang="0">
                      <a:pos x="178" y="977"/>
                    </a:cxn>
                    <a:cxn ang="0">
                      <a:pos x="269" y="1001"/>
                    </a:cxn>
                    <a:cxn ang="0">
                      <a:pos x="401" y="1021"/>
                    </a:cxn>
                    <a:cxn ang="0">
                      <a:pos x="512" y="1030"/>
                    </a:cxn>
                    <a:cxn ang="0">
                      <a:pos x="627" y="1043"/>
                    </a:cxn>
                    <a:cxn ang="0">
                      <a:pos x="745" y="1045"/>
                    </a:cxn>
                    <a:cxn ang="0">
                      <a:pos x="894" y="1045"/>
                    </a:cxn>
                    <a:cxn ang="0">
                      <a:pos x="990" y="1043"/>
                    </a:cxn>
                    <a:cxn ang="0">
                      <a:pos x="1078" y="1038"/>
                    </a:cxn>
                    <a:cxn ang="0">
                      <a:pos x="1162" y="1030"/>
                    </a:cxn>
                    <a:cxn ang="0">
                      <a:pos x="1280" y="1016"/>
                    </a:cxn>
                    <a:cxn ang="0">
                      <a:pos x="1389" y="999"/>
                    </a:cxn>
                    <a:cxn ang="0">
                      <a:pos x="1471" y="977"/>
                    </a:cxn>
                    <a:cxn ang="0">
                      <a:pos x="1525" y="962"/>
                    </a:cxn>
                    <a:cxn ang="0">
                      <a:pos x="1583" y="935"/>
                    </a:cxn>
                    <a:cxn ang="0">
                      <a:pos x="1620" y="910"/>
                    </a:cxn>
                    <a:cxn ang="0">
                      <a:pos x="1645" y="880"/>
                    </a:cxn>
                    <a:cxn ang="0">
                      <a:pos x="1650" y="854"/>
                    </a:cxn>
                    <a:cxn ang="0">
                      <a:pos x="1650" y="0"/>
                    </a:cxn>
                    <a:cxn ang="0">
                      <a:pos x="0" y="2"/>
                    </a:cxn>
                  </a:cxnLst>
                  <a:rect l="0" t="0" r="r" b="b"/>
                  <a:pathLst>
                    <a:path w="1650" h="1045">
                      <a:moveTo>
                        <a:pt x="0" y="2"/>
                      </a:moveTo>
                      <a:lnTo>
                        <a:pt x="0" y="861"/>
                      </a:lnTo>
                      <a:lnTo>
                        <a:pt x="17" y="902"/>
                      </a:lnTo>
                      <a:lnTo>
                        <a:pt x="46" y="924"/>
                      </a:lnTo>
                      <a:lnTo>
                        <a:pt x="103" y="950"/>
                      </a:lnTo>
                      <a:lnTo>
                        <a:pt x="178" y="977"/>
                      </a:lnTo>
                      <a:lnTo>
                        <a:pt x="269" y="1001"/>
                      </a:lnTo>
                      <a:lnTo>
                        <a:pt x="401" y="1021"/>
                      </a:lnTo>
                      <a:lnTo>
                        <a:pt x="512" y="1030"/>
                      </a:lnTo>
                      <a:lnTo>
                        <a:pt x="627" y="1043"/>
                      </a:lnTo>
                      <a:lnTo>
                        <a:pt x="745" y="1045"/>
                      </a:lnTo>
                      <a:lnTo>
                        <a:pt x="894" y="1045"/>
                      </a:lnTo>
                      <a:lnTo>
                        <a:pt x="990" y="1043"/>
                      </a:lnTo>
                      <a:lnTo>
                        <a:pt x="1078" y="1038"/>
                      </a:lnTo>
                      <a:lnTo>
                        <a:pt x="1162" y="1030"/>
                      </a:lnTo>
                      <a:lnTo>
                        <a:pt x="1280" y="1016"/>
                      </a:lnTo>
                      <a:lnTo>
                        <a:pt x="1389" y="999"/>
                      </a:lnTo>
                      <a:lnTo>
                        <a:pt x="1471" y="977"/>
                      </a:lnTo>
                      <a:lnTo>
                        <a:pt x="1525" y="962"/>
                      </a:lnTo>
                      <a:lnTo>
                        <a:pt x="1583" y="935"/>
                      </a:lnTo>
                      <a:lnTo>
                        <a:pt x="1620" y="910"/>
                      </a:lnTo>
                      <a:lnTo>
                        <a:pt x="1645" y="880"/>
                      </a:lnTo>
                      <a:lnTo>
                        <a:pt x="1650" y="854"/>
                      </a:lnTo>
                      <a:lnTo>
                        <a:pt x="1650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635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0710" name="Oval 150"/>
                <p:cNvSpPr>
                  <a:spLocks noChangeAspect="1" noChangeArrowheads="1"/>
                </p:cNvSpPr>
                <p:nvPr/>
              </p:nvSpPr>
              <p:spPr bwMode="auto">
                <a:xfrm>
                  <a:off x="4320" y="3245"/>
                  <a:ext cx="411" cy="96"/>
                </a:xfrm>
                <a:prstGeom prst="ellipse">
                  <a:avLst/>
                </a:prstGeom>
                <a:solidFill>
                  <a:srgbClr val="FFB233"/>
                </a:solidFill>
                <a:ln w="635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0711" name="Freeform 151"/>
                <p:cNvSpPr>
                  <a:spLocks noChangeAspect="1"/>
                </p:cNvSpPr>
                <p:nvPr/>
              </p:nvSpPr>
              <p:spPr bwMode="auto">
                <a:xfrm>
                  <a:off x="4504" y="3377"/>
                  <a:ext cx="50" cy="122"/>
                </a:xfrm>
                <a:custGeom>
                  <a:avLst/>
                  <a:gdLst/>
                  <a:ahLst/>
                  <a:cxnLst>
                    <a:cxn ang="0">
                      <a:pos x="38" y="194"/>
                    </a:cxn>
                    <a:cxn ang="0">
                      <a:pos x="3" y="170"/>
                    </a:cxn>
                    <a:cxn ang="0">
                      <a:pos x="0" y="134"/>
                    </a:cxn>
                    <a:cxn ang="0">
                      <a:pos x="0" y="88"/>
                    </a:cxn>
                    <a:cxn ang="0">
                      <a:pos x="28" y="28"/>
                    </a:cxn>
                    <a:cxn ang="0">
                      <a:pos x="69" y="0"/>
                    </a:cxn>
                    <a:cxn ang="0">
                      <a:pos x="124" y="0"/>
                    </a:cxn>
                    <a:cxn ang="0">
                      <a:pos x="172" y="28"/>
                    </a:cxn>
                    <a:cxn ang="0">
                      <a:pos x="191" y="88"/>
                    </a:cxn>
                    <a:cxn ang="0">
                      <a:pos x="182" y="158"/>
                    </a:cxn>
                    <a:cxn ang="0">
                      <a:pos x="156" y="194"/>
                    </a:cxn>
                    <a:cxn ang="0">
                      <a:pos x="115" y="210"/>
                    </a:cxn>
                    <a:cxn ang="0">
                      <a:pos x="201" y="488"/>
                    </a:cxn>
                    <a:cxn ang="0">
                      <a:pos x="0" y="488"/>
                    </a:cxn>
                    <a:cxn ang="0">
                      <a:pos x="66" y="206"/>
                    </a:cxn>
                    <a:cxn ang="0">
                      <a:pos x="38" y="194"/>
                    </a:cxn>
                  </a:cxnLst>
                  <a:rect l="0" t="0" r="r" b="b"/>
                  <a:pathLst>
                    <a:path w="201" h="488">
                      <a:moveTo>
                        <a:pt x="38" y="194"/>
                      </a:moveTo>
                      <a:lnTo>
                        <a:pt x="3" y="170"/>
                      </a:lnTo>
                      <a:lnTo>
                        <a:pt x="0" y="134"/>
                      </a:lnTo>
                      <a:lnTo>
                        <a:pt x="0" y="88"/>
                      </a:lnTo>
                      <a:lnTo>
                        <a:pt x="28" y="28"/>
                      </a:lnTo>
                      <a:lnTo>
                        <a:pt x="69" y="0"/>
                      </a:lnTo>
                      <a:lnTo>
                        <a:pt x="124" y="0"/>
                      </a:lnTo>
                      <a:lnTo>
                        <a:pt x="172" y="28"/>
                      </a:lnTo>
                      <a:lnTo>
                        <a:pt x="191" y="88"/>
                      </a:lnTo>
                      <a:lnTo>
                        <a:pt x="182" y="158"/>
                      </a:lnTo>
                      <a:lnTo>
                        <a:pt x="156" y="194"/>
                      </a:lnTo>
                      <a:lnTo>
                        <a:pt x="115" y="210"/>
                      </a:lnTo>
                      <a:lnTo>
                        <a:pt x="201" y="488"/>
                      </a:lnTo>
                      <a:lnTo>
                        <a:pt x="0" y="488"/>
                      </a:lnTo>
                      <a:lnTo>
                        <a:pt x="66" y="206"/>
                      </a:lnTo>
                      <a:lnTo>
                        <a:pt x="38" y="19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635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0712" name="Freeform 152"/>
                <p:cNvSpPr>
                  <a:spLocks noChangeAspect="1"/>
                </p:cNvSpPr>
                <p:nvPr/>
              </p:nvSpPr>
              <p:spPr bwMode="auto">
                <a:xfrm>
                  <a:off x="4387" y="3128"/>
                  <a:ext cx="293" cy="169"/>
                </a:xfrm>
                <a:custGeom>
                  <a:avLst/>
                  <a:gdLst/>
                  <a:ahLst/>
                  <a:cxnLst>
                    <a:cxn ang="0">
                      <a:pos x="0" y="631"/>
                    </a:cxn>
                    <a:cxn ang="0">
                      <a:pos x="0" y="536"/>
                    </a:cxn>
                    <a:cxn ang="0">
                      <a:pos x="15" y="445"/>
                    </a:cxn>
                    <a:cxn ang="0">
                      <a:pos x="41" y="359"/>
                    </a:cxn>
                    <a:cxn ang="0">
                      <a:pos x="70" y="291"/>
                    </a:cxn>
                    <a:cxn ang="0">
                      <a:pos x="118" y="228"/>
                    </a:cxn>
                    <a:cxn ang="0">
                      <a:pos x="154" y="183"/>
                    </a:cxn>
                    <a:cxn ang="0">
                      <a:pos x="217" y="129"/>
                    </a:cxn>
                    <a:cxn ang="0">
                      <a:pos x="261" y="100"/>
                    </a:cxn>
                    <a:cxn ang="0">
                      <a:pos x="328" y="56"/>
                    </a:cxn>
                    <a:cxn ang="0">
                      <a:pos x="400" y="27"/>
                    </a:cxn>
                    <a:cxn ang="0">
                      <a:pos x="495" y="5"/>
                    </a:cxn>
                    <a:cxn ang="0">
                      <a:pos x="584" y="0"/>
                    </a:cxn>
                    <a:cxn ang="0">
                      <a:pos x="671" y="7"/>
                    </a:cxn>
                    <a:cxn ang="0">
                      <a:pos x="744" y="19"/>
                    </a:cxn>
                    <a:cxn ang="0">
                      <a:pos x="835" y="51"/>
                    </a:cxn>
                    <a:cxn ang="0">
                      <a:pos x="908" y="95"/>
                    </a:cxn>
                    <a:cxn ang="0">
                      <a:pos x="959" y="131"/>
                    </a:cxn>
                    <a:cxn ang="0">
                      <a:pos x="1010" y="180"/>
                    </a:cxn>
                    <a:cxn ang="0">
                      <a:pos x="1054" y="228"/>
                    </a:cxn>
                    <a:cxn ang="0">
                      <a:pos x="1088" y="279"/>
                    </a:cxn>
                    <a:cxn ang="0">
                      <a:pos x="1113" y="328"/>
                    </a:cxn>
                    <a:cxn ang="0">
                      <a:pos x="1139" y="389"/>
                    </a:cxn>
                    <a:cxn ang="0">
                      <a:pos x="1149" y="445"/>
                    </a:cxn>
                    <a:cxn ang="0">
                      <a:pos x="1161" y="492"/>
                    </a:cxn>
                    <a:cxn ang="0">
                      <a:pos x="1169" y="536"/>
                    </a:cxn>
                    <a:cxn ang="0">
                      <a:pos x="1171" y="621"/>
                    </a:cxn>
                    <a:cxn ang="0">
                      <a:pos x="1147" y="643"/>
                    </a:cxn>
                    <a:cxn ang="0">
                      <a:pos x="1096" y="658"/>
                    </a:cxn>
                    <a:cxn ang="0">
                      <a:pos x="1036" y="668"/>
                    </a:cxn>
                    <a:cxn ang="0">
                      <a:pos x="973" y="658"/>
                    </a:cxn>
                    <a:cxn ang="0">
                      <a:pos x="927" y="639"/>
                    </a:cxn>
                    <a:cxn ang="0">
                      <a:pos x="915" y="617"/>
                    </a:cxn>
                    <a:cxn ang="0">
                      <a:pos x="915" y="512"/>
                    </a:cxn>
                    <a:cxn ang="0">
                      <a:pos x="908" y="468"/>
                    </a:cxn>
                    <a:cxn ang="0">
                      <a:pos x="891" y="416"/>
                    </a:cxn>
                    <a:cxn ang="0">
                      <a:pos x="857" y="359"/>
                    </a:cxn>
                    <a:cxn ang="0">
                      <a:pos x="825" y="330"/>
                    </a:cxn>
                    <a:cxn ang="0">
                      <a:pos x="790" y="294"/>
                    </a:cxn>
                    <a:cxn ang="0">
                      <a:pos x="732" y="264"/>
                    </a:cxn>
                    <a:cxn ang="0">
                      <a:pos x="688" y="250"/>
                    </a:cxn>
                    <a:cxn ang="0">
                      <a:pos x="652" y="235"/>
                    </a:cxn>
                    <a:cxn ang="0">
                      <a:pos x="613" y="235"/>
                    </a:cxn>
                    <a:cxn ang="0">
                      <a:pos x="532" y="235"/>
                    </a:cxn>
                    <a:cxn ang="0">
                      <a:pos x="488" y="242"/>
                    </a:cxn>
                    <a:cxn ang="0">
                      <a:pos x="432" y="264"/>
                    </a:cxn>
                    <a:cxn ang="0">
                      <a:pos x="388" y="291"/>
                    </a:cxn>
                    <a:cxn ang="0">
                      <a:pos x="349" y="320"/>
                    </a:cxn>
                    <a:cxn ang="0">
                      <a:pos x="314" y="352"/>
                    </a:cxn>
                    <a:cxn ang="0">
                      <a:pos x="285" y="401"/>
                    </a:cxn>
                    <a:cxn ang="0">
                      <a:pos x="268" y="440"/>
                    </a:cxn>
                    <a:cxn ang="0">
                      <a:pos x="256" y="482"/>
                    </a:cxn>
                    <a:cxn ang="0">
                      <a:pos x="254" y="504"/>
                    </a:cxn>
                    <a:cxn ang="0">
                      <a:pos x="254" y="624"/>
                    </a:cxn>
                    <a:cxn ang="0">
                      <a:pos x="234" y="653"/>
                    </a:cxn>
                    <a:cxn ang="0">
                      <a:pos x="183" y="673"/>
                    </a:cxn>
                    <a:cxn ang="0">
                      <a:pos x="130" y="668"/>
                    </a:cxn>
                    <a:cxn ang="0">
                      <a:pos x="44" y="658"/>
                    </a:cxn>
                    <a:cxn ang="0">
                      <a:pos x="0" y="631"/>
                    </a:cxn>
                  </a:cxnLst>
                  <a:rect l="0" t="0" r="r" b="b"/>
                  <a:pathLst>
                    <a:path w="1171" h="673">
                      <a:moveTo>
                        <a:pt x="0" y="631"/>
                      </a:moveTo>
                      <a:lnTo>
                        <a:pt x="0" y="536"/>
                      </a:lnTo>
                      <a:lnTo>
                        <a:pt x="15" y="445"/>
                      </a:lnTo>
                      <a:lnTo>
                        <a:pt x="41" y="359"/>
                      </a:lnTo>
                      <a:lnTo>
                        <a:pt x="70" y="291"/>
                      </a:lnTo>
                      <a:lnTo>
                        <a:pt x="118" y="228"/>
                      </a:lnTo>
                      <a:lnTo>
                        <a:pt x="154" y="183"/>
                      </a:lnTo>
                      <a:lnTo>
                        <a:pt x="217" y="129"/>
                      </a:lnTo>
                      <a:lnTo>
                        <a:pt x="261" y="100"/>
                      </a:lnTo>
                      <a:lnTo>
                        <a:pt x="328" y="56"/>
                      </a:lnTo>
                      <a:lnTo>
                        <a:pt x="400" y="27"/>
                      </a:lnTo>
                      <a:lnTo>
                        <a:pt x="495" y="5"/>
                      </a:lnTo>
                      <a:lnTo>
                        <a:pt x="584" y="0"/>
                      </a:lnTo>
                      <a:lnTo>
                        <a:pt x="671" y="7"/>
                      </a:lnTo>
                      <a:lnTo>
                        <a:pt x="744" y="19"/>
                      </a:lnTo>
                      <a:lnTo>
                        <a:pt x="835" y="51"/>
                      </a:lnTo>
                      <a:lnTo>
                        <a:pt x="908" y="95"/>
                      </a:lnTo>
                      <a:lnTo>
                        <a:pt x="959" y="131"/>
                      </a:lnTo>
                      <a:lnTo>
                        <a:pt x="1010" y="180"/>
                      </a:lnTo>
                      <a:lnTo>
                        <a:pt x="1054" y="228"/>
                      </a:lnTo>
                      <a:lnTo>
                        <a:pt x="1088" y="279"/>
                      </a:lnTo>
                      <a:lnTo>
                        <a:pt x="1113" y="328"/>
                      </a:lnTo>
                      <a:lnTo>
                        <a:pt x="1139" y="389"/>
                      </a:lnTo>
                      <a:lnTo>
                        <a:pt x="1149" y="445"/>
                      </a:lnTo>
                      <a:lnTo>
                        <a:pt x="1161" y="492"/>
                      </a:lnTo>
                      <a:lnTo>
                        <a:pt x="1169" y="536"/>
                      </a:lnTo>
                      <a:lnTo>
                        <a:pt x="1171" y="621"/>
                      </a:lnTo>
                      <a:lnTo>
                        <a:pt x="1147" y="643"/>
                      </a:lnTo>
                      <a:lnTo>
                        <a:pt x="1096" y="658"/>
                      </a:lnTo>
                      <a:lnTo>
                        <a:pt x="1036" y="668"/>
                      </a:lnTo>
                      <a:lnTo>
                        <a:pt x="973" y="658"/>
                      </a:lnTo>
                      <a:lnTo>
                        <a:pt x="927" y="639"/>
                      </a:lnTo>
                      <a:lnTo>
                        <a:pt x="915" y="617"/>
                      </a:lnTo>
                      <a:lnTo>
                        <a:pt x="915" y="512"/>
                      </a:lnTo>
                      <a:lnTo>
                        <a:pt x="908" y="468"/>
                      </a:lnTo>
                      <a:lnTo>
                        <a:pt x="891" y="416"/>
                      </a:lnTo>
                      <a:lnTo>
                        <a:pt x="857" y="359"/>
                      </a:lnTo>
                      <a:lnTo>
                        <a:pt x="825" y="330"/>
                      </a:lnTo>
                      <a:lnTo>
                        <a:pt x="790" y="294"/>
                      </a:lnTo>
                      <a:lnTo>
                        <a:pt x="732" y="264"/>
                      </a:lnTo>
                      <a:lnTo>
                        <a:pt x="688" y="250"/>
                      </a:lnTo>
                      <a:lnTo>
                        <a:pt x="652" y="235"/>
                      </a:lnTo>
                      <a:lnTo>
                        <a:pt x="613" y="235"/>
                      </a:lnTo>
                      <a:lnTo>
                        <a:pt x="532" y="235"/>
                      </a:lnTo>
                      <a:lnTo>
                        <a:pt x="488" y="242"/>
                      </a:lnTo>
                      <a:lnTo>
                        <a:pt x="432" y="264"/>
                      </a:lnTo>
                      <a:lnTo>
                        <a:pt x="388" y="291"/>
                      </a:lnTo>
                      <a:lnTo>
                        <a:pt x="349" y="320"/>
                      </a:lnTo>
                      <a:lnTo>
                        <a:pt x="314" y="352"/>
                      </a:lnTo>
                      <a:lnTo>
                        <a:pt x="285" y="401"/>
                      </a:lnTo>
                      <a:lnTo>
                        <a:pt x="268" y="440"/>
                      </a:lnTo>
                      <a:lnTo>
                        <a:pt x="256" y="482"/>
                      </a:lnTo>
                      <a:lnTo>
                        <a:pt x="254" y="504"/>
                      </a:lnTo>
                      <a:lnTo>
                        <a:pt x="254" y="624"/>
                      </a:lnTo>
                      <a:lnTo>
                        <a:pt x="234" y="653"/>
                      </a:lnTo>
                      <a:lnTo>
                        <a:pt x="183" y="673"/>
                      </a:lnTo>
                      <a:lnTo>
                        <a:pt x="130" y="668"/>
                      </a:lnTo>
                      <a:lnTo>
                        <a:pt x="44" y="658"/>
                      </a:lnTo>
                      <a:lnTo>
                        <a:pt x="0" y="631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635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1090713" name="Line 153"/>
            <p:cNvSpPr>
              <a:spLocks noChangeAspect="1" noChangeShapeType="1"/>
            </p:cNvSpPr>
            <p:nvPr/>
          </p:nvSpPr>
          <p:spPr bwMode="auto">
            <a:xfrm flipH="1">
              <a:off x="1056" y="3024"/>
              <a:ext cx="1392" cy="576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 type="stealth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090714" name="Text Box 154"/>
          <p:cNvSpPr txBox="1">
            <a:spLocks noChangeArrowheads="1"/>
          </p:cNvSpPr>
          <p:nvPr/>
        </p:nvSpPr>
        <p:spPr bwMode="auto">
          <a:xfrm>
            <a:off x="3352800" y="5713413"/>
            <a:ext cx="4195763" cy="701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0">
                <a:latin typeface="Times New Roman" pitchFamily="-110" charset="0"/>
              </a:rPr>
              <a:t>To get into my house</a:t>
            </a:r>
          </a:p>
          <a:p>
            <a:r>
              <a:rPr lang="en-US" sz="2000" b="0">
                <a:latin typeface="Times New Roman" pitchFamily="-110" charset="0"/>
              </a:rPr>
              <a:t>I must get the key from a smaller house</a:t>
            </a:r>
            <a:endParaRPr lang="en-CA" sz="2000" b="0">
              <a:latin typeface="Times New Roman" pitchFamily="-110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1143000"/>
          </a:xfrm>
        </p:spPr>
        <p:txBody>
          <a:bodyPr/>
          <a:lstStyle/>
          <a:p>
            <a:r>
              <a:rPr lang="en-US" dirty="0"/>
              <a:t>Friends &amp; </a:t>
            </a:r>
            <a:r>
              <a:rPr lang="en-US" dirty="0" smtClean="0"/>
              <a:t>Induction</a:t>
            </a:r>
            <a:endParaRPr lang="en-US" dirty="0"/>
          </a:p>
        </p:txBody>
      </p:sp>
      <p:sp>
        <p:nvSpPr>
          <p:cNvPr id="1092611" name="Text Box 3"/>
          <p:cNvSpPr txBox="1">
            <a:spLocks noChangeArrowheads="1"/>
          </p:cNvSpPr>
          <p:nvPr/>
        </p:nvSpPr>
        <p:spPr bwMode="auto">
          <a:xfrm>
            <a:off x="1223963" y="838200"/>
            <a:ext cx="6853237" cy="13731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b="0">
                <a:latin typeface="Times New Roman" pitchFamily="-110" charset="0"/>
              </a:rPr>
              <a:t>Recursive Algorithm:</a:t>
            </a:r>
          </a:p>
          <a:p>
            <a:pPr lvl="1">
              <a:buFontTx/>
              <a:buChar char="•"/>
            </a:pPr>
            <a:r>
              <a:rPr lang="en-US" sz="2800" b="0">
                <a:latin typeface="Times New Roman" pitchFamily="-110" charset="0"/>
              </a:rPr>
              <a:t>Assume you have an algorithm that works.</a:t>
            </a:r>
          </a:p>
          <a:p>
            <a:pPr lvl="1">
              <a:buFontTx/>
              <a:buChar char="•"/>
            </a:pPr>
            <a:r>
              <a:rPr lang="en-US" sz="2800" b="0">
                <a:latin typeface="Times New Roman" pitchFamily="-110" charset="0"/>
              </a:rPr>
              <a:t>Use it to write an algorithm that works.</a:t>
            </a:r>
            <a:endParaRPr lang="en-CA" sz="2800" b="0">
              <a:latin typeface="Times New Roman" pitchFamily="-110" charset="0"/>
            </a:endParaRPr>
          </a:p>
        </p:txBody>
      </p:sp>
      <p:pic>
        <p:nvPicPr>
          <p:cNvPr id="109261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514600"/>
            <a:ext cx="27686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447800" y="5410200"/>
            <a:ext cx="457200" cy="533400"/>
            <a:chOff x="4320" y="3128"/>
            <a:chExt cx="415" cy="424"/>
          </a:xfrm>
        </p:grpSpPr>
        <p:sp>
          <p:nvSpPr>
            <p:cNvPr id="1092614" name="Freeform 6"/>
            <p:cNvSpPr>
              <a:spLocks/>
            </p:cNvSpPr>
            <p:nvPr/>
          </p:nvSpPr>
          <p:spPr bwMode="auto">
            <a:xfrm>
              <a:off x="4322" y="3291"/>
              <a:ext cx="413" cy="261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0" y="861"/>
                </a:cxn>
                <a:cxn ang="0">
                  <a:pos x="17" y="902"/>
                </a:cxn>
                <a:cxn ang="0">
                  <a:pos x="46" y="924"/>
                </a:cxn>
                <a:cxn ang="0">
                  <a:pos x="103" y="950"/>
                </a:cxn>
                <a:cxn ang="0">
                  <a:pos x="178" y="977"/>
                </a:cxn>
                <a:cxn ang="0">
                  <a:pos x="269" y="1001"/>
                </a:cxn>
                <a:cxn ang="0">
                  <a:pos x="401" y="1021"/>
                </a:cxn>
                <a:cxn ang="0">
                  <a:pos x="512" y="1030"/>
                </a:cxn>
                <a:cxn ang="0">
                  <a:pos x="627" y="1043"/>
                </a:cxn>
                <a:cxn ang="0">
                  <a:pos x="745" y="1045"/>
                </a:cxn>
                <a:cxn ang="0">
                  <a:pos x="894" y="1045"/>
                </a:cxn>
                <a:cxn ang="0">
                  <a:pos x="990" y="1043"/>
                </a:cxn>
                <a:cxn ang="0">
                  <a:pos x="1078" y="1038"/>
                </a:cxn>
                <a:cxn ang="0">
                  <a:pos x="1162" y="1030"/>
                </a:cxn>
                <a:cxn ang="0">
                  <a:pos x="1280" y="1016"/>
                </a:cxn>
                <a:cxn ang="0">
                  <a:pos x="1389" y="999"/>
                </a:cxn>
                <a:cxn ang="0">
                  <a:pos x="1471" y="977"/>
                </a:cxn>
                <a:cxn ang="0">
                  <a:pos x="1525" y="962"/>
                </a:cxn>
                <a:cxn ang="0">
                  <a:pos x="1583" y="935"/>
                </a:cxn>
                <a:cxn ang="0">
                  <a:pos x="1620" y="910"/>
                </a:cxn>
                <a:cxn ang="0">
                  <a:pos x="1645" y="880"/>
                </a:cxn>
                <a:cxn ang="0">
                  <a:pos x="1650" y="854"/>
                </a:cxn>
                <a:cxn ang="0">
                  <a:pos x="1650" y="0"/>
                </a:cxn>
                <a:cxn ang="0">
                  <a:pos x="0" y="2"/>
                </a:cxn>
              </a:cxnLst>
              <a:rect l="0" t="0" r="r" b="b"/>
              <a:pathLst>
                <a:path w="1650" h="1045">
                  <a:moveTo>
                    <a:pt x="0" y="2"/>
                  </a:moveTo>
                  <a:lnTo>
                    <a:pt x="0" y="861"/>
                  </a:lnTo>
                  <a:lnTo>
                    <a:pt x="17" y="902"/>
                  </a:lnTo>
                  <a:lnTo>
                    <a:pt x="46" y="924"/>
                  </a:lnTo>
                  <a:lnTo>
                    <a:pt x="103" y="950"/>
                  </a:lnTo>
                  <a:lnTo>
                    <a:pt x="178" y="977"/>
                  </a:lnTo>
                  <a:lnTo>
                    <a:pt x="269" y="1001"/>
                  </a:lnTo>
                  <a:lnTo>
                    <a:pt x="401" y="1021"/>
                  </a:lnTo>
                  <a:lnTo>
                    <a:pt x="512" y="1030"/>
                  </a:lnTo>
                  <a:lnTo>
                    <a:pt x="627" y="1043"/>
                  </a:lnTo>
                  <a:lnTo>
                    <a:pt x="745" y="1045"/>
                  </a:lnTo>
                  <a:lnTo>
                    <a:pt x="894" y="1045"/>
                  </a:lnTo>
                  <a:lnTo>
                    <a:pt x="990" y="1043"/>
                  </a:lnTo>
                  <a:lnTo>
                    <a:pt x="1078" y="1038"/>
                  </a:lnTo>
                  <a:lnTo>
                    <a:pt x="1162" y="1030"/>
                  </a:lnTo>
                  <a:lnTo>
                    <a:pt x="1280" y="1016"/>
                  </a:lnTo>
                  <a:lnTo>
                    <a:pt x="1389" y="999"/>
                  </a:lnTo>
                  <a:lnTo>
                    <a:pt x="1471" y="977"/>
                  </a:lnTo>
                  <a:lnTo>
                    <a:pt x="1525" y="962"/>
                  </a:lnTo>
                  <a:lnTo>
                    <a:pt x="1583" y="935"/>
                  </a:lnTo>
                  <a:lnTo>
                    <a:pt x="1620" y="910"/>
                  </a:lnTo>
                  <a:lnTo>
                    <a:pt x="1645" y="880"/>
                  </a:lnTo>
                  <a:lnTo>
                    <a:pt x="1650" y="854"/>
                  </a:lnTo>
                  <a:lnTo>
                    <a:pt x="1650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FFCC66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2615" name="Oval 7"/>
            <p:cNvSpPr>
              <a:spLocks noChangeArrowheads="1"/>
            </p:cNvSpPr>
            <p:nvPr/>
          </p:nvSpPr>
          <p:spPr bwMode="auto">
            <a:xfrm>
              <a:off x="4320" y="3245"/>
              <a:ext cx="411" cy="96"/>
            </a:xfrm>
            <a:prstGeom prst="ellipse">
              <a:avLst/>
            </a:prstGeom>
            <a:solidFill>
              <a:srgbClr val="FFB233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2616" name="Freeform 8"/>
            <p:cNvSpPr>
              <a:spLocks/>
            </p:cNvSpPr>
            <p:nvPr/>
          </p:nvSpPr>
          <p:spPr bwMode="auto">
            <a:xfrm>
              <a:off x="4504" y="3377"/>
              <a:ext cx="50" cy="122"/>
            </a:xfrm>
            <a:custGeom>
              <a:avLst/>
              <a:gdLst/>
              <a:ahLst/>
              <a:cxnLst>
                <a:cxn ang="0">
                  <a:pos x="38" y="194"/>
                </a:cxn>
                <a:cxn ang="0">
                  <a:pos x="3" y="170"/>
                </a:cxn>
                <a:cxn ang="0">
                  <a:pos x="0" y="134"/>
                </a:cxn>
                <a:cxn ang="0">
                  <a:pos x="0" y="88"/>
                </a:cxn>
                <a:cxn ang="0">
                  <a:pos x="28" y="28"/>
                </a:cxn>
                <a:cxn ang="0">
                  <a:pos x="69" y="0"/>
                </a:cxn>
                <a:cxn ang="0">
                  <a:pos x="124" y="0"/>
                </a:cxn>
                <a:cxn ang="0">
                  <a:pos x="172" y="28"/>
                </a:cxn>
                <a:cxn ang="0">
                  <a:pos x="191" y="88"/>
                </a:cxn>
                <a:cxn ang="0">
                  <a:pos x="182" y="158"/>
                </a:cxn>
                <a:cxn ang="0">
                  <a:pos x="156" y="194"/>
                </a:cxn>
                <a:cxn ang="0">
                  <a:pos x="115" y="210"/>
                </a:cxn>
                <a:cxn ang="0">
                  <a:pos x="201" y="488"/>
                </a:cxn>
                <a:cxn ang="0">
                  <a:pos x="0" y="488"/>
                </a:cxn>
                <a:cxn ang="0">
                  <a:pos x="66" y="206"/>
                </a:cxn>
                <a:cxn ang="0">
                  <a:pos x="38" y="194"/>
                </a:cxn>
              </a:cxnLst>
              <a:rect l="0" t="0" r="r" b="b"/>
              <a:pathLst>
                <a:path w="201" h="488">
                  <a:moveTo>
                    <a:pt x="38" y="194"/>
                  </a:moveTo>
                  <a:lnTo>
                    <a:pt x="3" y="170"/>
                  </a:lnTo>
                  <a:lnTo>
                    <a:pt x="0" y="134"/>
                  </a:lnTo>
                  <a:lnTo>
                    <a:pt x="0" y="88"/>
                  </a:lnTo>
                  <a:lnTo>
                    <a:pt x="28" y="28"/>
                  </a:lnTo>
                  <a:lnTo>
                    <a:pt x="69" y="0"/>
                  </a:lnTo>
                  <a:lnTo>
                    <a:pt x="124" y="0"/>
                  </a:lnTo>
                  <a:lnTo>
                    <a:pt x="172" y="28"/>
                  </a:lnTo>
                  <a:lnTo>
                    <a:pt x="191" y="88"/>
                  </a:lnTo>
                  <a:lnTo>
                    <a:pt x="182" y="158"/>
                  </a:lnTo>
                  <a:lnTo>
                    <a:pt x="156" y="194"/>
                  </a:lnTo>
                  <a:lnTo>
                    <a:pt x="115" y="210"/>
                  </a:lnTo>
                  <a:lnTo>
                    <a:pt x="201" y="488"/>
                  </a:lnTo>
                  <a:lnTo>
                    <a:pt x="0" y="488"/>
                  </a:lnTo>
                  <a:lnTo>
                    <a:pt x="66" y="206"/>
                  </a:lnTo>
                  <a:lnTo>
                    <a:pt x="38" y="19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2617" name="Freeform 9"/>
            <p:cNvSpPr>
              <a:spLocks/>
            </p:cNvSpPr>
            <p:nvPr/>
          </p:nvSpPr>
          <p:spPr bwMode="auto">
            <a:xfrm>
              <a:off x="4387" y="3128"/>
              <a:ext cx="293" cy="169"/>
            </a:xfrm>
            <a:custGeom>
              <a:avLst/>
              <a:gdLst/>
              <a:ahLst/>
              <a:cxnLst>
                <a:cxn ang="0">
                  <a:pos x="0" y="631"/>
                </a:cxn>
                <a:cxn ang="0">
                  <a:pos x="0" y="536"/>
                </a:cxn>
                <a:cxn ang="0">
                  <a:pos x="15" y="445"/>
                </a:cxn>
                <a:cxn ang="0">
                  <a:pos x="41" y="359"/>
                </a:cxn>
                <a:cxn ang="0">
                  <a:pos x="70" y="291"/>
                </a:cxn>
                <a:cxn ang="0">
                  <a:pos x="118" y="228"/>
                </a:cxn>
                <a:cxn ang="0">
                  <a:pos x="154" y="183"/>
                </a:cxn>
                <a:cxn ang="0">
                  <a:pos x="217" y="129"/>
                </a:cxn>
                <a:cxn ang="0">
                  <a:pos x="261" y="100"/>
                </a:cxn>
                <a:cxn ang="0">
                  <a:pos x="328" y="56"/>
                </a:cxn>
                <a:cxn ang="0">
                  <a:pos x="400" y="27"/>
                </a:cxn>
                <a:cxn ang="0">
                  <a:pos x="495" y="5"/>
                </a:cxn>
                <a:cxn ang="0">
                  <a:pos x="584" y="0"/>
                </a:cxn>
                <a:cxn ang="0">
                  <a:pos x="671" y="7"/>
                </a:cxn>
                <a:cxn ang="0">
                  <a:pos x="744" y="19"/>
                </a:cxn>
                <a:cxn ang="0">
                  <a:pos x="835" y="51"/>
                </a:cxn>
                <a:cxn ang="0">
                  <a:pos x="908" y="95"/>
                </a:cxn>
                <a:cxn ang="0">
                  <a:pos x="959" y="131"/>
                </a:cxn>
                <a:cxn ang="0">
                  <a:pos x="1010" y="180"/>
                </a:cxn>
                <a:cxn ang="0">
                  <a:pos x="1054" y="228"/>
                </a:cxn>
                <a:cxn ang="0">
                  <a:pos x="1088" y="279"/>
                </a:cxn>
                <a:cxn ang="0">
                  <a:pos x="1113" y="328"/>
                </a:cxn>
                <a:cxn ang="0">
                  <a:pos x="1139" y="389"/>
                </a:cxn>
                <a:cxn ang="0">
                  <a:pos x="1149" y="445"/>
                </a:cxn>
                <a:cxn ang="0">
                  <a:pos x="1161" y="492"/>
                </a:cxn>
                <a:cxn ang="0">
                  <a:pos x="1169" y="536"/>
                </a:cxn>
                <a:cxn ang="0">
                  <a:pos x="1171" y="621"/>
                </a:cxn>
                <a:cxn ang="0">
                  <a:pos x="1147" y="643"/>
                </a:cxn>
                <a:cxn ang="0">
                  <a:pos x="1096" y="658"/>
                </a:cxn>
                <a:cxn ang="0">
                  <a:pos x="1036" y="668"/>
                </a:cxn>
                <a:cxn ang="0">
                  <a:pos x="973" y="658"/>
                </a:cxn>
                <a:cxn ang="0">
                  <a:pos x="927" y="639"/>
                </a:cxn>
                <a:cxn ang="0">
                  <a:pos x="915" y="617"/>
                </a:cxn>
                <a:cxn ang="0">
                  <a:pos x="915" y="512"/>
                </a:cxn>
                <a:cxn ang="0">
                  <a:pos x="908" y="468"/>
                </a:cxn>
                <a:cxn ang="0">
                  <a:pos x="891" y="416"/>
                </a:cxn>
                <a:cxn ang="0">
                  <a:pos x="857" y="359"/>
                </a:cxn>
                <a:cxn ang="0">
                  <a:pos x="825" y="330"/>
                </a:cxn>
                <a:cxn ang="0">
                  <a:pos x="790" y="294"/>
                </a:cxn>
                <a:cxn ang="0">
                  <a:pos x="732" y="264"/>
                </a:cxn>
                <a:cxn ang="0">
                  <a:pos x="688" y="250"/>
                </a:cxn>
                <a:cxn ang="0">
                  <a:pos x="652" y="235"/>
                </a:cxn>
                <a:cxn ang="0">
                  <a:pos x="613" y="235"/>
                </a:cxn>
                <a:cxn ang="0">
                  <a:pos x="532" y="235"/>
                </a:cxn>
                <a:cxn ang="0">
                  <a:pos x="488" y="242"/>
                </a:cxn>
                <a:cxn ang="0">
                  <a:pos x="432" y="264"/>
                </a:cxn>
                <a:cxn ang="0">
                  <a:pos x="388" y="291"/>
                </a:cxn>
                <a:cxn ang="0">
                  <a:pos x="349" y="320"/>
                </a:cxn>
                <a:cxn ang="0">
                  <a:pos x="314" y="352"/>
                </a:cxn>
                <a:cxn ang="0">
                  <a:pos x="285" y="401"/>
                </a:cxn>
                <a:cxn ang="0">
                  <a:pos x="268" y="440"/>
                </a:cxn>
                <a:cxn ang="0">
                  <a:pos x="256" y="482"/>
                </a:cxn>
                <a:cxn ang="0">
                  <a:pos x="254" y="504"/>
                </a:cxn>
                <a:cxn ang="0">
                  <a:pos x="254" y="624"/>
                </a:cxn>
                <a:cxn ang="0">
                  <a:pos x="234" y="653"/>
                </a:cxn>
                <a:cxn ang="0">
                  <a:pos x="183" y="673"/>
                </a:cxn>
                <a:cxn ang="0">
                  <a:pos x="130" y="668"/>
                </a:cxn>
                <a:cxn ang="0">
                  <a:pos x="44" y="658"/>
                </a:cxn>
                <a:cxn ang="0">
                  <a:pos x="0" y="631"/>
                </a:cxn>
              </a:cxnLst>
              <a:rect l="0" t="0" r="r" b="b"/>
              <a:pathLst>
                <a:path w="1171" h="673">
                  <a:moveTo>
                    <a:pt x="0" y="631"/>
                  </a:moveTo>
                  <a:lnTo>
                    <a:pt x="0" y="536"/>
                  </a:lnTo>
                  <a:lnTo>
                    <a:pt x="15" y="445"/>
                  </a:lnTo>
                  <a:lnTo>
                    <a:pt x="41" y="359"/>
                  </a:lnTo>
                  <a:lnTo>
                    <a:pt x="70" y="291"/>
                  </a:lnTo>
                  <a:lnTo>
                    <a:pt x="118" y="228"/>
                  </a:lnTo>
                  <a:lnTo>
                    <a:pt x="154" y="183"/>
                  </a:lnTo>
                  <a:lnTo>
                    <a:pt x="217" y="129"/>
                  </a:lnTo>
                  <a:lnTo>
                    <a:pt x="261" y="100"/>
                  </a:lnTo>
                  <a:lnTo>
                    <a:pt x="328" y="56"/>
                  </a:lnTo>
                  <a:lnTo>
                    <a:pt x="400" y="27"/>
                  </a:lnTo>
                  <a:lnTo>
                    <a:pt x="495" y="5"/>
                  </a:lnTo>
                  <a:lnTo>
                    <a:pt x="584" y="0"/>
                  </a:lnTo>
                  <a:lnTo>
                    <a:pt x="671" y="7"/>
                  </a:lnTo>
                  <a:lnTo>
                    <a:pt x="744" y="19"/>
                  </a:lnTo>
                  <a:lnTo>
                    <a:pt x="835" y="51"/>
                  </a:lnTo>
                  <a:lnTo>
                    <a:pt x="908" y="95"/>
                  </a:lnTo>
                  <a:lnTo>
                    <a:pt x="959" y="131"/>
                  </a:lnTo>
                  <a:lnTo>
                    <a:pt x="1010" y="180"/>
                  </a:lnTo>
                  <a:lnTo>
                    <a:pt x="1054" y="228"/>
                  </a:lnTo>
                  <a:lnTo>
                    <a:pt x="1088" y="279"/>
                  </a:lnTo>
                  <a:lnTo>
                    <a:pt x="1113" y="328"/>
                  </a:lnTo>
                  <a:lnTo>
                    <a:pt x="1139" y="389"/>
                  </a:lnTo>
                  <a:lnTo>
                    <a:pt x="1149" y="445"/>
                  </a:lnTo>
                  <a:lnTo>
                    <a:pt x="1161" y="492"/>
                  </a:lnTo>
                  <a:lnTo>
                    <a:pt x="1169" y="536"/>
                  </a:lnTo>
                  <a:lnTo>
                    <a:pt x="1171" y="621"/>
                  </a:lnTo>
                  <a:lnTo>
                    <a:pt x="1147" y="643"/>
                  </a:lnTo>
                  <a:lnTo>
                    <a:pt x="1096" y="658"/>
                  </a:lnTo>
                  <a:lnTo>
                    <a:pt x="1036" y="668"/>
                  </a:lnTo>
                  <a:lnTo>
                    <a:pt x="973" y="658"/>
                  </a:lnTo>
                  <a:lnTo>
                    <a:pt x="927" y="639"/>
                  </a:lnTo>
                  <a:lnTo>
                    <a:pt x="915" y="617"/>
                  </a:lnTo>
                  <a:lnTo>
                    <a:pt x="915" y="512"/>
                  </a:lnTo>
                  <a:lnTo>
                    <a:pt x="908" y="468"/>
                  </a:lnTo>
                  <a:lnTo>
                    <a:pt x="891" y="416"/>
                  </a:lnTo>
                  <a:lnTo>
                    <a:pt x="857" y="359"/>
                  </a:lnTo>
                  <a:lnTo>
                    <a:pt x="825" y="330"/>
                  </a:lnTo>
                  <a:lnTo>
                    <a:pt x="790" y="294"/>
                  </a:lnTo>
                  <a:lnTo>
                    <a:pt x="732" y="264"/>
                  </a:lnTo>
                  <a:lnTo>
                    <a:pt x="688" y="250"/>
                  </a:lnTo>
                  <a:lnTo>
                    <a:pt x="652" y="235"/>
                  </a:lnTo>
                  <a:lnTo>
                    <a:pt x="613" y="235"/>
                  </a:lnTo>
                  <a:lnTo>
                    <a:pt x="532" y="235"/>
                  </a:lnTo>
                  <a:lnTo>
                    <a:pt x="488" y="242"/>
                  </a:lnTo>
                  <a:lnTo>
                    <a:pt x="432" y="264"/>
                  </a:lnTo>
                  <a:lnTo>
                    <a:pt x="388" y="291"/>
                  </a:lnTo>
                  <a:lnTo>
                    <a:pt x="349" y="320"/>
                  </a:lnTo>
                  <a:lnTo>
                    <a:pt x="314" y="352"/>
                  </a:lnTo>
                  <a:lnTo>
                    <a:pt x="285" y="401"/>
                  </a:lnTo>
                  <a:lnTo>
                    <a:pt x="268" y="440"/>
                  </a:lnTo>
                  <a:lnTo>
                    <a:pt x="256" y="482"/>
                  </a:lnTo>
                  <a:lnTo>
                    <a:pt x="254" y="504"/>
                  </a:lnTo>
                  <a:lnTo>
                    <a:pt x="254" y="624"/>
                  </a:lnTo>
                  <a:lnTo>
                    <a:pt x="234" y="653"/>
                  </a:lnTo>
                  <a:lnTo>
                    <a:pt x="183" y="673"/>
                  </a:lnTo>
                  <a:lnTo>
                    <a:pt x="130" y="668"/>
                  </a:lnTo>
                  <a:lnTo>
                    <a:pt x="44" y="658"/>
                  </a:lnTo>
                  <a:lnTo>
                    <a:pt x="0" y="631"/>
                  </a:lnTo>
                  <a:close/>
                </a:path>
              </a:pathLst>
            </a:custGeom>
            <a:solidFill>
              <a:srgbClr val="FFCC66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676400" y="3352800"/>
            <a:ext cx="3259138" cy="2420938"/>
            <a:chOff x="1056" y="2112"/>
            <a:chExt cx="2053" cy="1525"/>
          </a:xfrm>
        </p:grpSpPr>
        <p:grpSp>
          <p:nvGrpSpPr>
            <p:cNvPr id="4" name="Group 11"/>
            <p:cNvGrpSpPr>
              <a:grpSpLocks noChangeAspect="1"/>
            </p:cNvGrpSpPr>
            <p:nvPr/>
          </p:nvGrpSpPr>
          <p:grpSpPr bwMode="auto">
            <a:xfrm>
              <a:off x="2064" y="2112"/>
              <a:ext cx="1045" cy="1525"/>
              <a:chOff x="240" y="1584"/>
              <a:chExt cx="1744" cy="2544"/>
            </a:xfrm>
          </p:grpSpPr>
          <p:pic>
            <p:nvPicPr>
              <p:cNvPr id="1092620" name="Picture 12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40" y="1584"/>
                <a:ext cx="1744" cy="25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grpSp>
            <p:nvGrpSpPr>
              <p:cNvPr id="5" name="Group 13"/>
              <p:cNvGrpSpPr>
                <a:grpSpLocks noChangeAspect="1"/>
              </p:cNvGrpSpPr>
              <p:nvPr/>
            </p:nvGrpSpPr>
            <p:grpSpPr bwMode="auto">
              <a:xfrm>
                <a:off x="672" y="2976"/>
                <a:ext cx="816" cy="288"/>
                <a:chOff x="2527" y="2761"/>
                <a:chExt cx="3434" cy="980"/>
              </a:xfrm>
            </p:grpSpPr>
            <p:sp>
              <p:nvSpPr>
                <p:cNvPr id="1092622" name="Freeform 14"/>
                <p:cNvSpPr>
                  <a:spLocks noChangeAspect="1"/>
                </p:cNvSpPr>
                <p:nvPr/>
              </p:nvSpPr>
              <p:spPr bwMode="auto">
                <a:xfrm>
                  <a:off x="5166" y="2800"/>
                  <a:ext cx="795" cy="941"/>
                </a:xfrm>
                <a:custGeom>
                  <a:avLst/>
                  <a:gdLst/>
                  <a:ahLst/>
                  <a:cxnLst>
                    <a:cxn ang="0">
                      <a:pos x="78" y="476"/>
                    </a:cxn>
                    <a:cxn ang="0">
                      <a:pos x="45" y="524"/>
                    </a:cxn>
                    <a:cxn ang="0">
                      <a:pos x="13" y="607"/>
                    </a:cxn>
                    <a:cxn ang="0">
                      <a:pos x="0" y="713"/>
                    </a:cxn>
                    <a:cxn ang="0">
                      <a:pos x="12" y="792"/>
                    </a:cxn>
                    <a:cxn ang="0">
                      <a:pos x="52" y="857"/>
                    </a:cxn>
                    <a:cxn ang="0">
                      <a:pos x="106" y="913"/>
                    </a:cxn>
                    <a:cxn ang="0">
                      <a:pos x="164" y="941"/>
                    </a:cxn>
                    <a:cxn ang="0">
                      <a:pos x="238" y="929"/>
                    </a:cxn>
                    <a:cxn ang="0">
                      <a:pos x="299" y="913"/>
                    </a:cxn>
                    <a:cxn ang="0">
                      <a:pos x="351" y="885"/>
                    </a:cxn>
                    <a:cxn ang="0">
                      <a:pos x="395" y="822"/>
                    </a:cxn>
                    <a:cxn ang="0">
                      <a:pos x="421" y="765"/>
                    </a:cxn>
                    <a:cxn ang="0">
                      <a:pos x="425" y="689"/>
                    </a:cxn>
                    <a:cxn ang="0">
                      <a:pos x="425" y="652"/>
                    </a:cxn>
                    <a:cxn ang="0">
                      <a:pos x="469" y="713"/>
                    </a:cxn>
                    <a:cxn ang="0">
                      <a:pos x="553" y="757"/>
                    </a:cxn>
                    <a:cxn ang="0">
                      <a:pos x="593" y="765"/>
                    </a:cxn>
                    <a:cxn ang="0">
                      <a:pos x="662" y="753"/>
                    </a:cxn>
                    <a:cxn ang="0">
                      <a:pos x="710" y="733"/>
                    </a:cxn>
                    <a:cxn ang="0">
                      <a:pos x="747" y="670"/>
                    </a:cxn>
                    <a:cxn ang="0">
                      <a:pos x="790" y="611"/>
                    </a:cxn>
                    <a:cxn ang="0">
                      <a:pos x="792" y="522"/>
                    </a:cxn>
                    <a:cxn ang="0">
                      <a:pos x="795" y="457"/>
                    </a:cxn>
                    <a:cxn ang="0">
                      <a:pos x="792" y="400"/>
                    </a:cxn>
                    <a:cxn ang="0">
                      <a:pos x="738" y="320"/>
                    </a:cxn>
                    <a:cxn ang="0">
                      <a:pos x="686" y="283"/>
                    </a:cxn>
                    <a:cxn ang="0">
                      <a:pos x="625" y="266"/>
                    </a:cxn>
                    <a:cxn ang="0">
                      <a:pos x="555" y="266"/>
                    </a:cxn>
                    <a:cxn ang="0">
                      <a:pos x="499" y="276"/>
                    </a:cxn>
                    <a:cxn ang="0">
                      <a:pos x="475" y="309"/>
                    </a:cxn>
                    <a:cxn ang="0">
                      <a:pos x="445" y="335"/>
                    </a:cxn>
                    <a:cxn ang="0">
                      <a:pos x="447" y="251"/>
                    </a:cxn>
                    <a:cxn ang="0">
                      <a:pos x="440" y="157"/>
                    </a:cxn>
                    <a:cxn ang="0">
                      <a:pos x="388" y="83"/>
                    </a:cxn>
                    <a:cxn ang="0">
                      <a:pos x="343" y="38"/>
                    </a:cxn>
                    <a:cxn ang="0">
                      <a:pos x="293" y="7"/>
                    </a:cxn>
                    <a:cxn ang="0">
                      <a:pos x="258" y="0"/>
                    </a:cxn>
                    <a:cxn ang="0">
                      <a:pos x="206" y="1"/>
                    </a:cxn>
                    <a:cxn ang="0">
                      <a:pos x="156" y="16"/>
                    </a:cxn>
                    <a:cxn ang="0">
                      <a:pos x="102" y="44"/>
                    </a:cxn>
                    <a:cxn ang="0">
                      <a:pos x="63" y="96"/>
                    </a:cxn>
                    <a:cxn ang="0">
                      <a:pos x="43" y="148"/>
                    </a:cxn>
                    <a:cxn ang="0">
                      <a:pos x="36" y="240"/>
                    </a:cxn>
                    <a:cxn ang="0">
                      <a:pos x="32" y="285"/>
                    </a:cxn>
                    <a:cxn ang="0">
                      <a:pos x="47" y="340"/>
                    </a:cxn>
                    <a:cxn ang="0">
                      <a:pos x="62" y="376"/>
                    </a:cxn>
                    <a:cxn ang="0">
                      <a:pos x="73" y="400"/>
                    </a:cxn>
                    <a:cxn ang="0">
                      <a:pos x="78" y="476"/>
                    </a:cxn>
                  </a:cxnLst>
                  <a:rect l="0" t="0" r="r" b="b"/>
                  <a:pathLst>
                    <a:path w="795" h="941">
                      <a:moveTo>
                        <a:pt x="78" y="476"/>
                      </a:moveTo>
                      <a:lnTo>
                        <a:pt x="45" y="524"/>
                      </a:lnTo>
                      <a:lnTo>
                        <a:pt x="13" y="607"/>
                      </a:lnTo>
                      <a:lnTo>
                        <a:pt x="0" y="713"/>
                      </a:lnTo>
                      <a:lnTo>
                        <a:pt x="12" y="792"/>
                      </a:lnTo>
                      <a:lnTo>
                        <a:pt x="52" y="857"/>
                      </a:lnTo>
                      <a:lnTo>
                        <a:pt x="106" y="913"/>
                      </a:lnTo>
                      <a:lnTo>
                        <a:pt x="164" y="941"/>
                      </a:lnTo>
                      <a:lnTo>
                        <a:pt x="238" y="929"/>
                      </a:lnTo>
                      <a:lnTo>
                        <a:pt x="299" y="913"/>
                      </a:lnTo>
                      <a:lnTo>
                        <a:pt x="351" y="885"/>
                      </a:lnTo>
                      <a:lnTo>
                        <a:pt x="395" y="822"/>
                      </a:lnTo>
                      <a:lnTo>
                        <a:pt x="421" y="765"/>
                      </a:lnTo>
                      <a:lnTo>
                        <a:pt x="425" y="689"/>
                      </a:lnTo>
                      <a:lnTo>
                        <a:pt x="425" y="652"/>
                      </a:lnTo>
                      <a:lnTo>
                        <a:pt x="469" y="713"/>
                      </a:lnTo>
                      <a:lnTo>
                        <a:pt x="553" y="757"/>
                      </a:lnTo>
                      <a:lnTo>
                        <a:pt x="593" y="765"/>
                      </a:lnTo>
                      <a:lnTo>
                        <a:pt x="662" y="753"/>
                      </a:lnTo>
                      <a:lnTo>
                        <a:pt x="710" y="733"/>
                      </a:lnTo>
                      <a:lnTo>
                        <a:pt x="747" y="670"/>
                      </a:lnTo>
                      <a:lnTo>
                        <a:pt x="790" y="611"/>
                      </a:lnTo>
                      <a:lnTo>
                        <a:pt x="792" y="522"/>
                      </a:lnTo>
                      <a:lnTo>
                        <a:pt x="795" y="457"/>
                      </a:lnTo>
                      <a:lnTo>
                        <a:pt x="792" y="400"/>
                      </a:lnTo>
                      <a:lnTo>
                        <a:pt x="738" y="320"/>
                      </a:lnTo>
                      <a:lnTo>
                        <a:pt x="686" y="283"/>
                      </a:lnTo>
                      <a:lnTo>
                        <a:pt x="625" y="266"/>
                      </a:lnTo>
                      <a:lnTo>
                        <a:pt x="555" y="266"/>
                      </a:lnTo>
                      <a:lnTo>
                        <a:pt x="499" y="276"/>
                      </a:lnTo>
                      <a:lnTo>
                        <a:pt x="475" y="309"/>
                      </a:lnTo>
                      <a:lnTo>
                        <a:pt x="445" y="335"/>
                      </a:lnTo>
                      <a:lnTo>
                        <a:pt x="447" y="251"/>
                      </a:lnTo>
                      <a:lnTo>
                        <a:pt x="440" y="157"/>
                      </a:lnTo>
                      <a:lnTo>
                        <a:pt x="388" y="83"/>
                      </a:lnTo>
                      <a:lnTo>
                        <a:pt x="343" y="38"/>
                      </a:lnTo>
                      <a:lnTo>
                        <a:pt x="293" y="7"/>
                      </a:lnTo>
                      <a:lnTo>
                        <a:pt x="258" y="0"/>
                      </a:lnTo>
                      <a:lnTo>
                        <a:pt x="206" y="1"/>
                      </a:lnTo>
                      <a:lnTo>
                        <a:pt x="156" y="16"/>
                      </a:lnTo>
                      <a:lnTo>
                        <a:pt x="102" y="44"/>
                      </a:lnTo>
                      <a:lnTo>
                        <a:pt x="63" y="96"/>
                      </a:lnTo>
                      <a:lnTo>
                        <a:pt x="43" y="148"/>
                      </a:lnTo>
                      <a:lnTo>
                        <a:pt x="36" y="240"/>
                      </a:lnTo>
                      <a:lnTo>
                        <a:pt x="32" y="285"/>
                      </a:lnTo>
                      <a:lnTo>
                        <a:pt x="47" y="340"/>
                      </a:lnTo>
                      <a:lnTo>
                        <a:pt x="62" y="376"/>
                      </a:lnTo>
                      <a:lnTo>
                        <a:pt x="73" y="400"/>
                      </a:lnTo>
                      <a:lnTo>
                        <a:pt x="78" y="476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2623" name="Freeform 15"/>
                <p:cNvSpPr>
                  <a:spLocks noChangeAspect="1"/>
                </p:cNvSpPr>
                <p:nvPr/>
              </p:nvSpPr>
              <p:spPr bwMode="auto">
                <a:xfrm>
                  <a:off x="5148" y="2761"/>
                  <a:ext cx="796" cy="938"/>
                </a:xfrm>
                <a:custGeom>
                  <a:avLst/>
                  <a:gdLst/>
                  <a:ahLst/>
                  <a:cxnLst>
                    <a:cxn ang="0">
                      <a:pos x="74" y="475"/>
                    </a:cxn>
                    <a:cxn ang="0">
                      <a:pos x="48" y="528"/>
                    </a:cxn>
                    <a:cxn ang="0">
                      <a:pos x="13" y="604"/>
                    </a:cxn>
                    <a:cxn ang="0">
                      <a:pos x="0" y="708"/>
                    </a:cxn>
                    <a:cxn ang="0">
                      <a:pos x="17" y="797"/>
                    </a:cxn>
                    <a:cxn ang="0">
                      <a:pos x="48" y="855"/>
                    </a:cxn>
                    <a:cxn ang="0">
                      <a:pos x="111" y="914"/>
                    </a:cxn>
                    <a:cxn ang="0">
                      <a:pos x="165" y="938"/>
                    </a:cxn>
                    <a:cxn ang="0">
                      <a:pos x="233" y="929"/>
                    </a:cxn>
                    <a:cxn ang="0">
                      <a:pos x="302" y="918"/>
                    </a:cxn>
                    <a:cxn ang="0">
                      <a:pos x="354" y="882"/>
                    </a:cxn>
                    <a:cxn ang="0">
                      <a:pos x="389" y="821"/>
                    </a:cxn>
                    <a:cxn ang="0">
                      <a:pos x="422" y="764"/>
                    </a:cxn>
                    <a:cxn ang="0">
                      <a:pos x="420" y="686"/>
                    </a:cxn>
                    <a:cxn ang="0">
                      <a:pos x="428" y="653"/>
                    </a:cxn>
                    <a:cxn ang="0">
                      <a:pos x="466" y="712"/>
                    </a:cxn>
                    <a:cxn ang="0">
                      <a:pos x="555" y="762"/>
                    </a:cxn>
                    <a:cxn ang="0">
                      <a:pos x="591" y="762"/>
                    </a:cxn>
                    <a:cxn ang="0">
                      <a:pos x="663" y="751"/>
                    </a:cxn>
                    <a:cxn ang="0">
                      <a:pos x="705" y="732"/>
                    </a:cxn>
                    <a:cxn ang="0">
                      <a:pos x="748" y="665"/>
                    </a:cxn>
                    <a:cxn ang="0">
                      <a:pos x="787" y="610"/>
                    </a:cxn>
                    <a:cxn ang="0">
                      <a:pos x="794" y="519"/>
                    </a:cxn>
                    <a:cxn ang="0">
                      <a:pos x="796" y="462"/>
                    </a:cxn>
                    <a:cxn ang="0">
                      <a:pos x="787" y="399"/>
                    </a:cxn>
                    <a:cxn ang="0">
                      <a:pos x="733" y="319"/>
                    </a:cxn>
                    <a:cxn ang="0">
                      <a:pos x="687" y="280"/>
                    </a:cxn>
                    <a:cxn ang="0">
                      <a:pos x="622" y="273"/>
                    </a:cxn>
                    <a:cxn ang="0">
                      <a:pos x="557" y="263"/>
                    </a:cxn>
                    <a:cxn ang="0">
                      <a:pos x="494" y="273"/>
                    </a:cxn>
                    <a:cxn ang="0">
                      <a:pos x="476" y="308"/>
                    </a:cxn>
                    <a:cxn ang="0">
                      <a:pos x="441" y="332"/>
                    </a:cxn>
                    <a:cxn ang="0">
                      <a:pos x="444" y="248"/>
                    </a:cxn>
                    <a:cxn ang="0">
                      <a:pos x="435" y="154"/>
                    </a:cxn>
                    <a:cxn ang="0">
                      <a:pos x="387" y="78"/>
                    </a:cxn>
                    <a:cxn ang="0">
                      <a:pos x="346" y="35"/>
                    </a:cxn>
                    <a:cxn ang="0">
                      <a:pos x="296" y="6"/>
                    </a:cxn>
                    <a:cxn ang="0">
                      <a:pos x="255" y="4"/>
                    </a:cxn>
                    <a:cxn ang="0">
                      <a:pos x="202" y="0"/>
                    </a:cxn>
                    <a:cxn ang="0">
                      <a:pos x="159" y="13"/>
                    </a:cxn>
                    <a:cxn ang="0">
                      <a:pos x="104" y="41"/>
                    </a:cxn>
                    <a:cxn ang="0">
                      <a:pos x="67" y="91"/>
                    </a:cxn>
                    <a:cxn ang="0">
                      <a:pos x="46" y="146"/>
                    </a:cxn>
                    <a:cxn ang="0">
                      <a:pos x="31" y="245"/>
                    </a:cxn>
                    <a:cxn ang="0">
                      <a:pos x="26" y="284"/>
                    </a:cxn>
                    <a:cxn ang="0">
                      <a:pos x="41" y="339"/>
                    </a:cxn>
                    <a:cxn ang="0">
                      <a:pos x="67" y="378"/>
                    </a:cxn>
                    <a:cxn ang="0">
                      <a:pos x="74" y="399"/>
                    </a:cxn>
                    <a:cxn ang="0">
                      <a:pos x="74" y="475"/>
                    </a:cxn>
                  </a:cxnLst>
                  <a:rect l="0" t="0" r="r" b="b"/>
                  <a:pathLst>
                    <a:path w="796" h="938">
                      <a:moveTo>
                        <a:pt x="74" y="475"/>
                      </a:moveTo>
                      <a:lnTo>
                        <a:pt x="48" y="528"/>
                      </a:lnTo>
                      <a:lnTo>
                        <a:pt x="13" y="604"/>
                      </a:lnTo>
                      <a:lnTo>
                        <a:pt x="0" y="708"/>
                      </a:lnTo>
                      <a:lnTo>
                        <a:pt x="17" y="797"/>
                      </a:lnTo>
                      <a:lnTo>
                        <a:pt x="48" y="855"/>
                      </a:lnTo>
                      <a:lnTo>
                        <a:pt x="111" y="914"/>
                      </a:lnTo>
                      <a:lnTo>
                        <a:pt x="165" y="938"/>
                      </a:lnTo>
                      <a:lnTo>
                        <a:pt x="233" y="929"/>
                      </a:lnTo>
                      <a:lnTo>
                        <a:pt x="302" y="918"/>
                      </a:lnTo>
                      <a:lnTo>
                        <a:pt x="354" y="882"/>
                      </a:lnTo>
                      <a:lnTo>
                        <a:pt x="389" y="821"/>
                      </a:lnTo>
                      <a:lnTo>
                        <a:pt x="422" y="764"/>
                      </a:lnTo>
                      <a:lnTo>
                        <a:pt x="420" y="686"/>
                      </a:lnTo>
                      <a:lnTo>
                        <a:pt x="428" y="653"/>
                      </a:lnTo>
                      <a:lnTo>
                        <a:pt x="466" y="712"/>
                      </a:lnTo>
                      <a:lnTo>
                        <a:pt x="555" y="762"/>
                      </a:lnTo>
                      <a:lnTo>
                        <a:pt x="591" y="762"/>
                      </a:lnTo>
                      <a:lnTo>
                        <a:pt x="663" y="751"/>
                      </a:lnTo>
                      <a:lnTo>
                        <a:pt x="705" y="732"/>
                      </a:lnTo>
                      <a:lnTo>
                        <a:pt x="748" y="665"/>
                      </a:lnTo>
                      <a:lnTo>
                        <a:pt x="787" y="610"/>
                      </a:lnTo>
                      <a:lnTo>
                        <a:pt x="794" y="519"/>
                      </a:lnTo>
                      <a:lnTo>
                        <a:pt x="796" y="462"/>
                      </a:lnTo>
                      <a:lnTo>
                        <a:pt x="787" y="399"/>
                      </a:lnTo>
                      <a:lnTo>
                        <a:pt x="733" y="319"/>
                      </a:lnTo>
                      <a:lnTo>
                        <a:pt x="687" y="280"/>
                      </a:lnTo>
                      <a:lnTo>
                        <a:pt x="622" y="273"/>
                      </a:lnTo>
                      <a:lnTo>
                        <a:pt x="557" y="263"/>
                      </a:lnTo>
                      <a:lnTo>
                        <a:pt x="494" y="273"/>
                      </a:lnTo>
                      <a:lnTo>
                        <a:pt x="476" y="308"/>
                      </a:lnTo>
                      <a:lnTo>
                        <a:pt x="441" y="332"/>
                      </a:lnTo>
                      <a:lnTo>
                        <a:pt x="444" y="248"/>
                      </a:lnTo>
                      <a:lnTo>
                        <a:pt x="435" y="154"/>
                      </a:lnTo>
                      <a:lnTo>
                        <a:pt x="387" y="78"/>
                      </a:lnTo>
                      <a:lnTo>
                        <a:pt x="346" y="35"/>
                      </a:lnTo>
                      <a:lnTo>
                        <a:pt x="296" y="6"/>
                      </a:lnTo>
                      <a:lnTo>
                        <a:pt x="255" y="4"/>
                      </a:lnTo>
                      <a:lnTo>
                        <a:pt x="202" y="0"/>
                      </a:lnTo>
                      <a:lnTo>
                        <a:pt x="159" y="13"/>
                      </a:lnTo>
                      <a:lnTo>
                        <a:pt x="104" y="41"/>
                      </a:lnTo>
                      <a:lnTo>
                        <a:pt x="67" y="91"/>
                      </a:lnTo>
                      <a:lnTo>
                        <a:pt x="46" y="146"/>
                      </a:lnTo>
                      <a:lnTo>
                        <a:pt x="31" y="245"/>
                      </a:lnTo>
                      <a:lnTo>
                        <a:pt x="26" y="284"/>
                      </a:lnTo>
                      <a:lnTo>
                        <a:pt x="41" y="339"/>
                      </a:lnTo>
                      <a:lnTo>
                        <a:pt x="67" y="378"/>
                      </a:lnTo>
                      <a:lnTo>
                        <a:pt x="74" y="399"/>
                      </a:lnTo>
                      <a:lnTo>
                        <a:pt x="74" y="475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2624" name="Freeform 16"/>
                <p:cNvSpPr>
                  <a:spLocks noChangeAspect="1"/>
                </p:cNvSpPr>
                <p:nvPr/>
              </p:nvSpPr>
              <p:spPr bwMode="auto">
                <a:xfrm>
                  <a:off x="2527" y="2912"/>
                  <a:ext cx="2869" cy="406"/>
                </a:xfrm>
                <a:custGeom>
                  <a:avLst/>
                  <a:gdLst/>
                  <a:ahLst/>
                  <a:cxnLst>
                    <a:cxn ang="0">
                      <a:pos x="2868" y="328"/>
                    </a:cxn>
                    <a:cxn ang="0">
                      <a:pos x="2869" y="313"/>
                    </a:cxn>
                    <a:cxn ang="0">
                      <a:pos x="2866" y="299"/>
                    </a:cxn>
                    <a:cxn ang="0">
                      <a:pos x="2861" y="286"/>
                    </a:cxn>
                    <a:cxn ang="0">
                      <a:pos x="2853" y="272"/>
                    </a:cxn>
                    <a:cxn ang="0">
                      <a:pos x="2844" y="261"/>
                    </a:cxn>
                    <a:cxn ang="0">
                      <a:pos x="2832" y="251"/>
                    </a:cxn>
                    <a:cxn ang="0">
                      <a:pos x="2820" y="244"/>
                    </a:cxn>
                    <a:cxn ang="0">
                      <a:pos x="2806" y="239"/>
                    </a:cxn>
                    <a:cxn ang="0">
                      <a:pos x="2791" y="236"/>
                    </a:cxn>
                    <a:cxn ang="0">
                      <a:pos x="93" y="0"/>
                    </a:cxn>
                    <a:cxn ang="0">
                      <a:pos x="78" y="0"/>
                    </a:cxn>
                    <a:cxn ang="0">
                      <a:pos x="63" y="3"/>
                    </a:cxn>
                    <a:cxn ang="0">
                      <a:pos x="50" y="8"/>
                    </a:cxn>
                    <a:cxn ang="0">
                      <a:pos x="36" y="15"/>
                    </a:cxn>
                    <a:cxn ang="0">
                      <a:pos x="25" y="24"/>
                    </a:cxn>
                    <a:cxn ang="0">
                      <a:pos x="15" y="37"/>
                    </a:cxn>
                    <a:cxn ang="0">
                      <a:pos x="8" y="49"/>
                    </a:cxn>
                    <a:cxn ang="0">
                      <a:pos x="3" y="63"/>
                    </a:cxn>
                    <a:cxn ang="0">
                      <a:pos x="1" y="78"/>
                    </a:cxn>
                    <a:cxn ang="0">
                      <a:pos x="1" y="78"/>
                    </a:cxn>
                    <a:cxn ang="0">
                      <a:pos x="0" y="93"/>
                    </a:cxn>
                    <a:cxn ang="0">
                      <a:pos x="3" y="107"/>
                    </a:cxn>
                    <a:cxn ang="0">
                      <a:pos x="8" y="120"/>
                    </a:cxn>
                    <a:cxn ang="0">
                      <a:pos x="16" y="134"/>
                    </a:cxn>
                    <a:cxn ang="0">
                      <a:pos x="25" y="145"/>
                    </a:cxn>
                    <a:cxn ang="0">
                      <a:pos x="37" y="155"/>
                    </a:cxn>
                    <a:cxn ang="0">
                      <a:pos x="49" y="162"/>
                    </a:cxn>
                    <a:cxn ang="0">
                      <a:pos x="63" y="167"/>
                    </a:cxn>
                    <a:cxn ang="0">
                      <a:pos x="78" y="170"/>
                    </a:cxn>
                    <a:cxn ang="0">
                      <a:pos x="2776" y="406"/>
                    </a:cxn>
                    <a:cxn ang="0">
                      <a:pos x="2791" y="406"/>
                    </a:cxn>
                    <a:cxn ang="0">
                      <a:pos x="2806" y="403"/>
                    </a:cxn>
                    <a:cxn ang="0">
                      <a:pos x="2819" y="398"/>
                    </a:cxn>
                    <a:cxn ang="0">
                      <a:pos x="2833" y="391"/>
                    </a:cxn>
                    <a:cxn ang="0">
                      <a:pos x="2844" y="381"/>
                    </a:cxn>
                    <a:cxn ang="0">
                      <a:pos x="2854" y="369"/>
                    </a:cxn>
                    <a:cxn ang="0">
                      <a:pos x="2861" y="357"/>
                    </a:cxn>
                    <a:cxn ang="0">
                      <a:pos x="2866" y="343"/>
                    </a:cxn>
                    <a:cxn ang="0">
                      <a:pos x="2868" y="328"/>
                    </a:cxn>
                  </a:cxnLst>
                  <a:rect l="0" t="0" r="r" b="b"/>
                  <a:pathLst>
                    <a:path w="2869" h="406">
                      <a:moveTo>
                        <a:pt x="2868" y="328"/>
                      </a:moveTo>
                      <a:lnTo>
                        <a:pt x="2869" y="313"/>
                      </a:lnTo>
                      <a:lnTo>
                        <a:pt x="2866" y="299"/>
                      </a:lnTo>
                      <a:lnTo>
                        <a:pt x="2861" y="286"/>
                      </a:lnTo>
                      <a:lnTo>
                        <a:pt x="2853" y="272"/>
                      </a:lnTo>
                      <a:lnTo>
                        <a:pt x="2844" y="261"/>
                      </a:lnTo>
                      <a:lnTo>
                        <a:pt x="2832" y="251"/>
                      </a:lnTo>
                      <a:lnTo>
                        <a:pt x="2820" y="244"/>
                      </a:lnTo>
                      <a:lnTo>
                        <a:pt x="2806" y="239"/>
                      </a:lnTo>
                      <a:lnTo>
                        <a:pt x="2791" y="236"/>
                      </a:lnTo>
                      <a:lnTo>
                        <a:pt x="93" y="0"/>
                      </a:lnTo>
                      <a:lnTo>
                        <a:pt x="78" y="0"/>
                      </a:lnTo>
                      <a:lnTo>
                        <a:pt x="63" y="3"/>
                      </a:lnTo>
                      <a:lnTo>
                        <a:pt x="50" y="8"/>
                      </a:lnTo>
                      <a:lnTo>
                        <a:pt x="36" y="15"/>
                      </a:lnTo>
                      <a:lnTo>
                        <a:pt x="25" y="24"/>
                      </a:lnTo>
                      <a:lnTo>
                        <a:pt x="15" y="37"/>
                      </a:lnTo>
                      <a:lnTo>
                        <a:pt x="8" y="49"/>
                      </a:lnTo>
                      <a:lnTo>
                        <a:pt x="3" y="63"/>
                      </a:lnTo>
                      <a:lnTo>
                        <a:pt x="1" y="78"/>
                      </a:lnTo>
                      <a:lnTo>
                        <a:pt x="1" y="78"/>
                      </a:lnTo>
                      <a:lnTo>
                        <a:pt x="0" y="93"/>
                      </a:lnTo>
                      <a:lnTo>
                        <a:pt x="3" y="107"/>
                      </a:lnTo>
                      <a:lnTo>
                        <a:pt x="8" y="120"/>
                      </a:lnTo>
                      <a:lnTo>
                        <a:pt x="16" y="134"/>
                      </a:lnTo>
                      <a:lnTo>
                        <a:pt x="25" y="145"/>
                      </a:lnTo>
                      <a:lnTo>
                        <a:pt x="37" y="155"/>
                      </a:lnTo>
                      <a:lnTo>
                        <a:pt x="49" y="162"/>
                      </a:lnTo>
                      <a:lnTo>
                        <a:pt x="63" y="167"/>
                      </a:lnTo>
                      <a:lnTo>
                        <a:pt x="78" y="170"/>
                      </a:lnTo>
                      <a:lnTo>
                        <a:pt x="2776" y="406"/>
                      </a:lnTo>
                      <a:lnTo>
                        <a:pt x="2791" y="406"/>
                      </a:lnTo>
                      <a:lnTo>
                        <a:pt x="2806" y="403"/>
                      </a:lnTo>
                      <a:lnTo>
                        <a:pt x="2819" y="398"/>
                      </a:lnTo>
                      <a:lnTo>
                        <a:pt x="2833" y="391"/>
                      </a:lnTo>
                      <a:lnTo>
                        <a:pt x="2844" y="381"/>
                      </a:lnTo>
                      <a:lnTo>
                        <a:pt x="2854" y="369"/>
                      </a:lnTo>
                      <a:lnTo>
                        <a:pt x="2861" y="357"/>
                      </a:lnTo>
                      <a:lnTo>
                        <a:pt x="2866" y="343"/>
                      </a:lnTo>
                      <a:lnTo>
                        <a:pt x="2868" y="328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2625" name="Freeform 17"/>
                <p:cNvSpPr>
                  <a:spLocks noChangeAspect="1"/>
                </p:cNvSpPr>
                <p:nvPr/>
              </p:nvSpPr>
              <p:spPr bwMode="auto">
                <a:xfrm>
                  <a:off x="5648" y="3165"/>
                  <a:ext cx="176" cy="210"/>
                </a:xfrm>
                <a:custGeom>
                  <a:avLst/>
                  <a:gdLst/>
                  <a:ahLst/>
                  <a:cxnLst>
                    <a:cxn ang="0">
                      <a:pos x="79" y="210"/>
                    </a:cxn>
                    <a:cxn ang="0">
                      <a:pos x="94" y="209"/>
                    </a:cxn>
                    <a:cxn ang="0">
                      <a:pos x="109" y="206"/>
                    </a:cxn>
                    <a:cxn ang="0">
                      <a:pos x="124" y="199"/>
                    </a:cxn>
                    <a:cxn ang="0">
                      <a:pos x="138" y="190"/>
                    </a:cxn>
                    <a:cxn ang="0">
                      <a:pos x="149" y="178"/>
                    </a:cxn>
                    <a:cxn ang="0">
                      <a:pos x="159" y="163"/>
                    </a:cxn>
                    <a:cxn ang="0">
                      <a:pos x="168" y="148"/>
                    </a:cxn>
                    <a:cxn ang="0">
                      <a:pos x="173" y="131"/>
                    </a:cxn>
                    <a:cxn ang="0">
                      <a:pos x="176" y="113"/>
                    </a:cxn>
                    <a:cxn ang="0">
                      <a:pos x="176" y="95"/>
                    </a:cxn>
                    <a:cxn ang="0">
                      <a:pos x="174" y="76"/>
                    </a:cxn>
                    <a:cxn ang="0">
                      <a:pos x="168" y="60"/>
                    </a:cxn>
                    <a:cxn ang="0">
                      <a:pos x="161" y="44"/>
                    </a:cxn>
                    <a:cxn ang="0">
                      <a:pos x="152" y="30"/>
                    </a:cxn>
                    <a:cxn ang="0">
                      <a:pos x="140" y="18"/>
                    </a:cxn>
                    <a:cxn ang="0">
                      <a:pos x="127" y="9"/>
                    </a:cxn>
                    <a:cxn ang="0">
                      <a:pos x="112" y="4"/>
                    </a:cxn>
                    <a:cxn ang="0">
                      <a:pos x="97" y="0"/>
                    </a:cxn>
                    <a:cxn ang="0">
                      <a:pos x="82" y="1"/>
                    </a:cxn>
                    <a:cxn ang="0">
                      <a:pos x="67" y="4"/>
                    </a:cxn>
                    <a:cxn ang="0">
                      <a:pos x="52" y="11"/>
                    </a:cxn>
                    <a:cxn ang="0">
                      <a:pos x="38" y="20"/>
                    </a:cxn>
                    <a:cxn ang="0">
                      <a:pos x="27" y="32"/>
                    </a:cxn>
                    <a:cxn ang="0">
                      <a:pos x="17" y="47"/>
                    </a:cxn>
                    <a:cxn ang="0">
                      <a:pos x="8" y="62"/>
                    </a:cxn>
                    <a:cxn ang="0">
                      <a:pos x="3" y="79"/>
                    </a:cxn>
                    <a:cxn ang="0">
                      <a:pos x="0" y="97"/>
                    </a:cxn>
                    <a:cxn ang="0">
                      <a:pos x="0" y="115"/>
                    </a:cxn>
                    <a:cxn ang="0">
                      <a:pos x="2" y="134"/>
                    </a:cxn>
                    <a:cxn ang="0">
                      <a:pos x="8" y="150"/>
                    </a:cxn>
                    <a:cxn ang="0">
                      <a:pos x="15" y="166"/>
                    </a:cxn>
                    <a:cxn ang="0">
                      <a:pos x="24" y="180"/>
                    </a:cxn>
                    <a:cxn ang="0">
                      <a:pos x="36" y="192"/>
                    </a:cxn>
                    <a:cxn ang="0">
                      <a:pos x="49" y="201"/>
                    </a:cxn>
                    <a:cxn ang="0">
                      <a:pos x="64" y="206"/>
                    </a:cxn>
                    <a:cxn ang="0">
                      <a:pos x="79" y="210"/>
                    </a:cxn>
                  </a:cxnLst>
                  <a:rect l="0" t="0" r="r" b="b"/>
                  <a:pathLst>
                    <a:path w="176" h="210">
                      <a:moveTo>
                        <a:pt x="79" y="210"/>
                      </a:moveTo>
                      <a:lnTo>
                        <a:pt x="94" y="209"/>
                      </a:lnTo>
                      <a:lnTo>
                        <a:pt x="109" y="206"/>
                      </a:lnTo>
                      <a:lnTo>
                        <a:pt x="124" y="199"/>
                      </a:lnTo>
                      <a:lnTo>
                        <a:pt x="138" y="190"/>
                      </a:lnTo>
                      <a:lnTo>
                        <a:pt x="149" y="178"/>
                      </a:lnTo>
                      <a:lnTo>
                        <a:pt x="159" y="163"/>
                      </a:lnTo>
                      <a:lnTo>
                        <a:pt x="168" y="148"/>
                      </a:lnTo>
                      <a:lnTo>
                        <a:pt x="173" y="131"/>
                      </a:lnTo>
                      <a:lnTo>
                        <a:pt x="176" y="113"/>
                      </a:lnTo>
                      <a:lnTo>
                        <a:pt x="176" y="95"/>
                      </a:lnTo>
                      <a:lnTo>
                        <a:pt x="174" y="76"/>
                      </a:lnTo>
                      <a:lnTo>
                        <a:pt x="168" y="60"/>
                      </a:lnTo>
                      <a:lnTo>
                        <a:pt x="161" y="44"/>
                      </a:lnTo>
                      <a:lnTo>
                        <a:pt x="152" y="30"/>
                      </a:lnTo>
                      <a:lnTo>
                        <a:pt x="140" y="18"/>
                      </a:lnTo>
                      <a:lnTo>
                        <a:pt x="127" y="9"/>
                      </a:lnTo>
                      <a:lnTo>
                        <a:pt x="112" y="4"/>
                      </a:lnTo>
                      <a:lnTo>
                        <a:pt x="97" y="0"/>
                      </a:lnTo>
                      <a:lnTo>
                        <a:pt x="82" y="1"/>
                      </a:lnTo>
                      <a:lnTo>
                        <a:pt x="67" y="4"/>
                      </a:lnTo>
                      <a:lnTo>
                        <a:pt x="52" y="11"/>
                      </a:lnTo>
                      <a:lnTo>
                        <a:pt x="38" y="20"/>
                      </a:lnTo>
                      <a:lnTo>
                        <a:pt x="27" y="32"/>
                      </a:lnTo>
                      <a:lnTo>
                        <a:pt x="17" y="47"/>
                      </a:lnTo>
                      <a:lnTo>
                        <a:pt x="8" y="62"/>
                      </a:lnTo>
                      <a:lnTo>
                        <a:pt x="3" y="79"/>
                      </a:lnTo>
                      <a:lnTo>
                        <a:pt x="0" y="97"/>
                      </a:lnTo>
                      <a:lnTo>
                        <a:pt x="0" y="115"/>
                      </a:lnTo>
                      <a:lnTo>
                        <a:pt x="2" y="134"/>
                      </a:lnTo>
                      <a:lnTo>
                        <a:pt x="8" y="150"/>
                      </a:lnTo>
                      <a:lnTo>
                        <a:pt x="15" y="166"/>
                      </a:lnTo>
                      <a:lnTo>
                        <a:pt x="24" y="180"/>
                      </a:lnTo>
                      <a:lnTo>
                        <a:pt x="36" y="192"/>
                      </a:lnTo>
                      <a:lnTo>
                        <a:pt x="49" y="201"/>
                      </a:lnTo>
                      <a:lnTo>
                        <a:pt x="64" y="206"/>
                      </a:lnTo>
                      <a:lnTo>
                        <a:pt x="79" y="21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6" name="Group 18"/>
                <p:cNvGrpSpPr>
                  <a:grpSpLocks noChangeAspect="1"/>
                </p:cNvGrpSpPr>
                <p:nvPr/>
              </p:nvGrpSpPr>
              <p:grpSpPr bwMode="auto">
                <a:xfrm>
                  <a:off x="2722" y="3039"/>
                  <a:ext cx="969" cy="424"/>
                  <a:chOff x="2722" y="3039"/>
                  <a:chExt cx="969" cy="424"/>
                </a:xfrm>
              </p:grpSpPr>
              <p:sp>
                <p:nvSpPr>
                  <p:cNvPr id="1092627" name="Freeform 19"/>
                  <p:cNvSpPr>
                    <a:spLocks noChangeAspect="1"/>
                  </p:cNvSpPr>
                  <p:nvPr/>
                </p:nvSpPr>
                <p:spPr bwMode="auto">
                  <a:xfrm>
                    <a:off x="2722" y="3039"/>
                    <a:ext cx="182" cy="312"/>
                  </a:xfrm>
                  <a:custGeom>
                    <a:avLst/>
                    <a:gdLst/>
                    <a:ahLst/>
                    <a:cxnLst>
                      <a:cxn ang="0">
                        <a:pos x="182" y="13"/>
                      </a:cxn>
                      <a:cxn ang="0">
                        <a:pos x="26" y="0"/>
                      </a:cxn>
                      <a:cxn ang="0">
                        <a:pos x="0" y="299"/>
                      </a:cxn>
                      <a:cxn ang="0">
                        <a:pos x="156" y="312"/>
                      </a:cxn>
                      <a:cxn ang="0">
                        <a:pos x="182" y="13"/>
                      </a:cxn>
                    </a:cxnLst>
                    <a:rect l="0" t="0" r="r" b="b"/>
                    <a:pathLst>
                      <a:path w="182" h="312">
                        <a:moveTo>
                          <a:pt x="182" y="13"/>
                        </a:moveTo>
                        <a:lnTo>
                          <a:pt x="26" y="0"/>
                        </a:lnTo>
                        <a:lnTo>
                          <a:pt x="0" y="299"/>
                        </a:lnTo>
                        <a:lnTo>
                          <a:pt x="156" y="312"/>
                        </a:lnTo>
                        <a:lnTo>
                          <a:pt x="182" y="13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2628" name="Freeform 20"/>
                  <p:cNvSpPr>
                    <a:spLocks noChangeAspect="1"/>
                  </p:cNvSpPr>
                  <p:nvPr/>
                </p:nvSpPr>
                <p:spPr bwMode="auto">
                  <a:xfrm>
                    <a:off x="3034" y="3078"/>
                    <a:ext cx="194" cy="229"/>
                  </a:xfrm>
                  <a:custGeom>
                    <a:avLst/>
                    <a:gdLst/>
                    <a:ahLst/>
                    <a:cxnLst>
                      <a:cxn ang="0">
                        <a:pos x="194" y="15"/>
                      </a:cxn>
                      <a:cxn ang="0">
                        <a:pos x="19" y="0"/>
                      </a:cxn>
                      <a:cxn ang="0">
                        <a:pos x="0" y="214"/>
                      </a:cxn>
                      <a:cxn ang="0">
                        <a:pos x="175" y="229"/>
                      </a:cxn>
                      <a:cxn ang="0">
                        <a:pos x="194" y="15"/>
                      </a:cxn>
                    </a:cxnLst>
                    <a:rect l="0" t="0" r="r" b="b"/>
                    <a:pathLst>
                      <a:path w="194" h="229">
                        <a:moveTo>
                          <a:pt x="194" y="15"/>
                        </a:moveTo>
                        <a:lnTo>
                          <a:pt x="19" y="0"/>
                        </a:lnTo>
                        <a:lnTo>
                          <a:pt x="0" y="214"/>
                        </a:lnTo>
                        <a:lnTo>
                          <a:pt x="175" y="229"/>
                        </a:lnTo>
                        <a:lnTo>
                          <a:pt x="194" y="15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2629" name="Freeform 21"/>
                  <p:cNvSpPr>
                    <a:spLocks noChangeAspect="1"/>
                  </p:cNvSpPr>
                  <p:nvPr/>
                </p:nvSpPr>
                <p:spPr bwMode="auto">
                  <a:xfrm>
                    <a:off x="3335" y="3110"/>
                    <a:ext cx="197" cy="353"/>
                  </a:xfrm>
                  <a:custGeom>
                    <a:avLst/>
                    <a:gdLst/>
                    <a:ahLst/>
                    <a:cxnLst>
                      <a:cxn ang="0">
                        <a:pos x="197" y="15"/>
                      </a:cxn>
                      <a:cxn ang="0">
                        <a:pos x="29" y="0"/>
                      </a:cxn>
                      <a:cxn ang="0">
                        <a:pos x="0" y="338"/>
                      </a:cxn>
                      <a:cxn ang="0">
                        <a:pos x="168" y="353"/>
                      </a:cxn>
                      <a:cxn ang="0">
                        <a:pos x="197" y="15"/>
                      </a:cxn>
                    </a:cxnLst>
                    <a:rect l="0" t="0" r="r" b="b"/>
                    <a:pathLst>
                      <a:path w="197" h="353">
                        <a:moveTo>
                          <a:pt x="197" y="15"/>
                        </a:moveTo>
                        <a:lnTo>
                          <a:pt x="29" y="0"/>
                        </a:lnTo>
                        <a:lnTo>
                          <a:pt x="0" y="338"/>
                        </a:lnTo>
                        <a:lnTo>
                          <a:pt x="168" y="353"/>
                        </a:lnTo>
                        <a:lnTo>
                          <a:pt x="197" y="15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2630" name="Freeform 22"/>
                  <p:cNvSpPr>
                    <a:spLocks noChangeAspect="1"/>
                  </p:cNvSpPr>
                  <p:nvPr/>
                </p:nvSpPr>
                <p:spPr bwMode="auto">
                  <a:xfrm>
                    <a:off x="3504" y="3129"/>
                    <a:ext cx="187" cy="212"/>
                  </a:xfrm>
                  <a:custGeom>
                    <a:avLst/>
                    <a:gdLst/>
                    <a:ahLst/>
                    <a:cxnLst>
                      <a:cxn ang="0">
                        <a:pos x="187" y="15"/>
                      </a:cxn>
                      <a:cxn ang="0">
                        <a:pos x="17" y="0"/>
                      </a:cxn>
                      <a:cxn ang="0">
                        <a:pos x="0" y="197"/>
                      </a:cxn>
                      <a:cxn ang="0">
                        <a:pos x="170" y="212"/>
                      </a:cxn>
                      <a:cxn ang="0">
                        <a:pos x="187" y="15"/>
                      </a:cxn>
                    </a:cxnLst>
                    <a:rect l="0" t="0" r="r" b="b"/>
                    <a:pathLst>
                      <a:path w="187" h="212">
                        <a:moveTo>
                          <a:pt x="187" y="15"/>
                        </a:moveTo>
                        <a:lnTo>
                          <a:pt x="17" y="0"/>
                        </a:lnTo>
                        <a:lnTo>
                          <a:pt x="0" y="197"/>
                        </a:lnTo>
                        <a:lnTo>
                          <a:pt x="170" y="212"/>
                        </a:lnTo>
                        <a:lnTo>
                          <a:pt x="187" y="15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" name="Group 23"/>
                <p:cNvGrpSpPr>
                  <a:grpSpLocks noChangeAspect="1"/>
                </p:cNvGrpSpPr>
                <p:nvPr/>
              </p:nvGrpSpPr>
              <p:grpSpPr bwMode="auto">
                <a:xfrm>
                  <a:off x="2683" y="2991"/>
                  <a:ext cx="968" cy="430"/>
                  <a:chOff x="2683" y="2991"/>
                  <a:chExt cx="968" cy="430"/>
                </a:xfrm>
              </p:grpSpPr>
              <p:sp>
                <p:nvSpPr>
                  <p:cNvPr id="1092632" name="Freeform 24"/>
                  <p:cNvSpPr>
                    <a:spLocks noChangeAspect="1"/>
                  </p:cNvSpPr>
                  <p:nvPr/>
                </p:nvSpPr>
                <p:spPr bwMode="auto">
                  <a:xfrm>
                    <a:off x="2683" y="2991"/>
                    <a:ext cx="193" cy="322"/>
                  </a:xfrm>
                  <a:custGeom>
                    <a:avLst/>
                    <a:gdLst/>
                    <a:ahLst/>
                    <a:cxnLst>
                      <a:cxn ang="0">
                        <a:pos x="193" y="15"/>
                      </a:cxn>
                      <a:cxn ang="0">
                        <a:pos x="27" y="0"/>
                      </a:cxn>
                      <a:cxn ang="0">
                        <a:pos x="0" y="307"/>
                      </a:cxn>
                      <a:cxn ang="0">
                        <a:pos x="166" y="322"/>
                      </a:cxn>
                      <a:cxn ang="0">
                        <a:pos x="193" y="15"/>
                      </a:cxn>
                    </a:cxnLst>
                    <a:rect l="0" t="0" r="r" b="b"/>
                    <a:pathLst>
                      <a:path w="193" h="322">
                        <a:moveTo>
                          <a:pt x="193" y="15"/>
                        </a:moveTo>
                        <a:lnTo>
                          <a:pt x="27" y="0"/>
                        </a:lnTo>
                        <a:lnTo>
                          <a:pt x="0" y="307"/>
                        </a:lnTo>
                        <a:lnTo>
                          <a:pt x="166" y="322"/>
                        </a:lnTo>
                        <a:lnTo>
                          <a:pt x="193" y="15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2633" name="Freeform 25"/>
                  <p:cNvSpPr>
                    <a:spLocks noChangeAspect="1"/>
                  </p:cNvSpPr>
                  <p:nvPr/>
                </p:nvSpPr>
                <p:spPr bwMode="auto">
                  <a:xfrm>
                    <a:off x="3010" y="3037"/>
                    <a:ext cx="187" cy="229"/>
                  </a:xfrm>
                  <a:custGeom>
                    <a:avLst/>
                    <a:gdLst/>
                    <a:ahLst/>
                    <a:cxnLst>
                      <a:cxn ang="0">
                        <a:pos x="187" y="15"/>
                      </a:cxn>
                      <a:cxn ang="0">
                        <a:pos x="19" y="0"/>
                      </a:cxn>
                      <a:cxn ang="0">
                        <a:pos x="0" y="214"/>
                      </a:cxn>
                      <a:cxn ang="0">
                        <a:pos x="168" y="229"/>
                      </a:cxn>
                      <a:cxn ang="0">
                        <a:pos x="187" y="15"/>
                      </a:cxn>
                    </a:cxnLst>
                    <a:rect l="0" t="0" r="r" b="b"/>
                    <a:pathLst>
                      <a:path w="187" h="229">
                        <a:moveTo>
                          <a:pt x="187" y="15"/>
                        </a:moveTo>
                        <a:lnTo>
                          <a:pt x="19" y="0"/>
                        </a:lnTo>
                        <a:lnTo>
                          <a:pt x="0" y="214"/>
                        </a:lnTo>
                        <a:lnTo>
                          <a:pt x="168" y="229"/>
                        </a:lnTo>
                        <a:lnTo>
                          <a:pt x="187" y="15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2634" name="Freeform 26"/>
                  <p:cNvSpPr>
                    <a:spLocks noChangeAspect="1"/>
                  </p:cNvSpPr>
                  <p:nvPr/>
                </p:nvSpPr>
                <p:spPr bwMode="auto">
                  <a:xfrm>
                    <a:off x="3310" y="3074"/>
                    <a:ext cx="185" cy="347"/>
                  </a:xfrm>
                  <a:custGeom>
                    <a:avLst/>
                    <a:gdLst/>
                    <a:ahLst/>
                    <a:cxnLst>
                      <a:cxn ang="0">
                        <a:pos x="185" y="13"/>
                      </a:cxn>
                      <a:cxn ang="0">
                        <a:pos x="29" y="0"/>
                      </a:cxn>
                      <a:cxn ang="0">
                        <a:pos x="0" y="333"/>
                      </a:cxn>
                      <a:cxn ang="0">
                        <a:pos x="156" y="347"/>
                      </a:cxn>
                      <a:cxn ang="0">
                        <a:pos x="185" y="13"/>
                      </a:cxn>
                    </a:cxnLst>
                    <a:rect l="0" t="0" r="r" b="b"/>
                    <a:pathLst>
                      <a:path w="185" h="347">
                        <a:moveTo>
                          <a:pt x="185" y="13"/>
                        </a:moveTo>
                        <a:lnTo>
                          <a:pt x="29" y="0"/>
                        </a:lnTo>
                        <a:lnTo>
                          <a:pt x="0" y="333"/>
                        </a:lnTo>
                        <a:lnTo>
                          <a:pt x="156" y="347"/>
                        </a:lnTo>
                        <a:lnTo>
                          <a:pt x="185" y="13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2635" name="Freeform 27"/>
                  <p:cNvSpPr>
                    <a:spLocks noChangeAspect="1"/>
                  </p:cNvSpPr>
                  <p:nvPr/>
                </p:nvSpPr>
                <p:spPr bwMode="auto">
                  <a:xfrm>
                    <a:off x="3472" y="3082"/>
                    <a:ext cx="179" cy="223"/>
                  </a:xfrm>
                  <a:custGeom>
                    <a:avLst/>
                    <a:gdLst/>
                    <a:ahLst/>
                    <a:cxnLst>
                      <a:cxn ang="0">
                        <a:pos x="179" y="14"/>
                      </a:cxn>
                      <a:cxn ang="0">
                        <a:pos x="18" y="0"/>
                      </a:cxn>
                      <a:cxn ang="0">
                        <a:pos x="0" y="209"/>
                      </a:cxn>
                      <a:cxn ang="0">
                        <a:pos x="161" y="223"/>
                      </a:cxn>
                      <a:cxn ang="0">
                        <a:pos x="179" y="14"/>
                      </a:cxn>
                    </a:cxnLst>
                    <a:rect l="0" t="0" r="r" b="b"/>
                    <a:pathLst>
                      <a:path w="179" h="223">
                        <a:moveTo>
                          <a:pt x="179" y="14"/>
                        </a:moveTo>
                        <a:lnTo>
                          <a:pt x="18" y="0"/>
                        </a:lnTo>
                        <a:lnTo>
                          <a:pt x="0" y="209"/>
                        </a:lnTo>
                        <a:lnTo>
                          <a:pt x="161" y="223"/>
                        </a:lnTo>
                        <a:lnTo>
                          <a:pt x="179" y="14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8" name="Group 28"/>
              <p:cNvGrpSpPr>
                <a:grpSpLocks noChangeAspect="1"/>
              </p:cNvGrpSpPr>
              <p:nvPr/>
            </p:nvGrpSpPr>
            <p:grpSpPr bwMode="auto">
              <a:xfrm>
                <a:off x="912" y="3408"/>
                <a:ext cx="288" cy="336"/>
                <a:chOff x="4320" y="3128"/>
                <a:chExt cx="415" cy="424"/>
              </a:xfrm>
            </p:grpSpPr>
            <p:sp>
              <p:nvSpPr>
                <p:cNvPr id="1092637" name="Freeform 29"/>
                <p:cNvSpPr>
                  <a:spLocks noChangeAspect="1"/>
                </p:cNvSpPr>
                <p:nvPr/>
              </p:nvSpPr>
              <p:spPr bwMode="auto">
                <a:xfrm>
                  <a:off x="4322" y="3291"/>
                  <a:ext cx="413" cy="261"/>
                </a:xfrm>
                <a:custGeom>
                  <a:avLst/>
                  <a:gdLst/>
                  <a:ahLst/>
                  <a:cxnLst>
                    <a:cxn ang="0">
                      <a:pos x="0" y="2"/>
                    </a:cxn>
                    <a:cxn ang="0">
                      <a:pos x="0" y="861"/>
                    </a:cxn>
                    <a:cxn ang="0">
                      <a:pos x="17" y="902"/>
                    </a:cxn>
                    <a:cxn ang="0">
                      <a:pos x="46" y="924"/>
                    </a:cxn>
                    <a:cxn ang="0">
                      <a:pos x="103" y="950"/>
                    </a:cxn>
                    <a:cxn ang="0">
                      <a:pos x="178" y="977"/>
                    </a:cxn>
                    <a:cxn ang="0">
                      <a:pos x="269" y="1001"/>
                    </a:cxn>
                    <a:cxn ang="0">
                      <a:pos x="401" y="1021"/>
                    </a:cxn>
                    <a:cxn ang="0">
                      <a:pos x="512" y="1030"/>
                    </a:cxn>
                    <a:cxn ang="0">
                      <a:pos x="627" y="1043"/>
                    </a:cxn>
                    <a:cxn ang="0">
                      <a:pos x="745" y="1045"/>
                    </a:cxn>
                    <a:cxn ang="0">
                      <a:pos x="894" y="1045"/>
                    </a:cxn>
                    <a:cxn ang="0">
                      <a:pos x="990" y="1043"/>
                    </a:cxn>
                    <a:cxn ang="0">
                      <a:pos x="1078" y="1038"/>
                    </a:cxn>
                    <a:cxn ang="0">
                      <a:pos x="1162" y="1030"/>
                    </a:cxn>
                    <a:cxn ang="0">
                      <a:pos x="1280" y="1016"/>
                    </a:cxn>
                    <a:cxn ang="0">
                      <a:pos x="1389" y="999"/>
                    </a:cxn>
                    <a:cxn ang="0">
                      <a:pos x="1471" y="977"/>
                    </a:cxn>
                    <a:cxn ang="0">
                      <a:pos x="1525" y="962"/>
                    </a:cxn>
                    <a:cxn ang="0">
                      <a:pos x="1583" y="935"/>
                    </a:cxn>
                    <a:cxn ang="0">
                      <a:pos x="1620" y="910"/>
                    </a:cxn>
                    <a:cxn ang="0">
                      <a:pos x="1645" y="880"/>
                    </a:cxn>
                    <a:cxn ang="0">
                      <a:pos x="1650" y="854"/>
                    </a:cxn>
                    <a:cxn ang="0">
                      <a:pos x="1650" y="0"/>
                    </a:cxn>
                    <a:cxn ang="0">
                      <a:pos x="0" y="2"/>
                    </a:cxn>
                  </a:cxnLst>
                  <a:rect l="0" t="0" r="r" b="b"/>
                  <a:pathLst>
                    <a:path w="1650" h="1045">
                      <a:moveTo>
                        <a:pt x="0" y="2"/>
                      </a:moveTo>
                      <a:lnTo>
                        <a:pt x="0" y="861"/>
                      </a:lnTo>
                      <a:lnTo>
                        <a:pt x="17" y="902"/>
                      </a:lnTo>
                      <a:lnTo>
                        <a:pt x="46" y="924"/>
                      </a:lnTo>
                      <a:lnTo>
                        <a:pt x="103" y="950"/>
                      </a:lnTo>
                      <a:lnTo>
                        <a:pt x="178" y="977"/>
                      </a:lnTo>
                      <a:lnTo>
                        <a:pt x="269" y="1001"/>
                      </a:lnTo>
                      <a:lnTo>
                        <a:pt x="401" y="1021"/>
                      </a:lnTo>
                      <a:lnTo>
                        <a:pt x="512" y="1030"/>
                      </a:lnTo>
                      <a:lnTo>
                        <a:pt x="627" y="1043"/>
                      </a:lnTo>
                      <a:lnTo>
                        <a:pt x="745" y="1045"/>
                      </a:lnTo>
                      <a:lnTo>
                        <a:pt x="894" y="1045"/>
                      </a:lnTo>
                      <a:lnTo>
                        <a:pt x="990" y="1043"/>
                      </a:lnTo>
                      <a:lnTo>
                        <a:pt x="1078" y="1038"/>
                      </a:lnTo>
                      <a:lnTo>
                        <a:pt x="1162" y="1030"/>
                      </a:lnTo>
                      <a:lnTo>
                        <a:pt x="1280" y="1016"/>
                      </a:lnTo>
                      <a:lnTo>
                        <a:pt x="1389" y="999"/>
                      </a:lnTo>
                      <a:lnTo>
                        <a:pt x="1471" y="977"/>
                      </a:lnTo>
                      <a:lnTo>
                        <a:pt x="1525" y="962"/>
                      </a:lnTo>
                      <a:lnTo>
                        <a:pt x="1583" y="935"/>
                      </a:lnTo>
                      <a:lnTo>
                        <a:pt x="1620" y="910"/>
                      </a:lnTo>
                      <a:lnTo>
                        <a:pt x="1645" y="880"/>
                      </a:lnTo>
                      <a:lnTo>
                        <a:pt x="1650" y="854"/>
                      </a:lnTo>
                      <a:lnTo>
                        <a:pt x="1650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2638" name="Oval 30"/>
                <p:cNvSpPr>
                  <a:spLocks noChangeAspect="1" noChangeArrowheads="1"/>
                </p:cNvSpPr>
                <p:nvPr/>
              </p:nvSpPr>
              <p:spPr bwMode="auto">
                <a:xfrm>
                  <a:off x="4320" y="3245"/>
                  <a:ext cx="411" cy="96"/>
                </a:xfrm>
                <a:prstGeom prst="ellipse">
                  <a:avLst/>
                </a:prstGeom>
                <a:solidFill>
                  <a:srgbClr val="FFB233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2639" name="Freeform 31"/>
                <p:cNvSpPr>
                  <a:spLocks noChangeAspect="1"/>
                </p:cNvSpPr>
                <p:nvPr/>
              </p:nvSpPr>
              <p:spPr bwMode="auto">
                <a:xfrm>
                  <a:off x="4504" y="3377"/>
                  <a:ext cx="50" cy="122"/>
                </a:xfrm>
                <a:custGeom>
                  <a:avLst/>
                  <a:gdLst/>
                  <a:ahLst/>
                  <a:cxnLst>
                    <a:cxn ang="0">
                      <a:pos x="38" y="194"/>
                    </a:cxn>
                    <a:cxn ang="0">
                      <a:pos x="3" y="170"/>
                    </a:cxn>
                    <a:cxn ang="0">
                      <a:pos x="0" y="134"/>
                    </a:cxn>
                    <a:cxn ang="0">
                      <a:pos x="0" y="88"/>
                    </a:cxn>
                    <a:cxn ang="0">
                      <a:pos x="28" y="28"/>
                    </a:cxn>
                    <a:cxn ang="0">
                      <a:pos x="69" y="0"/>
                    </a:cxn>
                    <a:cxn ang="0">
                      <a:pos x="124" y="0"/>
                    </a:cxn>
                    <a:cxn ang="0">
                      <a:pos x="172" y="28"/>
                    </a:cxn>
                    <a:cxn ang="0">
                      <a:pos x="191" y="88"/>
                    </a:cxn>
                    <a:cxn ang="0">
                      <a:pos x="182" y="158"/>
                    </a:cxn>
                    <a:cxn ang="0">
                      <a:pos x="156" y="194"/>
                    </a:cxn>
                    <a:cxn ang="0">
                      <a:pos x="115" y="210"/>
                    </a:cxn>
                    <a:cxn ang="0">
                      <a:pos x="201" y="488"/>
                    </a:cxn>
                    <a:cxn ang="0">
                      <a:pos x="0" y="488"/>
                    </a:cxn>
                    <a:cxn ang="0">
                      <a:pos x="66" y="206"/>
                    </a:cxn>
                    <a:cxn ang="0">
                      <a:pos x="38" y="194"/>
                    </a:cxn>
                  </a:cxnLst>
                  <a:rect l="0" t="0" r="r" b="b"/>
                  <a:pathLst>
                    <a:path w="201" h="488">
                      <a:moveTo>
                        <a:pt x="38" y="194"/>
                      </a:moveTo>
                      <a:lnTo>
                        <a:pt x="3" y="170"/>
                      </a:lnTo>
                      <a:lnTo>
                        <a:pt x="0" y="134"/>
                      </a:lnTo>
                      <a:lnTo>
                        <a:pt x="0" y="88"/>
                      </a:lnTo>
                      <a:lnTo>
                        <a:pt x="28" y="28"/>
                      </a:lnTo>
                      <a:lnTo>
                        <a:pt x="69" y="0"/>
                      </a:lnTo>
                      <a:lnTo>
                        <a:pt x="124" y="0"/>
                      </a:lnTo>
                      <a:lnTo>
                        <a:pt x="172" y="28"/>
                      </a:lnTo>
                      <a:lnTo>
                        <a:pt x="191" y="88"/>
                      </a:lnTo>
                      <a:lnTo>
                        <a:pt x="182" y="158"/>
                      </a:lnTo>
                      <a:lnTo>
                        <a:pt x="156" y="194"/>
                      </a:lnTo>
                      <a:lnTo>
                        <a:pt x="115" y="210"/>
                      </a:lnTo>
                      <a:lnTo>
                        <a:pt x="201" y="488"/>
                      </a:lnTo>
                      <a:lnTo>
                        <a:pt x="0" y="488"/>
                      </a:lnTo>
                      <a:lnTo>
                        <a:pt x="66" y="206"/>
                      </a:lnTo>
                      <a:lnTo>
                        <a:pt x="38" y="19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2640" name="Freeform 32"/>
                <p:cNvSpPr>
                  <a:spLocks noChangeAspect="1"/>
                </p:cNvSpPr>
                <p:nvPr/>
              </p:nvSpPr>
              <p:spPr bwMode="auto">
                <a:xfrm>
                  <a:off x="4387" y="3128"/>
                  <a:ext cx="293" cy="169"/>
                </a:xfrm>
                <a:custGeom>
                  <a:avLst/>
                  <a:gdLst/>
                  <a:ahLst/>
                  <a:cxnLst>
                    <a:cxn ang="0">
                      <a:pos x="0" y="631"/>
                    </a:cxn>
                    <a:cxn ang="0">
                      <a:pos x="0" y="536"/>
                    </a:cxn>
                    <a:cxn ang="0">
                      <a:pos x="15" y="445"/>
                    </a:cxn>
                    <a:cxn ang="0">
                      <a:pos x="41" y="359"/>
                    </a:cxn>
                    <a:cxn ang="0">
                      <a:pos x="70" y="291"/>
                    </a:cxn>
                    <a:cxn ang="0">
                      <a:pos x="118" y="228"/>
                    </a:cxn>
                    <a:cxn ang="0">
                      <a:pos x="154" y="183"/>
                    </a:cxn>
                    <a:cxn ang="0">
                      <a:pos x="217" y="129"/>
                    </a:cxn>
                    <a:cxn ang="0">
                      <a:pos x="261" y="100"/>
                    </a:cxn>
                    <a:cxn ang="0">
                      <a:pos x="328" y="56"/>
                    </a:cxn>
                    <a:cxn ang="0">
                      <a:pos x="400" y="27"/>
                    </a:cxn>
                    <a:cxn ang="0">
                      <a:pos x="495" y="5"/>
                    </a:cxn>
                    <a:cxn ang="0">
                      <a:pos x="584" y="0"/>
                    </a:cxn>
                    <a:cxn ang="0">
                      <a:pos x="671" y="7"/>
                    </a:cxn>
                    <a:cxn ang="0">
                      <a:pos x="744" y="19"/>
                    </a:cxn>
                    <a:cxn ang="0">
                      <a:pos x="835" y="51"/>
                    </a:cxn>
                    <a:cxn ang="0">
                      <a:pos x="908" y="95"/>
                    </a:cxn>
                    <a:cxn ang="0">
                      <a:pos x="959" y="131"/>
                    </a:cxn>
                    <a:cxn ang="0">
                      <a:pos x="1010" y="180"/>
                    </a:cxn>
                    <a:cxn ang="0">
                      <a:pos x="1054" y="228"/>
                    </a:cxn>
                    <a:cxn ang="0">
                      <a:pos x="1088" y="279"/>
                    </a:cxn>
                    <a:cxn ang="0">
                      <a:pos x="1113" y="328"/>
                    </a:cxn>
                    <a:cxn ang="0">
                      <a:pos x="1139" y="389"/>
                    </a:cxn>
                    <a:cxn ang="0">
                      <a:pos x="1149" y="445"/>
                    </a:cxn>
                    <a:cxn ang="0">
                      <a:pos x="1161" y="492"/>
                    </a:cxn>
                    <a:cxn ang="0">
                      <a:pos x="1169" y="536"/>
                    </a:cxn>
                    <a:cxn ang="0">
                      <a:pos x="1171" y="621"/>
                    </a:cxn>
                    <a:cxn ang="0">
                      <a:pos x="1147" y="643"/>
                    </a:cxn>
                    <a:cxn ang="0">
                      <a:pos x="1096" y="658"/>
                    </a:cxn>
                    <a:cxn ang="0">
                      <a:pos x="1036" y="668"/>
                    </a:cxn>
                    <a:cxn ang="0">
                      <a:pos x="973" y="658"/>
                    </a:cxn>
                    <a:cxn ang="0">
                      <a:pos x="927" y="639"/>
                    </a:cxn>
                    <a:cxn ang="0">
                      <a:pos x="915" y="617"/>
                    </a:cxn>
                    <a:cxn ang="0">
                      <a:pos x="915" y="512"/>
                    </a:cxn>
                    <a:cxn ang="0">
                      <a:pos x="908" y="468"/>
                    </a:cxn>
                    <a:cxn ang="0">
                      <a:pos x="891" y="416"/>
                    </a:cxn>
                    <a:cxn ang="0">
                      <a:pos x="857" y="359"/>
                    </a:cxn>
                    <a:cxn ang="0">
                      <a:pos x="825" y="330"/>
                    </a:cxn>
                    <a:cxn ang="0">
                      <a:pos x="790" y="294"/>
                    </a:cxn>
                    <a:cxn ang="0">
                      <a:pos x="732" y="264"/>
                    </a:cxn>
                    <a:cxn ang="0">
                      <a:pos x="688" y="250"/>
                    </a:cxn>
                    <a:cxn ang="0">
                      <a:pos x="652" y="235"/>
                    </a:cxn>
                    <a:cxn ang="0">
                      <a:pos x="613" y="235"/>
                    </a:cxn>
                    <a:cxn ang="0">
                      <a:pos x="532" y="235"/>
                    </a:cxn>
                    <a:cxn ang="0">
                      <a:pos x="488" y="242"/>
                    </a:cxn>
                    <a:cxn ang="0">
                      <a:pos x="432" y="264"/>
                    </a:cxn>
                    <a:cxn ang="0">
                      <a:pos x="388" y="291"/>
                    </a:cxn>
                    <a:cxn ang="0">
                      <a:pos x="349" y="320"/>
                    </a:cxn>
                    <a:cxn ang="0">
                      <a:pos x="314" y="352"/>
                    </a:cxn>
                    <a:cxn ang="0">
                      <a:pos x="285" y="401"/>
                    </a:cxn>
                    <a:cxn ang="0">
                      <a:pos x="268" y="440"/>
                    </a:cxn>
                    <a:cxn ang="0">
                      <a:pos x="256" y="482"/>
                    </a:cxn>
                    <a:cxn ang="0">
                      <a:pos x="254" y="504"/>
                    </a:cxn>
                    <a:cxn ang="0">
                      <a:pos x="254" y="624"/>
                    </a:cxn>
                    <a:cxn ang="0">
                      <a:pos x="234" y="653"/>
                    </a:cxn>
                    <a:cxn ang="0">
                      <a:pos x="183" y="673"/>
                    </a:cxn>
                    <a:cxn ang="0">
                      <a:pos x="130" y="668"/>
                    </a:cxn>
                    <a:cxn ang="0">
                      <a:pos x="44" y="658"/>
                    </a:cxn>
                    <a:cxn ang="0">
                      <a:pos x="0" y="631"/>
                    </a:cxn>
                  </a:cxnLst>
                  <a:rect l="0" t="0" r="r" b="b"/>
                  <a:pathLst>
                    <a:path w="1171" h="673">
                      <a:moveTo>
                        <a:pt x="0" y="631"/>
                      </a:moveTo>
                      <a:lnTo>
                        <a:pt x="0" y="536"/>
                      </a:lnTo>
                      <a:lnTo>
                        <a:pt x="15" y="445"/>
                      </a:lnTo>
                      <a:lnTo>
                        <a:pt x="41" y="359"/>
                      </a:lnTo>
                      <a:lnTo>
                        <a:pt x="70" y="291"/>
                      </a:lnTo>
                      <a:lnTo>
                        <a:pt x="118" y="228"/>
                      </a:lnTo>
                      <a:lnTo>
                        <a:pt x="154" y="183"/>
                      </a:lnTo>
                      <a:lnTo>
                        <a:pt x="217" y="129"/>
                      </a:lnTo>
                      <a:lnTo>
                        <a:pt x="261" y="100"/>
                      </a:lnTo>
                      <a:lnTo>
                        <a:pt x="328" y="56"/>
                      </a:lnTo>
                      <a:lnTo>
                        <a:pt x="400" y="27"/>
                      </a:lnTo>
                      <a:lnTo>
                        <a:pt x="495" y="5"/>
                      </a:lnTo>
                      <a:lnTo>
                        <a:pt x="584" y="0"/>
                      </a:lnTo>
                      <a:lnTo>
                        <a:pt x="671" y="7"/>
                      </a:lnTo>
                      <a:lnTo>
                        <a:pt x="744" y="19"/>
                      </a:lnTo>
                      <a:lnTo>
                        <a:pt x="835" y="51"/>
                      </a:lnTo>
                      <a:lnTo>
                        <a:pt x="908" y="95"/>
                      </a:lnTo>
                      <a:lnTo>
                        <a:pt x="959" y="131"/>
                      </a:lnTo>
                      <a:lnTo>
                        <a:pt x="1010" y="180"/>
                      </a:lnTo>
                      <a:lnTo>
                        <a:pt x="1054" y="228"/>
                      </a:lnTo>
                      <a:lnTo>
                        <a:pt x="1088" y="279"/>
                      </a:lnTo>
                      <a:lnTo>
                        <a:pt x="1113" y="328"/>
                      </a:lnTo>
                      <a:lnTo>
                        <a:pt x="1139" y="389"/>
                      </a:lnTo>
                      <a:lnTo>
                        <a:pt x="1149" y="445"/>
                      </a:lnTo>
                      <a:lnTo>
                        <a:pt x="1161" y="492"/>
                      </a:lnTo>
                      <a:lnTo>
                        <a:pt x="1169" y="536"/>
                      </a:lnTo>
                      <a:lnTo>
                        <a:pt x="1171" y="621"/>
                      </a:lnTo>
                      <a:lnTo>
                        <a:pt x="1147" y="643"/>
                      </a:lnTo>
                      <a:lnTo>
                        <a:pt x="1096" y="658"/>
                      </a:lnTo>
                      <a:lnTo>
                        <a:pt x="1036" y="668"/>
                      </a:lnTo>
                      <a:lnTo>
                        <a:pt x="973" y="658"/>
                      </a:lnTo>
                      <a:lnTo>
                        <a:pt x="927" y="639"/>
                      </a:lnTo>
                      <a:lnTo>
                        <a:pt x="915" y="617"/>
                      </a:lnTo>
                      <a:lnTo>
                        <a:pt x="915" y="512"/>
                      </a:lnTo>
                      <a:lnTo>
                        <a:pt x="908" y="468"/>
                      </a:lnTo>
                      <a:lnTo>
                        <a:pt x="891" y="416"/>
                      </a:lnTo>
                      <a:lnTo>
                        <a:pt x="857" y="359"/>
                      </a:lnTo>
                      <a:lnTo>
                        <a:pt x="825" y="330"/>
                      </a:lnTo>
                      <a:lnTo>
                        <a:pt x="790" y="294"/>
                      </a:lnTo>
                      <a:lnTo>
                        <a:pt x="732" y="264"/>
                      </a:lnTo>
                      <a:lnTo>
                        <a:pt x="688" y="250"/>
                      </a:lnTo>
                      <a:lnTo>
                        <a:pt x="652" y="235"/>
                      </a:lnTo>
                      <a:lnTo>
                        <a:pt x="613" y="235"/>
                      </a:lnTo>
                      <a:lnTo>
                        <a:pt x="532" y="235"/>
                      </a:lnTo>
                      <a:lnTo>
                        <a:pt x="488" y="242"/>
                      </a:lnTo>
                      <a:lnTo>
                        <a:pt x="432" y="264"/>
                      </a:lnTo>
                      <a:lnTo>
                        <a:pt x="388" y="291"/>
                      </a:lnTo>
                      <a:lnTo>
                        <a:pt x="349" y="320"/>
                      </a:lnTo>
                      <a:lnTo>
                        <a:pt x="314" y="352"/>
                      </a:lnTo>
                      <a:lnTo>
                        <a:pt x="285" y="401"/>
                      </a:lnTo>
                      <a:lnTo>
                        <a:pt x="268" y="440"/>
                      </a:lnTo>
                      <a:lnTo>
                        <a:pt x="256" y="482"/>
                      </a:lnTo>
                      <a:lnTo>
                        <a:pt x="254" y="504"/>
                      </a:lnTo>
                      <a:lnTo>
                        <a:pt x="254" y="624"/>
                      </a:lnTo>
                      <a:lnTo>
                        <a:pt x="234" y="653"/>
                      </a:lnTo>
                      <a:lnTo>
                        <a:pt x="183" y="673"/>
                      </a:lnTo>
                      <a:lnTo>
                        <a:pt x="130" y="668"/>
                      </a:lnTo>
                      <a:lnTo>
                        <a:pt x="44" y="658"/>
                      </a:lnTo>
                      <a:lnTo>
                        <a:pt x="0" y="631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1092641" name="Line 33"/>
            <p:cNvSpPr>
              <a:spLocks noChangeShapeType="1"/>
            </p:cNvSpPr>
            <p:nvPr/>
          </p:nvSpPr>
          <p:spPr bwMode="auto">
            <a:xfrm flipH="1">
              <a:off x="1056" y="3024"/>
              <a:ext cx="1392" cy="57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stealth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9" name="Group 34"/>
          <p:cNvGrpSpPr>
            <a:grpSpLocks noChangeAspect="1"/>
          </p:cNvGrpSpPr>
          <p:nvPr/>
        </p:nvGrpSpPr>
        <p:grpSpPr bwMode="auto">
          <a:xfrm>
            <a:off x="4038600" y="3810000"/>
            <a:ext cx="1957388" cy="1454150"/>
            <a:chOff x="1056" y="2112"/>
            <a:chExt cx="2053" cy="1525"/>
          </a:xfrm>
        </p:grpSpPr>
        <p:grpSp>
          <p:nvGrpSpPr>
            <p:cNvPr id="10" name="Group 35"/>
            <p:cNvGrpSpPr>
              <a:grpSpLocks noChangeAspect="1"/>
            </p:cNvGrpSpPr>
            <p:nvPr/>
          </p:nvGrpSpPr>
          <p:grpSpPr bwMode="auto">
            <a:xfrm>
              <a:off x="2064" y="2112"/>
              <a:ext cx="1045" cy="1525"/>
              <a:chOff x="240" y="1584"/>
              <a:chExt cx="1744" cy="2544"/>
            </a:xfrm>
          </p:grpSpPr>
          <p:pic>
            <p:nvPicPr>
              <p:cNvPr id="1092644" name="Picture 36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40" y="1584"/>
                <a:ext cx="1744" cy="25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grpSp>
            <p:nvGrpSpPr>
              <p:cNvPr id="11" name="Group 37"/>
              <p:cNvGrpSpPr>
                <a:grpSpLocks noChangeAspect="1"/>
              </p:cNvGrpSpPr>
              <p:nvPr/>
            </p:nvGrpSpPr>
            <p:grpSpPr bwMode="auto">
              <a:xfrm>
                <a:off x="672" y="2976"/>
                <a:ext cx="816" cy="288"/>
                <a:chOff x="2527" y="2761"/>
                <a:chExt cx="3434" cy="980"/>
              </a:xfrm>
            </p:grpSpPr>
            <p:sp>
              <p:nvSpPr>
                <p:cNvPr id="1092646" name="Freeform 38"/>
                <p:cNvSpPr>
                  <a:spLocks noChangeAspect="1"/>
                </p:cNvSpPr>
                <p:nvPr/>
              </p:nvSpPr>
              <p:spPr bwMode="auto">
                <a:xfrm>
                  <a:off x="5166" y="2800"/>
                  <a:ext cx="795" cy="941"/>
                </a:xfrm>
                <a:custGeom>
                  <a:avLst/>
                  <a:gdLst/>
                  <a:ahLst/>
                  <a:cxnLst>
                    <a:cxn ang="0">
                      <a:pos x="78" y="476"/>
                    </a:cxn>
                    <a:cxn ang="0">
                      <a:pos x="45" y="524"/>
                    </a:cxn>
                    <a:cxn ang="0">
                      <a:pos x="13" y="607"/>
                    </a:cxn>
                    <a:cxn ang="0">
                      <a:pos x="0" y="713"/>
                    </a:cxn>
                    <a:cxn ang="0">
                      <a:pos x="12" y="792"/>
                    </a:cxn>
                    <a:cxn ang="0">
                      <a:pos x="52" y="857"/>
                    </a:cxn>
                    <a:cxn ang="0">
                      <a:pos x="106" y="913"/>
                    </a:cxn>
                    <a:cxn ang="0">
                      <a:pos x="164" y="941"/>
                    </a:cxn>
                    <a:cxn ang="0">
                      <a:pos x="238" y="929"/>
                    </a:cxn>
                    <a:cxn ang="0">
                      <a:pos x="299" y="913"/>
                    </a:cxn>
                    <a:cxn ang="0">
                      <a:pos x="351" y="885"/>
                    </a:cxn>
                    <a:cxn ang="0">
                      <a:pos x="395" y="822"/>
                    </a:cxn>
                    <a:cxn ang="0">
                      <a:pos x="421" y="765"/>
                    </a:cxn>
                    <a:cxn ang="0">
                      <a:pos x="425" y="689"/>
                    </a:cxn>
                    <a:cxn ang="0">
                      <a:pos x="425" y="652"/>
                    </a:cxn>
                    <a:cxn ang="0">
                      <a:pos x="469" y="713"/>
                    </a:cxn>
                    <a:cxn ang="0">
                      <a:pos x="553" y="757"/>
                    </a:cxn>
                    <a:cxn ang="0">
                      <a:pos x="593" y="765"/>
                    </a:cxn>
                    <a:cxn ang="0">
                      <a:pos x="662" y="753"/>
                    </a:cxn>
                    <a:cxn ang="0">
                      <a:pos x="710" y="733"/>
                    </a:cxn>
                    <a:cxn ang="0">
                      <a:pos x="747" y="670"/>
                    </a:cxn>
                    <a:cxn ang="0">
                      <a:pos x="790" y="611"/>
                    </a:cxn>
                    <a:cxn ang="0">
                      <a:pos x="792" y="522"/>
                    </a:cxn>
                    <a:cxn ang="0">
                      <a:pos x="795" y="457"/>
                    </a:cxn>
                    <a:cxn ang="0">
                      <a:pos x="792" y="400"/>
                    </a:cxn>
                    <a:cxn ang="0">
                      <a:pos x="738" y="320"/>
                    </a:cxn>
                    <a:cxn ang="0">
                      <a:pos x="686" y="283"/>
                    </a:cxn>
                    <a:cxn ang="0">
                      <a:pos x="625" y="266"/>
                    </a:cxn>
                    <a:cxn ang="0">
                      <a:pos x="555" y="266"/>
                    </a:cxn>
                    <a:cxn ang="0">
                      <a:pos x="499" y="276"/>
                    </a:cxn>
                    <a:cxn ang="0">
                      <a:pos x="475" y="309"/>
                    </a:cxn>
                    <a:cxn ang="0">
                      <a:pos x="445" y="335"/>
                    </a:cxn>
                    <a:cxn ang="0">
                      <a:pos x="447" y="251"/>
                    </a:cxn>
                    <a:cxn ang="0">
                      <a:pos x="440" y="157"/>
                    </a:cxn>
                    <a:cxn ang="0">
                      <a:pos x="388" y="83"/>
                    </a:cxn>
                    <a:cxn ang="0">
                      <a:pos x="343" y="38"/>
                    </a:cxn>
                    <a:cxn ang="0">
                      <a:pos x="293" y="7"/>
                    </a:cxn>
                    <a:cxn ang="0">
                      <a:pos x="258" y="0"/>
                    </a:cxn>
                    <a:cxn ang="0">
                      <a:pos x="206" y="1"/>
                    </a:cxn>
                    <a:cxn ang="0">
                      <a:pos x="156" y="16"/>
                    </a:cxn>
                    <a:cxn ang="0">
                      <a:pos x="102" y="44"/>
                    </a:cxn>
                    <a:cxn ang="0">
                      <a:pos x="63" y="96"/>
                    </a:cxn>
                    <a:cxn ang="0">
                      <a:pos x="43" y="148"/>
                    </a:cxn>
                    <a:cxn ang="0">
                      <a:pos x="36" y="240"/>
                    </a:cxn>
                    <a:cxn ang="0">
                      <a:pos x="32" y="285"/>
                    </a:cxn>
                    <a:cxn ang="0">
                      <a:pos x="47" y="340"/>
                    </a:cxn>
                    <a:cxn ang="0">
                      <a:pos x="62" y="376"/>
                    </a:cxn>
                    <a:cxn ang="0">
                      <a:pos x="73" y="400"/>
                    </a:cxn>
                    <a:cxn ang="0">
                      <a:pos x="78" y="476"/>
                    </a:cxn>
                  </a:cxnLst>
                  <a:rect l="0" t="0" r="r" b="b"/>
                  <a:pathLst>
                    <a:path w="795" h="941">
                      <a:moveTo>
                        <a:pt x="78" y="476"/>
                      </a:moveTo>
                      <a:lnTo>
                        <a:pt x="45" y="524"/>
                      </a:lnTo>
                      <a:lnTo>
                        <a:pt x="13" y="607"/>
                      </a:lnTo>
                      <a:lnTo>
                        <a:pt x="0" y="713"/>
                      </a:lnTo>
                      <a:lnTo>
                        <a:pt x="12" y="792"/>
                      </a:lnTo>
                      <a:lnTo>
                        <a:pt x="52" y="857"/>
                      </a:lnTo>
                      <a:lnTo>
                        <a:pt x="106" y="913"/>
                      </a:lnTo>
                      <a:lnTo>
                        <a:pt x="164" y="941"/>
                      </a:lnTo>
                      <a:lnTo>
                        <a:pt x="238" y="929"/>
                      </a:lnTo>
                      <a:lnTo>
                        <a:pt x="299" y="913"/>
                      </a:lnTo>
                      <a:lnTo>
                        <a:pt x="351" y="885"/>
                      </a:lnTo>
                      <a:lnTo>
                        <a:pt x="395" y="822"/>
                      </a:lnTo>
                      <a:lnTo>
                        <a:pt x="421" y="765"/>
                      </a:lnTo>
                      <a:lnTo>
                        <a:pt x="425" y="689"/>
                      </a:lnTo>
                      <a:lnTo>
                        <a:pt x="425" y="652"/>
                      </a:lnTo>
                      <a:lnTo>
                        <a:pt x="469" y="713"/>
                      </a:lnTo>
                      <a:lnTo>
                        <a:pt x="553" y="757"/>
                      </a:lnTo>
                      <a:lnTo>
                        <a:pt x="593" y="765"/>
                      </a:lnTo>
                      <a:lnTo>
                        <a:pt x="662" y="753"/>
                      </a:lnTo>
                      <a:lnTo>
                        <a:pt x="710" y="733"/>
                      </a:lnTo>
                      <a:lnTo>
                        <a:pt x="747" y="670"/>
                      </a:lnTo>
                      <a:lnTo>
                        <a:pt x="790" y="611"/>
                      </a:lnTo>
                      <a:lnTo>
                        <a:pt x="792" y="522"/>
                      </a:lnTo>
                      <a:lnTo>
                        <a:pt x="795" y="457"/>
                      </a:lnTo>
                      <a:lnTo>
                        <a:pt x="792" y="400"/>
                      </a:lnTo>
                      <a:lnTo>
                        <a:pt x="738" y="320"/>
                      </a:lnTo>
                      <a:lnTo>
                        <a:pt x="686" y="283"/>
                      </a:lnTo>
                      <a:lnTo>
                        <a:pt x="625" y="266"/>
                      </a:lnTo>
                      <a:lnTo>
                        <a:pt x="555" y="266"/>
                      </a:lnTo>
                      <a:lnTo>
                        <a:pt x="499" y="276"/>
                      </a:lnTo>
                      <a:lnTo>
                        <a:pt x="475" y="309"/>
                      </a:lnTo>
                      <a:lnTo>
                        <a:pt x="445" y="335"/>
                      </a:lnTo>
                      <a:lnTo>
                        <a:pt x="447" y="251"/>
                      </a:lnTo>
                      <a:lnTo>
                        <a:pt x="440" y="157"/>
                      </a:lnTo>
                      <a:lnTo>
                        <a:pt x="388" y="83"/>
                      </a:lnTo>
                      <a:lnTo>
                        <a:pt x="343" y="38"/>
                      </a:lnTo>
                      <a:lnTo>
                        <a:pt x="293" y="7"/>
                      </a:lnTo>
                      <a:lnTo>
                        <a:pt x="258" y="0"/>
                      </a:lnTo>
                      <a:lnTo>
                        <a:pt x="206" y="1"/>
                      </a:lnTo>
                      <a:lnTo>
                        <a:pt x="156" y="16"/>
                      </a:lnTo>
                      <a:lnTo>
                        <a:pt x="102" y="44"/>
                      </a:lnTo>
                      <a:lnTo>
                        <a:pt x="63" y="96"/>
                      </a:lnTo>
                      <a:lnTo>
                        <a:pt x="43" y="148"/>
                      </a:lnTo>
                      <a:lnTo>
                        <a:pt x="36" y="240"/>
                      </a:lnTo>
                      <a:lnTo>
                        <a:pt x="32" y="285"/>
                      </a:lnTo>
                      <a:lnTo>
                        <a:pt x="47" y="340"/>
                      </a:lnTo>
                      <a:lnTo>
                        <a:pt x="62" y="376"/>
                      </a:lnTo>
                      <a:lnTo>
                        <a:pt x="73" y="400"/>
                      </a:lnTo>
                      <a:lnTo>
                        <a:pt x="78" y="476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2647" name="Freeform 39"/>
                <p:cNvSpPr>
                  <a:spLocks noChangeAspect="1"/>
                </p:cNvSpPr>
                <p:nvPr/>
              </p:nvSpPr>
              <p:spPr bwMode="auto">
                <a:xfrm>
                  <a:off x="5148" y="2761"/>
                  <a:ext cx="796" cy="938"/>
                </a:xfrm>
                <a:custGeom>
                  <a:avLst/>
                  <a:gdLst/>
                  <a:ahLst/>
                  <a:cxnLst>
                    <a:cxn ang="0">
                      <a:pos x="74" y="475"/>
                    </a:cxn>
                    <a:cxn ang="0">
                      <a:pos x="48" y="528"/>
                    </a:cxn>
                    <a:cxn ang="0">
                      <a:pos x="13" y="604"/>
                    </a:cxn>
                    <a:cxn ang="0">
                      <a:pos x="0" y="708"/>
                    </a:cxn>
                    <a:cxn ang="0">
                      <a:pos x="17" y="797"/>
                    </a:cxn>
                    <a:cxn ang="0">
                      <a:pos x="48" y="855"/>
                    </a:cxn>
                    <a:cxn ang="0">
                      <a:pos x="111" y="914"/>
                    </a:cxn>
                    <a:cxn ang="0">
                      <a:pos x="165" y="938"/>
                    </a:cxn>
                    <a:cxn ang="0">
                      <a:pos x="233" y="929"/>
                    </a:cxn>
                    <a:cxn ang="0">
                      <a:pos x="302" y="918"/>
                    </a:cxn>
                    <a:cxn ang="0">
                      <a:pos x="354" y="882"/>
                    </a:cxn>
                    <a:cxn ang="0">
                      <a:pos x="389" y="821"/>
                    </a:cxn>
                    <a:cxn ang="0">
                      <a:pos x="422" y="764"/>
                    </a:cxn>
                    <a:cxn ang="0">
                      <a:pos x="420" y="686"/>
                    </a:cxn>
                    <a:cxn ang="0">
                      <a:pos x="428" y="653"/>
                    </a:cxn>
                    <a:cxn ang="0">
                      <a:pos x="466" y="712"/>
                    </a:cxn>
                    <a:cxn ang="0">
                      <a:pos x="555" y="762"/>
                    </a:cxn>
                    <a:cxn ang="0">
                      <a:pos x="591" y="762"/>
                    </a:cxn>
                    <a:cxn ang="0">
                      <a:pos x="663" y="751"/>
                    </a:cxn>
                    <a:cxn ang="0">
                      <a:pos x="705" y="732"/>
                    </a:cxn>
                    <a:cxn ang="0">
                      <a:pos x="748" y="665"/>
                    </a:cxn>
                    <a:cxn ang="0">
                      <a:pos x="787" y="610"/>
                    </a:cxn>
                    <a:cxn ang="0">
                      <a:pos x="794" y="519"/>
                    </a:cxn>
                    <a:cxn ang="0">
                      <a:pos x="796" y="462"/>
                    </a:cxn>
                    <a:cxn ang="0">
                      <a:pos x="787" y="399"/>
                    </a:cxn>
                    <a:cxn ang="0">
                      <a:pos x="733" y="319"/>
                    </a:cxn>
                    <a:cxn ang="0">
                      <a:pos x="687" y="280"/>
                    </a:cxn>
                    <a:cxn ang="0">
                      <a:pos x="622" y="273"/>
                    </a:cxn>
                    <a:cxn ang="0">
                      <a:pos x="557" y="263"/>
                    </a:cxn>
                    <a:cxn ang="0">
                      <a:pos x="494" y="273"/>
                    </a:cxn>
                    <a:cxn ang="0">
                      <a:pos x="476" y="308"/>
                    </a:cxn>
                    <a:cxn ang="0">
                      <a:pos x="441" y="332"/>
                    </a:cxn>
                    <a:cxn ang="0">
                      <a:pos x="444" y="248"/>
                    </a:cxn>
                    <a:cxn ang="0">
                      <a:pos x="435" y="154"/>
                    </a:cxn>
                    <a:cxn ang="0">
                      <a:pos x="387" y="78"/>
                    </a:cxn>
                    <a:cxn ang="0">
                      <a:pos x="346" y="35"/>
                    </a:cxn>
                    <a:cxn ang="0">
                      <a:pos x="296" y="6"/>
                    </a:cxn>
                    <a:cxn ang="0">
                      <a:pos x="255" y="4"/>
                    </a:cxn>
                    <a:cxn ang="0">
                      <a:pos x="202" y="0"/>
                    </a:cxn>
                    <a:cxn ang="0">
                      <a:pos x="159" y="13"/>
                    </a:cxn>
                    <a:cxn ang="0">
                      <a:pos x="104" y="41"/>
                    </a:cxn>
                    <a:cxn ang="0">
                      <a:pos x="67" y="91"/>
                    </a:cxn>
                    <a:cxn ang="0">
                      <a:pos x="46" y="146"/>
                    </a:cxn>
                    <a:cxn ang="0">
                      <a:pos x="31" y="245"/>
                    </a:cxn>
                    <a:cxn ang="0">
                      <a:pos x="26" y="284"/>
                    </a:cxn>
                    <a:cxn ang="0">
                      <a:pos x="41" y="339"/>
                    </a:cxn>
                    <a:cxn ang="0">
                      <a:pos x="67" y="378"/>
                    </a:cxn>
                    <a:cxn ang="0">
                      <a:pos x="74" y="399"/>
                    </a:cxn>
                    <a:cxn ang="0">
                      <a:pos x="74" y="475"/>
                    </a:cxn>
                  </a:cxnLst>
                  <a:rect l="0" t="0" r="r" b="b"/>
                  <a:pathLst>
                    <a:path w="796" h="938">
                      <a:moveTo>
                        <a:pt x="74" y="475"/>
                      </a:moveTo>
                      <a:lnTo>
                        <a:pt x="48" y="528"/>
                      </a:lnTo>
                      <a:lnTo>
                        <a:pt x="13" y="604"/>
                      </a:lnTo>
                      <a:lnTo>
                        <a:pt x="0" y="708"/>
                      </a:lnTo>
                      <a:lnTo>
                        <a:pt x="17" y="797"/>
                      </a:lnTo>
                      <a:lnTo>
                        <a:pt x="48" y="855"/>
                      </a:lnTo>
                      <a:lnTo>
                        <a:pt x="111" y="914"/>
                      </a:lnTo>
                      <a:lnTo>
                        <a:pt x="165" y="938"/>
                      </a:lnTo>
                      <a:lnTo>
                        <a:pt x="233" y="929"/>
                      </a:lnTo>
                      <a:lnTo>
                        <a:pt x="302" y="918"/>
                      </a:lnTo>
                      <a:lnTo>
                        <a:pt x="354" y="882"/>
                      </a:lnTo>
                      <a:lnTo>
                        <a:pt x="389" y="821"/>
                      </a:lnTo>
                      <a:lnTo>
                        <a:pt x="422" y="764"/>
                      </a:lnTo>
                      <a:lnTo>
                        <a:pt x="420" y="686"/>
                      </a:lnTo>
                      <a:lnTo>
                        <a:pt x="428" y="653"/>
                      </a:lnTo>
                      <a:lnTo>
                        <a:pt x="466" y="712"/>
                      </a:lnTo>
                      <a:lnTo>
                        <a:pt x="555" y="762"/>
                      </a:lnTo>
                      <a:lnTo>
                        <a:pt x="591" y="762"/>
                      </a:lnTo>
                      <a:lnTo>
                        <a:pt x="663" y="751"/>
                      </a:lnTo>
                      <a:lnTo>
                        <a:pt x="705" y="732"/>
                      </a:lnTo>
                      <a:lnTo>
                        <a:pt x="748" y="665"/>
                      </a:lnTo>
                      <a:lnTo>
                        <a:pt x="787" y="610"/>
                      </a:lnTo>
                      <a:lnTo>
                        <a:pt x="794" y="519"/>
                      </a:lnTo>
                      <a:lnTo>
                        <a:pt x="796" y="462"/>
                      </a:lnTo>
                      <a:lnTo>
                        <a:pt x="787" y="399"/>
                      </a:lnTo>
                      <a:lnTo>
                        <a:pt x="733" y="319"/>
                      </a:lnTo>
                      <a:lnTo>
                        <a:pt x="687" y="280"/>
                      </a:lnTo>
                      <a:lnTo>
                        <a:pt x="622" y="273"/>
                      </a:lnTo>
                      <a:lnTo>
                        <a:pt x="557" y="263"/>
                      </a:lnTo>
                      <a:lnTo>
                        <a:pt x="494" y="273"/>
                      </a:lnTo>
                      <a:lnTo>
                        <a:pt x="476" y="308"/>
                      </a:lnTo>
                      <a:lnTo>
                        <a:pt x="441" y="332"/>
                      </a:lnTo>
                      <a:lnTo>
                        <a:pt x="444" y="248"/>
                      </a:lnTo>
                      <a:lnTo>
                        <a:pt x="435" y="154"/>
                      </a:lnTo>
                      <a:lnTo>
                        <a:pt x="387" y="78"/>
                      </a:lnTo>
                      <a:lnTo>
                        <a:pt x="346" y="35"/>
                      </a:lnTo>
                      <a:lnTo>
                        <a:pt x="296" y="6"/>
                      </a:lnTo>
                      <a:lnTo>
                        <a:pt x="255" y="4"/>
                      </a:lnTo>
                      <a:lnTo>
                        <a:pt x="202" y="0"/>
                      </a:lnTo>
                      <a:lnTo>
                        <a:pt x="159" y="13"/>
                      </a:lnTo>
                      <a:lnTo>
                        <a:pt x="104" y="41"/>
                      </a:lnTo>
                      <a:lnTo>
                        <a:pt x="67" y="91"/>
                      </a:lnTo>
                      <a:lnTo>
                        <a:pt x="46" y="146"/>
                      </a:lnTo>
                      <a:lnTo>
                        <a:pt x="31" y="245"/>
                      </a:lnTo>
                      <a:lnTo>
                        <a:pt x="26" y="284"/>
                      </a:lnTo>
                      <a:lnTo>
                        <a:pt x="41" y="339"/>
                      </a:lnTo>
                      <a:lnTo>
                        <a:pt x="67" y="378"/>
                      </a:lnTo>
                      <a:lnTo>
                        <a:pt x="74" y="399"/>
                      </a:lnTo>
                      <a:lnTo>
                        <a:pt x="74" y="475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2648" name="Freeform 40"/>
                <p:cNvSpPr>
                  <a:spLocks noChangeAspect="1"/>
                </p:cNvSpPr>
                <p:nvPr/>
              </p:nvSpPr>
              <p:spPr bwMode="auto">
                <a:xfrm>
                  <a:off x="2527" y="2912"/>
                  <a:ext cx="2869" cy="406"/>
                </a:xfrm>
                <a:custGeom>
                  <a:avLst/>
                  <a:gdLst/>
                  <a:ahLst/>
                  <a:cxnLst>
                    <a:cxn ang="0">
                      <a:pos x="2868" y="328"/>
                    </a:cxn>
                    <a:cxn ang="0">
                      <a:pos x="2869" y="313"/>
                    </a:cxn>
                    <a:cxn ang="0">
                      <a:pos x="2866" y="299"/>
                    </a:cxn>
                    <a:cxn ang="0">
                      <a:pos x="2861" y="286"/>
                    </a:cxn>
                    <a:cxn ang="0">
                      <a:pos x="2853" y="272"/>
                    </a:cxn>
                    <a:cxn ang="0">
                      <a:pos x="2844" y="261"/>
                    </a:cxn>
                    <a:cxn ang="0">
                      <a:pos x="2832" y="251"/>
                    </a:cxn>
                    <a:cxn ang="0">
                      <a:pos x="2820" y="244"/>
                    </a:cxn>
                    <a:cxn ang="0">
                      <a:pos x="2806" y="239"/>
                    </a:cxn>
                    <a:cxn ang="0">
                      <a:pos x="2791" y="236"/>
                    </a:cxn>
                    <a:cxn ang="0">
                      <a:pos x="93" y="0"/>
                    </a:cxn>
                    <a:cxn ang="0">
                      <a:pos x="78" y="0"/>
                    </a:cxn>
                    <a:cxn ang="0">
                      <a:pos x="63" y="3"/>
                    </a:cxn>
                    <a:cxn ang="0">
                      <a:pos x="50" y="8"/>
                    </a:cxn>
                    <a:cxn ang="0">
                      <a:pos x="36" y="15"/>
                    </a:cxn>
                    <a:cxn ang="0">
                      <a:pos x="25" y="24"/>
                    </a:cxn>
                    <a:cxn ang="0">
                      <a:pos x="15" y="37"/>
                    </a:cxn>
                    <a:cxn ang="0">
                      <a:pos x="8" y="49"/>
                    </a:cxn>
                    <a:cxn ang="0">
                      <a:pos x="3" y="63"/>
                    </a:cxn>
                    <a:cxn ang="0">
                      <a:pos x="1" y="78"/>
                    </a:cxn>
                    <a:cxn ang="0">
                      <a:pos x="1" y="78"/>
                    </a:cxn>
                    <a:cxn ang="0">
                      <a:pos x="0" y="93"/>
                    </a:cxn>
                    <a:cxn ang="0">
                      <a:pos x="3" y="107"/>
                    </a:cxn>
                    <a:cxn ang="0">
                      <a:pos x="8" y="120"/>
                    </a:cxn>
                    <a:cxn ang="0">
                      <a:pos x="16" y="134"/>
                    </a:cxn>
                    <a:cxn ang="0">
                      <a:pos x="25" y="145"/>
                    </a:cxn>
                    <a:cxn ang="0">
                      <a:pos x="37" y="155"/>
                    </a:cxn>
                    <a:cxn ang="0">
                      <a:pos x="49" y="162"/>
                    </a:cxn>
                    <a:cxn ang="0">
                      <a:pos x="63" y="167"/>
                    </a:cxn>
                    <a:cxn ang="0">
                      <a:pos x="78" y="170"/>
                    </a:cxn>
                    <a:cxn ang="0">
                      <a:pos x="2776" y="406"/>
                    </a:cxn>
                    <a:cxn ang="0">
                      <a:pos x="2791" y="406"/>
                    </a:cxn>
                    <a:cxn ang="0">
                      <a:pos x="2806" y="403"/>
                    </a:cxn>
                    <a:cxn ang="0">
                      <a:pos x="2819" y="398"/>
                    </a:cxn>
                    <a:cxn ang="0">
                      <a:pos x="2833" y="391"/>
                    </a:cxn>
                    <a:cxn ang="0">
                      <a:pos x="2844" y="381"/>
                    </a:cxn>
                    <a:cxn ang="0">
                      <a:pos x="2854" y="369"/>
                    </a:cxn>
                    <a:cxn ang="0">
                      <a:pos x="2861" y="357"/>
                    </a:cxn>
                    <a:cxn ang="0">
                      <a:pos x="2866" y="343"/>
                    </a:cxn>
                    <a:cxn ang="0">
                      <a:pos x="2868" y="328"/>
                    </a:cxn>
                  </a:cxnLst>
                  <a:rect l="0" t="0" r="r" b="b"/>
                  <a:pathLst>
                    <a:path w="2869" h="406">
                      <a:moveTo>
                        <a:pt x="2868" y="328"/>
                      </a:moveTo>
                      <a:lnTo>
                        <a:pt x="2869" y="313"/>
                      </a:lnTo>
                      <a:lnTo>
                        <a:pt x="2866" y="299"/>
                      </a:lnTo>
                      <a:lnTo>
                        <a:pt x="2861" y="286"/>
                      </a:lnTo>
                      <a:lnTo>
                        <a:pt x="2853" y="272"/>
                      </a:lnTo>
                      <a:lnTo>
                        <a:pt x="2844" y="261"/>
                      </a:lnTo>
                      <a:lnTo>
                        <a:pt x="2832" y="251"/>
                      </a:lnTo>
                      <a:lnTo>
                        <a:pt x="2820" y="244"/>
                      </a:lnTo>
                      <a:lnTo>
                        <a:pt x="2806" y="239"/>
                      </a:lnTo>
                      <a:lnTo>
                        <a:pt x="2791" y="236"/>
                      </a:lnTo>
                      <a:lnTo>
                        <a:pt x="93" y="0"/>
                      </a:lnTo>
                      <a:lnTo>
                        <a:pt x="78" y="0"/>
                      </a:lnTo>
                      <a:lnTo>
                        <a:pt x="63" y="3"/>
                      </a:lnTo>
                      <a:lnTo>
                        <a:pt x="50" y="8"/>
                      </a:lnTo>
                      <a:lnTo>
                        <a:pt x="36" y="15"/>
                      </a:lnTo>
                      <a:lnTo>
                        <a:pt x="25" y="24"/>
                      </a:lnTo>
                      <a:lnTo>
                        <a:pt x="15" y="37"/>
                      </a:lnTo>
                      <a:lnTo>
                        <a:pt x="8" y="49"/>
                      </a:lnTo>
                      <a:lnTo>
                        <a:pt x="3" y="63"/>
                      </a:lnTo>
                      <a:lnTo>
                        <a:pt x="1" y="78"/>
                      </a:lnTo>
                      <a:lnTo>
                        <a:pt x="1" y="78"/>
                      </a:lnTo>
                      <a:lnTo>
                        <a:pt x="0" y="93"/>
                      </a:lnTo>
                      <a:lnTo>
                        <a:pt x="3" y="107"/>
                      </a:lnTo>
                      <a:lnTo>
                        <a:pt x="8" y="120"/>
                      </a:lnTo>
                      <a:lnTo>
                        <a:pt x="16" y="134"/>
                      </a:lnTo>
                      <a:lnTo>
                        <a:pt x="25" y="145"/>
                      </a:lnTo>
                      <a:lnTo>
                        <a:pt x="37" y="155"/>
                      </a:lnTo>
                      <a:lnTo>
                        <a:pt x="49" y="162"/>
                      </a:lnTo>
                      <a:lnTo>
                        <a:pt x="63" y="167"/>
                      </a:lnTo>
                      <a:lnTo>
                        <a:pt x="78" y="170"/>
                      </a:lnTo>
                      <a:lnTo>
                        <a:pt x="2776" y="406"/>
                      </a:lnTo>
                      <a:lnTo>
                        <a:pt x="2791" y="406"/>
                      </a:lnTo>
                      <a:lnTo>
                        <a:pt x="2806" y="403"/>
                      </a:lnTo>
                      <a:lnTo>
                        <a:pt x="2819" y="398"/>
                      </a:lnTo>
                      <a:lnTo>
                        <a:pt x="2833" y="391"/>
                      </a:lnTo>
                      <a:lnTo>
                        <a:pt x="2844" y="381"/>
                      </a:lnTo>
                      <a:lnTo>
                        <a:pt x="2854" y="369"/>
                      </a:lnTo>
                      <a:lnTo>
                        <a:pt x="2861" y="357"/>
                      </a:lnTo>
                      <a:lnTo>
                        <a:pt x="2866" y="343"/>
                      </a:lnTo>
                      <a:lnTo>
                        <a:pt x="2868" y="328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2649" name="Freeform 41"/>
                <p:cNvSpPr>
                  <a:spLocks noChangeAspect="1"/>
                </p:cNvSpPr>
                <p:nvPr/>
              </p:nvSpPr>
              <p:spPr bwMode="auto">
                <a:xfrm>
                  <a:off x="5648" y="3165"/>
                  <a:ext cx="176" cy="210"/>
                </a:xfrm>
                <a:custGeom>
                  <a:avLst/>
                  <a:gdLst/>
                  <a:ahLst/>
                  <a:cxnLst>
                    <a:cxn ang="0">
                      <a:pos x="79" y="210"/>
                    </a:cxn>
                    <a:cxn ang="0">
                      <a:pos x="94" y="209"/>
                    </a:cxn>
                    <a:cxn ang="0">
                      <a:pos x="109" y="206"/>
                    </a:cxn>
                    <a:cxn ang="0">
                      <a:pos x="124" y="199"/>
                    </a:cxn>
                    <a:cxn ang="0">
                      <a:pos x="138" y="190"/>
                    </a:cxn>
                    <a:cxn ang="0">
                      <a:pos x="149" y="178"/>
                    </a:cxn>
                    <a:cxn ang="0">
                      <a:pos x="159" y="163"/>
                    </a:cxn>
                    <a:cxn ang="0">
                      <a:pos x="168" y="148"/>
                    </a:cxn>
                    <a:cxn ang="0">
                      <a:pos x="173" y="131"/>
                    </a:cxn>
                    <a:cxn ang="0">
                      <a:pos x="176" y="113"/>
                    </a:cxn>
                    <a:cxn ang="0">
                      <a:pos x="176" y="95"/>
                    </a:cxn>
                    <a:cxn ang="0">
                      <a:pos x="174" y="76"/>
                    </a:cxn>
                    <a:cxn ang="0">
                      <a:pos x="168" y="60"/>
                    </a:cxn>
                    <a:cxn ang="0">
                      <a:pos x="161" y="44"/>
                    </a:cxn>
                    <a:cxn ang="0">
                      <a:pos x="152" y="30"/>
                    </a:cxn>
                    <a:cxn ang="0">
                      <a:pos x="140" y="18"/>
                    </a:cxn>
                    <a:cxn ang="0">
                      <a:pos x="127" y="9"/>
                    </a:cxn>
                    <a:cxn ang="0">
                      <a:pos x="112" y="4"/>
                    </a:cxn>
                    <a:cxn ang="0">
                      <a:pos x="97" y="0"/>
                    </a:cxn>
                    <a:cxn ang="0">
                      <a:pos x="82" y="1"/>
                    </a:cxn>
                    <a:cxn ang="0">
                      <a:pos x="67" y="4"/>
                    </a:cxn>
                    <a:cxn ang="0">
                      <a:pos x="52" y="11"/>
                    </a:cxn>
                    <a:cxn ang="0">
                      <a:pos x="38" y="20"/>
                    </a:cxn>
                    <a:cxn ang="0">
                      <a:pos x="27" y="32"/>
                    </a:cxn>
                    <a:cxn ang="0">
                      <a:pos x="17" y="47"/>
                    </a:cxn>
                    <a:cxn ang="0">
                      <a:pos x="8" y="62"/>
                    </a:cxn>
                    <a:cxn ang="0">
                      <a:pos x="3" y="79"/>
                    </a:cxn>
                    <a:cxn ang="0">
                      <a:pos x="0" y="97"/>
                    </a:cxn>
                    <a:cxn ang="0">
                      <a:pos x="0" y="115"/>
                    </a:cxn>
                    <a:cxn ang="0">
                      <a:pos x="2" y="134"/>
                    </a:cxn>
                    <a:cxn ang="0">
                      <a:pos x="8" y="150"/>
                    </a:cxn>
                    <a:cxn ang="0">
                      <a:pos x="15" y="166"/>
                    </a:cxn>
                    <a:cxn ang="0">
                      <a:pos x="24" y="180"/>
                    </a:cxn>
                    <a:cxn ang="0">
                      <a:pos x="36" y="192"/>
                    </a:cxn>
                    <a:cxn ang="0">
                      <a:pos x="49" y="201"/>
                    </a:cxn>
                    <a:cxn ang="0">
                      <a:pos x="64" y="206"/>
                    </a:cxn>
                    <a:cxn ang="0">
                      <a:pos x="79" y="210"/>
                    </a:cxn>
                  </a:cxnLst>
                  <a:rect l="0" t="0" r="r" b="b"/>
                  <a:pathLst>
                    <a:path w="176" h="210">
                      <a:moveTo>
                        <a:pt x="79" y="210"/>
                      </a:moveTo>
                      <a:lnTo>
                        <a:pt x="94" y="209"/>
                      </a:lnTo>
                      <a:lnTo>
                        <a:pt x="109" y="206"/>
                      </a:lnTo>
                      <a:lnTo>
                        <a:pt x="124" y="199"/>
                      </a:lnTo>
                      <a:lnTo>
                        <a:pt x="138" y="190"/>
                      </a:lnTo>
                      <a:lnTo>
                        <a:pt x="149" y="178"/>
                      </a:lnTo>
                      <a:lnTo>
                        <a:pt x="159" y="163"/>
                      </a:lnTo>
                      <a:lnTo>
                        <a:pt x="168" y="148"/>
                      </a:lnTo>
                      <a:lnTo>
                        <a:pt x="173" y="131"/>
                      </a:lnTo>
                      <a:lnTo>
                        <a:pt x="176" y="113"/>
                      </a:lnTo>
                      <a:lnTo>
                        <a:pt x="176" y="95"/>
                      </a:lnTo>
                      <a:lnTo>
                        <a:pt x="174" y="76"/>
                      </a:lnTo>
                      <a:lnTo>
                        <a:pt x="168" y="60"/>
                      </a:lnTo>
                      <a:lnTo>
                        <a:pt x="161" y="44"/>
                      </a:lnTo>
                      <a:lnTo>
                        <a:pt x="152" y="30"/>
                      </a:lnTo>
                      <a:lnTo>
                        <a:pt x="140" y="18"/>
                      </a:lnTo>
                      <a:lnTo>
                        <a:pt x="127" y="9"/>
                      </a:lnTo>
                      <a:lnTo>
                        <a:pt x="112" y="4"/>
                      </a:lnTo>
                      <a:lnTo>
                        <a:pt x="97" y="0"/>
                      </a:lnTo>
                      <a:lnTo>
                        <a:pt x="82" y="1"/>
                      </a:lnTo>
                      <a:lnTo>
                        <a:pt x="67" y="4"/>
                      </a:lnTo>
                      <a:lnTo>
                        <a:pt x="52" y="11"/>
                      </a:lnTo>
                      <a:lnTo>
                        <a:pt x="38" y="20"/>
                      </a:lnTo>
                      <a:lnTo>
                        <a:pt x="27" y="32"/>
                      </a:lnTo>
                      <a:lnTo>
                        <a:pt x="17" y="47"/>
                      </a:lnTo>
                      <a:lnTo>
                        <a:pt x="8" y="62"/>
                      </a:lnTo>
                      <a:lnTo>
                        <a:pt x="3" y="79"/>
                      </a:lnTo>
                      <a:lnTo>
                        <a:pt x="0" y="97"/>
                      </a:lnTo>
                      <a:lnTo>
                        <a:pt x="0" y="115"/>
                      </a:lnTo>
                      <a:lnTo>
                        <a:pt x="2" y="134"/>
                      </a:lnTo>
                      <a:lnTo>
                        <a:pt x="8" y="150"/>
                      </a:lnTo>
                      <a:lnTo>
                        <a:pt x="15" y="166"/>
                      </a:lnTo>
                      <a:lnTo>
                        <a:pt x="24" y="180"/>
                      </a:lnTo>
                      <a:lnTo>
                        <a:pt x="36" y="192"/>
                      </a:lnTo>
                      <a:lnTo>
                        <a:pt x="49" y="201"/>
                      </a:lnTo>
                      <a:lnTo>
                        <a:pt x="64" y="206"/>
                      </a:lnTo>
                      <a:lnTo>
                        <a:pt x="79" y="21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12" name="Group 42"/>
                <p:cNvGrpSpPr>
                  <a:grpSpLocks noChangeAspect="1"/>
                </p:cNvGrpSpPr>
                <p:nvPr/>
              </p:nvGrpSpPr>
              <p:grpSpPr bwMode="auto">
                <a:xfrm>
                  <a:off x="2722" y="3039"/>
                  <a:ext cx="969" cy="424"/>
                  <a:chOff x="2722" y="3039"/>
                  <a:chExt cx="969" cy="424"/>
                </a:xfrm>
              </p:grpSpPr>
              <p:sp>
                <p:nvSpPr>
                  <p:cNvPr id="1092651" name="Freeform 43"/>
                  <p:cNvSpPr>
                    <a:spLocks noChangeAspect="1"/>
                  </p:cNvSpPr>
                  <p:nvPr/>
                </p:nvSpPr>
                <p:spPr bwMode="auto">
                  <a:xfrm>
                    <a:off x="2722" y="3039"/>
                    <a:ext cx="182" cy="312"/>
                  </a:xfrm>
                  <a:custGeom>
                    <a:avLst/>
                    <a:gdLst/>
                    <a:ahLst/>
                    <a:cxnLst>
                      <a:cxn ang="0">
                        <a:pos x="182" y="13"/>
                      </a:cxn>
                      <a:cxn ang="0">
                        <a:pos x="26" y="0"/>
                      </a:cxn>
                      <a:cxn ang="0">
                        <a:pos x="0" y="299"/>
                      </a:cxn>
                      <a:cxn ang="0">
                        <a:pos x="156" y="312"/>
                      </a:cxn>
                      <a:cxn ang="0">
                        <a:pos x="182" y="13"/>
                      </a:cxn>
                    </a:cxnLst>
                    <a:rect l="0" t="0" r="r" b="b"/>
                    <a:pathLst>
                      <a:path w="182" h="312">
                        <a:moveTo>
                          <a:pt x="182" y="13"/>
                        </a:moveTo>
                        <a:lnTo>
                          <a:pt x="26" y="0"/>
                        </a:lnTo>
                        <a:lnTo>
                          <a:pt x="0" y="299"/>
                        </a:lnTo>
                        <a:lnTo>
                          <a:pt x="156" y="312"/>
                        </a:lnTo>
                        <a:lnTo>
                          <a:pt x="182" y="13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2652" name="Freeform 44"/>
                  <p:cNvSpPr>
                    <a:spLocks noChangeAspect="1"/>
                  </p:cNvSpPr>
                  <p:nvPr/>
                </p:nvSpPr>
                <p:spPr bwMode="auto">
                  <a:xfrm>
                    <a:off x="3034" y="3078"/>
                    <a:ext cx="194" cy="229"/>
                  </a:xfrm>
                  <a:custGeom>
                    <a:avLst/>
                    <a:gdLst/>
                    <a:ahLst/>
                    <a:cxnLst>
                      <a:cxn ang="0">
                        <a:pos x="194" y="15"/>
                      </a:cxn>
                      <a:cxn ang="0">
                        <a:pos x="19" y="0"/>
                      </a:cxn>
                      <a:cxn ang="0">
                        <a:pos x="0" y="214"/>
                      </a:cxn>
                      <a:cxn ang="0">
                        <a:pos x="175" y="229"/>
                      </a:cxn>
                      <a:cxn ang="0">
                        <a:pos x="194" y="15"/>
                      </a:cxn>
                    </a:cxnLst>
                    <a:rect l="0" t="0" r="r" b="b"/>
                    <a:pathLst>
                      <a:path w="194" h="229">
                        <a:moveTo>
                          <a:pt x="194" y="15"/>
                        </a:moveTo>
                        <a:lnTo>
                          <a:pt x="19" y="0"/>
                        </a:lnTo>
                        <a:lnTo>
                          <a:pt x="0" y="214"/>
                        </a:lnTo>
                        <a:lnTo>
                          <a:pt x="175" y="229"/>
                        </a:lnTo>
                        <a:lnTo>
                          <a:pt x="194" y="15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2653" name="Freeform 45"/>
                  <p:cNvSpPr>
                    <a:spLocks noChangeAspect="1"/>
                  </p:cNvSpPr>
                  <p:nvPr/>
                </p:nvSpPr>
                <p:spPr bwMode="auto">
                  <a:xfrm>
                    <a:off x="3335" y="3110"/>
                    <a:ext cx="197" cy="353"/>
                  </a:xfrm>
                  <a:custGeom>
                    <a:avLst/>
                    <a:gdLst/>
                    <a:ahLst/>
                    <a:cxnLst>
                      <a:cxn ang="0">
                        <a:pos x="197" y="15"/>
                      </a:cxn>
                      <a:cxn ang="0">
                        <a:pos x="29" y="0"/>
                      </a:cxn>
                      <a:cxn ang="0">
                        <a:pos x="0" y="338"/>
                      </a:cxn>
                      <a:cxn ang="0">
                        <a:pos x="168" y="353"/>
                      </a:cxn>
                      <a:cxn ang="0">
                        <a:pos x="197" y="15"/>
                      </a:cxn>
                    </a:cxnLst>
                    <a:rect l="0" t="0" r="r" b="b"/>
                    <a:pathLst>
                      <a:path w="197" h="353">
                        <a:moveTo>
                          <a:pt x="197" y="15"/>
                        </a:moveTo>
                        <a:lnTo>
                          <a:pt x="29" y="0"/>
                        </a:lnTo>
                        <a:lnTo>
                          <a:pt x="0" y="338"/>
                        </a:lnTo>
                        <a:lnTo>
                          <a:pt x="168" y="353"/>
                        </a:lnTo>
                        <a:lnTo>
                          <a:pt x="197" y="15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2654" name="Freeform 46"/>
                  <p:cNvSpPr>
                    <a:spLocks noChangeAspect="1"/>
                  </p:cNvSpPr>
                  <p:nvPr/>
                </p:nvSpPr>
                <p:spPr bwMode="auto">
                  <a:xfrm>
                    <a:off x="3504" y="3129"/>
                    <a:ext cx="187" cy="212"/>
                  </a:xfrm>
                  <a:custGeom>
                    <a:avLst/>
                    <a:gdLst/>
                    <a:ahLst/>
                    <a:cxnLst>
                      <a:cxn ang="0">
                        <a:pos x="187" y="15"/>
                      </a:cxn>
                      <a:cxn ang="0">
                        <a:pos x="17" y="0"/>
                      </a:cxn>
                      <a:cxn ang="0">
                        <a:pos x="0" y="197"/>
                      </a:cxn>
                      <a:cxn ang="0">
                        <a:pos x="170" y="212"/>
                      </a:cxn>
                      <a:cxn ang="0">
                        <a:pos x="187" y="15"/>
                      </a:cxn>
                    </a:cxnLst>
                    <a:rect l="0" t="0" r="r" b="b"/>
                    <a:pathLst>
                      <a:path w="187" h="212">
                        <a:moveTo>
                          <a:pt x="187" y="15"/>
                        </a:moveTo>
                        <a:lnTo>
                          <a:pt x="17" y="0"/>
                        </a:lnTo>
                        <a:lnTo>
                          <a:pt x="0" y="197"/>
                        </a:lnTo>
                        <a:lnTo>
                          <a:pt x="170" y="212"/>
                        </a:lnTo>
                        <a:lnTo>
                          <a:pt x="187" y="15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3" name="Group 47"/>
                <p:cNvGrpSpPr>
                  <a:grpSpLocks noChangeAspect="1"/>
                </p:cNvGrpSpPr>
                <p:nvPr/>
              </p:nvGrpSpPr>
              <p:grpSpPr bwMode="auto">
                <a:xfrm>
                  <a:off x="2683" y="2991"/>
                  <a:ext cx="968" cy="430"/>
                  <a:chOff x="2683" y="2991"/>
                  <a:chExt cx="968" cy="430"/>
                </a:xfrm>
              </p:grpSpPr>
              <p:sp>
                <p:nvSpPr>
                  <p:cNvPr id="1092656" name="Freeform 48"/>
                  <p:cNvSpPr>
                    <a:spLocks noChangeAspect="1"/>
                  </p:cNvSpPr>
                  <p:nvPr/>
                </p:nvSpPr>
                <p:spPr bwMode="auto">
                  <a:xfrm>
                    <a:off x="2683" y="2991"/>
                    <a:ext cx="193" cy="322"/>
                  </a:xfrm>
                  <a:custGeom>
                    <a:avLst/>
                    <a:gdLst/>
                    <a:ahLst/>
                    <a:cxnLst>
                      <a:cxn ang="0">
                        <a:pos x="193" y="15"/>
                      </a:cxn>
                      <a:cxn ang="0">
                        <a:pos x="27" y="0"/>
                      </a:cxn>
                      <a:cxn ang="0">
                        <a:pos x="0" y="307"/>
                      </a:cxn>
                      <a:cxn ang="0">
                        <a:pos x="166" y="322"/>
                      </a:cxn>
                      <a:cxn ang="0">
                        <a:pos x="193" y="15"/>
                      </a:cxn>
                    </a:cxnLst>
                    <a:rect l="0" t="0" r="r" b="b"/>
                    <a:pathLst>
                      <a:path w="193" h="322">
                        <a:moveTo>
                          <a:pt x="193" y="15"/>
                        </a:moveTo>
                        <a:lnTo>
                          <a:pt x="27" y="0"/>
                        </a:lnTo>
                        <a:lnTo>
                          <a:pt x="0" y="307"/>
                        </a:lnTo>
                        <a:lnTo>
                          <a:pt x="166" y="322"/>
                        </a:lnTo>
                        <a:lnTo>
                          <a:pt x="193" y="15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2657" name="Freeform 49"/>
                  <p:cNvSpPr>
                    <a:spLocks noChangeAspect="1"/>
                  </p:cNvSpPr>
                  <p:nvPr/>
                </p:nvSpPr>
                <p:spPr bwMode="auto">
                  <a:xfrm>
                    <a:off x="3010" y="3037"/>
                    <a:ext cx="187" cy="229"/>
                  </a:xfrm>
                  <a:custGeom>
                    <a:avLst/>
                    <a:gdLst/>
                    <a:ahLst/>
                    <a:cxnLst>
                      <a:cxn ang="0">
                        <a:pos x="187" y="15"/>
                      </a:cxn>
                      <a:cxn ang="0">
                        <a:pos x="19" y="0"/>
                      </a:cxn>
                      <a:cxn ang="0">
                        <a:pos x="0" y="214"/>
                      </a:cxn>
                      <a:cxn ang="0">
                        <a:pos x="168" y="229"/>
                      </a:cxn>
                      <a:cxn ang="0">
                        <a:pos x="187" y="15"/>
                      </a:cxn>
                    </a:cxnLst>
                    <a:rect l="0" t="0" r="r" b="b"/>
                    <a:pathLst>
                      <a:path w="187" h="229">
                        <a:moveTo>
                          <a:pt x="187" y="15"/>
                        </a:moveTo>
                        <a:lnTo>
                          <a:pt x="19" y="0"/>
                        </a:lnTo>
                        <a:lnTo>
                          <a:pt x="0" y="214"/>
                        </a:lnTo>
                        <a:lnTo>
                          <a:pt x="168" y="229"/>
                        </a:lnTo>
                        <a:lnTo>
                          <a:pt x="187" y="15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2658" name="Freeform 50"/>
                  <p:cNvSpPr>
                    <a:spLocks noChangeAspect="1"/>
                  </p:cNvSpPr>
                  <p:nvPr/>
                </p:nvSpPr>
                <p:spPr bwMode="auto">
                  <a:xfrm>
                    <a:off x="3310" y="3074"/>
                    <a:ext cx="185" cy="347"/>
                  </a:xfrm>
                  <a:custGeom>
                    <a:avLst/>
                    <a:gdLst/>
                    <a:ahLst/>
                    <a:cxnLst>
                      <a:cxn ang="0">
                        <a:pos x="185" y="13"/>
                      </a:cxn>
                      <a:cxn ang="0">
                        <a:pos x="29" y="0"/>
                      </a:cxn>
                      <a:cxn ang="0">
                        <a:pos x="0" y="333"/>
                      </a:cxn>
                      <a:cxn ang="0">
                        <a:pos x="156" y="347"/>
                      </a:cxn>
                      <a:cxn ang="0">
                        <a:pos x="185" y="13"/>
                      </a:cxn>
                    </a:cxnLst>
                    <a:rect l="0" t="0" r="r" b="b"/>
                    <a:pathLst>
                      <a:path w="185" h="347">
                        <a:moveTo>
                          <a:pt x="185" y="13"/>
                        </a:moveTo>
                        <a:lnTo>
                          <a:pt x="29" y="0"/>
                        </a:lnTo>
                        <a:lnTo>
                          <a:pt x="0" y="333"/>
                        </a:lnTo>
                        <a:lnTo>
                          <a:pt x="156" y="347"/>
                        </a:lnTo>
                        <a:lnTo>
                          <a:pt x="185" y="13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2659" name="Freeform 51"/>
                  <p:cNvSpPr>
                    <a:spLocks noChangeAspect="1"/>
                  </p:cNvSpPr>
                  <p:nvPr/>
                </p:nvSpPr>
                <p:spPr bwMode="auto">
                  <a:xfrm>
                    <a:off x="3472" y="3082"/>
                    <a:ext cx="179" cy="223"/>
                  </a:xfrm>
                  <a:custGeom>
                    <a:avLst/>
                    <a:gdLst/>
                    <a:ahLst/>
                    <a:cxnLst>
                      <a:cxn ang="0">
                        <a:pos x="179" y="14"/>
                      </a:cxn>
                      <a:cxn ang="0">
                        <a:pos x="18" y="0"/>
                      </a:cxn>
                      <a:cxn ang="0">
                        <a:pos x="0" y="209"/>
                      </a:cxn>
                      <a:cxn ang="0">
                        <a:pos x="161" y="223"/>
                      </a:cxn>
                      <a:cxn ang="0">
                        <a:pos x="179" y="14"/>
                      </a:cxn>
                    </a:cxnLst>
                    <a:rect l="0" t="0" r="r" b="b"/>
                    <a:pathLst>
                      <a:path w="179" h="223">
                        <a:moveTo>
                          <a:pt x="179" y="14"/>
                        </a:moveTo>
                        <a:lnTo>
                          <a:pt x="18" y="0"/>
                        </a:lnTo>
                        <a:lnTo>
                          <a:pt x="0" y="209"/>
                        </a:lnTo>
                        <a:lnTo>
                          <a:pt x="161" y="223"/>
                        </a:lnTo>
                        <a:lnTo>
                          <a:pt x="179" y="14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4" name="Group 52"/>
              <p:cNvGrpSpPr>
                <a:grpSpLocks noChangeAspect="1"/>
              </p:cNvGrpSpPr>
              <p:nvPr/>
            </p:nvGrpSpPr>
            <p:grpSpPr bwMode="auto">
              <a:xfrm>
                <a:off x="912" y="3408"/>
                <a:ext cx="288" cy="336"/>
                <a:chOff x="4320" y="3128"/>
                <a:chExt cx="415" cy="424"/>
              </a:xfrm>
            </p:grpSpPr>
            <p:sp>
              <p:nvSpPr>
                <p:cNvPr id="1092661" name="Freeform 53"/>
                <p:cNvSpPr>
                  <a:spLocks noChangeAspect="1"/>
                </p:cNvSpPr>
                <p:nvPr/>
              </p:nvSpPr>
              <p:spPr bwMode="auto">
                <a:xfrm>
                  <a:off x="4322" y="3291"/>
                  <a:ext cx="413" cy="261"/>
                </a:xfrm>
                <a:custGeom>
                  <a:avLst/>
                  <a:gdLst/>
                  <a:ahLst/>
                  <a:cxnLst>
                    <a:cxn ang="0">
                      <a:pos x="0" y="2"/>
                    </a:cxn>
                    <a:cxn ang="0">
                      <a:pos x="0" y="861"/>
                    </a:cxn>
                    <a:cxn ang="0">
                      <a:pos x="17" y="902"/>
                    </a:cxn>
                    <a:cxn ang="0">
                      <a:pos x="46" y="924"/>
                    </a:cxn>
                    <a:cxn ang="0">
                      <a:pos x="103" y="950"/>
                    </a:cxn>
                    <a:cxn ang="0">
                      <a:pos x="178" y="977"/>
                    </a:cxn>
                    <a:cxn ang="0">
                      <a:pos x="269" y="1001"/>
                    </a:cxn>
                    <a:cxn ang="0">
                      <a:pos x="401" y="1021"/>
                    </a:cxn>
                    <a:cxn ang="0">
                      <a:pos x="512" y="1030"/>
                    </a:cxn>
                    <a:cxn ang="0">
                      <a:pos x="627" y="1043"/>
                    </a:cxn>
                    <a:cxn ang="0">
                      <a:pos x="745" y="1045"/>
                    </a:cxn>
                    <a:cxn ang="0">
                      <a:pos x="894" y="1045"/>
                    </a:cxn>
                    <a:cxn ang="0">
                      <a:pos x="990" y="1043"/>
                    </a:cxn>
                    <a:cxn ang="0">
                      <a:pos x="1078" y="1038"/>
                    </a:cxn>
                    <a:cxn ang="0">
                      <a:pos x="1162" y="1030"/>
                    </a:cxn>
                    <a:cxn ang="0">
                      <a:pos x="1280" y="1016"/>
                    </a:cxn>
                    <a:cxn ang="0">
                      <a:pos x="1389" y="999"/>
                    </a:cxn>
                    <a:cxn ang="0">
                      <a:pos x="1471" y="977"/>
                    </a:cxn>
                    <a:cxn ang="0">
                      <a:pos x="1525" y="962"/>
                    </a:cxn>
                    <a:cxn ang="0">
                      <a:pos x="1583" y="935"/>
                    </a:cxn>
                    <a:cxn ang="0">
                      <a:pos x="1620" y="910"/>
                    </a:cxn>
                    <a:cxn ang="0">
                      <a:pos x="1645" y="880"/>
                    </a:cxn>
                    <a:cxn ang="0">
                      <a:pos x="1650" y="854"/>
                    </a:cxn>
                    <a:cxn ang="0">
                      <a:pos x="1650" y="0"/>
                    </a:cxn>
                    <a:cxn ang="0">
                      <a:pos x="0" y="2"/>
                    </a:cxn>
                  </a:cxnLst>
                  <a:rect l="0" t="0" r="r" b="b"/>
                  <a:pathLst>
                    <a:path w="1650" h="1045">
                      <a:moveTo>
                        <a:pt x="0" y="2"/>
                      </a:moveTo>
                      <a:lnTo>
                        <a:pt x="0" y="861"/>
                      </a:lnTo>
                      <a:lnTo>
                        <a:pt x="17" y="902"/>
                      </a:lnTo>
                      <a:lnTo>
                        <a:pt x="46" y="924"/>
                      </a:lnTo>
                      <a:lnTo>
                        <a:pt x="103" y="950"/>
                      </a:lnTo>
                      <a:lnTo>
                        <a:pt x="178" y="977"/>
                      </a:lnTo>
                      <a:lnTo>
                        <a:pt x="269" y="1001"/>
                      </a:lnTo>
                      <a:lnTo>
                        <a:pt x="401" y="1021"/>
                      </a:lnTo>
                      <a:lnTo>
                        <a:pt x="512" y="1030"/>
                      </a:lnTo>
                      <a:lnTo>
                        <a:pt x="627" y="1043"/>
                      </a:lnTo>
                      <a:lnTo>
                        <a:pt x="745" y="1045"/>
                      </a:lnTo>
                      <a:lnTo>
                        <a:pt x="894" y="1045"/>
                      </a:lnTo>
                      <a:lnTo>
                        <a:pt x="990" y="1043"/>
                      </a:lnTo>
                      <a:lnTo>
                        <a:pt x="1078" y="1038"/>
                      </a:lnTo>
                      <a:lnTo>
                        <a:pt x="1162" y="1030"/>
                      </a:lnTo>
                      <a:lnTo>
                        <a:pt x="1280" y="1016"/>
                      </a:lnTo>
                      <a:lnTo>
                        <a:pt x="1389" y="999"/>
                      </a:lnTo>
                      <a:lnTo>
                        <a:pt x="1471" y="977"/>
                      </a:lnTo>
                      <a:lnTo>
                        <a:pt x="1525" y="962"/>
                      </a:lnTo>
                      <a:lnTo>
                        <a:pt x="1583" y="935"/>
                      </a:lnTo>
                      <a:lnTo>
                        <a:pt x="1620" y="910"/>
                      </a:lnTo>
                      <a:lnTo>
                        <a:pt x="1645" y="880"/>
                      </a:lnTo>
                      <a:lnTo>
                        <a:pt x="1650" y="854"/>
                      </a:lnTo>
                      <a:lnTo>
                        <a:pt x="1650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2662" name="Oval 54"/>
                <p:cNvSpPr>
                  <a:spLocks noChangeAspect="1" noChangeArrowheads="1"/>
                </p:cNvSpPr>
                <p:nvPr/>
              </p:nvSpPr>
              <p:spPr bwMode="auto">
                <a:xfrm>
                  <a:off x="4320" y="3245"/>
                  <a:ext cx="411" cy="96"/>
                </a:xfrm>
                <a:prstGeom prst="ellipse">
                  <a:avLst/>
                </a:prstGeom>
                <a:solidFill>
                  <a:srgbClr val="FFB233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2663" name="Freeform 55"/>
                <p:cNvSpPr>
                  <a:spLocks noChangeAspect="1"/>
                </p:cNvSpPr>
                <p:nvPr/>
              </p:nvSpPr>
              <p:spPr bwMode="auto">
                <a:xfrm>
                  <a:off x="4504" y="3377"/>
                  <a:ext cx="50" cy="122"/>
                </a:xfrm>
                <a:custGeom>
                  <a:avLst/>
                  <a:gdLst/>
                  <a:ahLst/>
                  <a:cxnLst>
                    <a:cxn ang="0">
                      <a:pos x="38" y="194"/>
                    </a:cxn>
                    <a:cxn ang="0">
                      <a:pos x="3" y="170"/>
                    </a:cxn>
                    <a:cxn ang="0">
                      <a:pos x="0" y="134"/>
                    </a:cxn>
                    <a:cxn ang="0">
                      <a:pos x="0" y="88"/>
                    </a:cxn>
                    <a:cxn ang="0">
                      <a:pos x="28" y="28"/>
                    </a:cxn>
                    <a:cxn ang="0">
                      <a:pos x="69" y="0"/>
                    </a:cxn>
                    <a:cxn ang="0">
                      <a:pos x="124" y="0"/>
                    </a:cxn>
                    <a:cxn ang="0">
                      <a:pos x="172" y="28"/>
                    </a:cxn>
                    <a:cxn ang="0">
                      <a:pos x="191" y="88"/>
                    </a:cxn>
                    <a:cxn ang="0">
                      <a:pos x="182" y="158"/>
                    </a:cxn>
                    <a:cxn ang="0">
                      <a:pos x="156" y="194"/>
                    </a:cxn>
                    <a:cxn ang="0">
                      <a:pos x="115" y="210"/>
                    </a:cxn>
                    <a:cxn ang="0">
                      <a:pos x="201" y="488"/>
                    </a:cxn>
                    <a:cxn ang="0">
                      <a:pos x="0" y="488"/>
                    </a:cxn>
                    <a:cxn ang="0">
                      <a:pos x="66" y="206"/>
                    </a:cxn>
                    <a:cxn ang="0">
                      <a:pos x="38" y="194"/>
                    </a:cxn>
                  </a:cxnLst>
                  <a:rect l="0" t="0" r="r" b="b"/>
                  <a:pathLst>
                    <a:path w="201" h="488">
                      <a:moveTo>
                        <a:pt x="38" y="194"/>
                      </a:moveTo>
                      <a:lnTo>
                        <a:pt x="3" y="170"/>
                      </a:lnTo>
                      <a:lnTo>
                        <a:pt x="0" y="134"/>
                      </a:lnTo>
                      <a:lnTo>
                        <a:pt x="0" y="88"/>
                      </a:lnTo>
                      <a:lnTo>
                        <a:pt x="28" y="28"/>
                      </a:lnTo>
                      <a:lnTo>
                        <a:pt x="69" y="0"/>
                      </a:lnTo>
                      <a:lnTo>
                        <a:pt x="124" y="0"/>
                      </a:lnTo>
                      <a:lnTo>
                        <a:pt x="172" y="28"/>
                      </a:lnTo>
                      <a:lnTo>
                        <a:pt x="191" y="88"/>
                      </a:lnTo>
                      <a:lnTo>
                        <a:pt x="182" y="158"/>
                      </a:lnTo>
                      <a:lnTo>
                        <a:pt x="156" y="194"/>
                      </a:lnTo>
                      <a:lnTo>
                        <a:pt x="115" y="210"/>
                      </a:lnTo>
                      <a:lnTo>
                        <a:pt x="201" y="488"/>
                      </a:lnTo>
                      <a:lnTo>
                        <a:pt x="0" y="488"/>
                      </a:lnTo>
                      <a:lnTo>
                        <a:pt x="66" y="206"/>
                      </a:lnTo>
                      <a:lnTo>
                        <a:pt x="38" y="19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2664" name="Freeform 56"/>
                <p:cNvSpPr>
                  <a:spLocks noChangeAspect="1"/>
                </p:cNvSpPr>
                <p:nvPr/>
              </p:nvSpPr>
              <p:spPr bwMode="auto">
                <a:xfrm>
                  <a:off x="4387" y="3128"/>
                  <a:ext cx="293" cy="169"/>
                </a:xfrm>
                <a:custGeom>
                  <a:avLst/>
                  <a:gdLst/>
                  <a:ahLst/>
                  <a:cxnLst>
                    <a:cxn ang="0">
                      <a:pos x="0" y="631"/>
                    </a:cxn>
                    <a:cxn ang="0">
                      <a:pos x="0" y="536"/>
                    </a:cxn>
                    <a:cxn ang="0">
                      <a:pos x="15" y="445"/>
                    </a:cxn>
                    <a:cxn ang="0">
                      <a:pos x="41" y="359"/>
                    </a:cxn>
                    <a:cxn ang="0">
                      <a:pos x="70" y="291"/>
                    </a:cxn>
                    <a:cxn ang="0">
                      <a:pos x="118" y="228"/>
                    </a:cxn>
                    <a:cxn ang="0">
                      <a:pos x="154" y="183"/>
                    </a:cxn>
                    <a:cxn ang="0">
                      <a:pos x="217" y="129"/>
                    </a:cxn>
                    <a:cxn ang="0">
                      <a:pos x="261" y="100"/>
                    </a:cxn>
                    <a:cxn ang="0">
                      <a:pos x="328" y="56"/>
                    </a:cxn>
                    <a:cxn ang="0">
                      <a:pos x="400" y="27"/>
                    </a:cxn>
                    <a:cxn ang="0">
                      <a:pos x="495" y="5"/>
                    </a:cxn>
                    <a:cxn ang="0">
                      <a:pos x="584" y="0"/>
                    </a:cxn>
                    <a:cxn ang="0">
                      <a:pos x="671" y="7"/>
                    </a:cxn>
                    <a:cxn ang="0">
                      <a:pos x="744" y="19"/>
                    </a:cxn>
                    <a:cxn ang="0">
                      <a:pos x="835" y="51"/>
                    </a:cxn>
                    <a:cxn ang="0">
                      <a:pos x="908" y="95"/>
                    </a:cxn>
                    <a:cxn ang="0">
                      <a:pos x="959" y="131"/>
                    </a:cxn>
                    <a:cxn ang="0">
                      <a:pos x="1010" y="180"/>
                    </a:cxn>
                    <a:cxn ang="0">
                      <a:pos x="1054" y="228"/>
                    </a:cxn>
                    <a:cxn ang="0">
                      <a:pos x="1088" y="279"/>
                    </a:cxn>
                    <a:cxn ang="0">
                      <a:pos x="1113" y="328"/>
                    </a:cxn>
                    <a:cxn ang="0">
                      <a:pos x="1139" y="389"/>
                    </a:cxn>
                    <a:cxn ang="0">
                      <a:pos x="1149" y="445"/>
                    </a:cxn>
                    <a:cxn ang="0">
                      <a:pos x="1161" y="492"/>
                    </a:cxn>
                    <a:cxn ang="0">
                      <a:pos x="1169" y="536"/>
                    </a:cxn>
                    <a:cxn ang="0">
                      <a:pos x="1171" y="621"/>
                    </a:cxn>
                    <a:cxn ang="0">
                      <a:pos x="1147" y="643"/>
                    </a:cxn>
                    <a:cxn ang="0">
                      <a:pos x="1096" y="658"/>
                    </a:cxn>
                    <a:cxn ang="0">
                      <a:pos x="1036" y="668"/>
                    </a:cxn>
                    <a:cxn ang="0">
                      <a:pos x="973" y="658"/>
                    </a:cxn>
                    <a:cxn ang="0">
                      <a:pos x="927" y="639"/>
                    </a:cxn>
                    <a:cxn ang="0">
                      <a:pos x="915" y="617"/>
                    </a:cxn>
                    <a:cxn ang="0">
                      <a:pos x="915" y="512"/>
                    </a:cxn>
                    <a:cxn ang="0">
                      <a:pos x="908" y="468"/>
                    </a:cxn>
                    <a:cxn ang="0">
                      <a:pos x="891" y="416"/>
                    </a:cxn>
                    <a:cxn ang="0">
                      <a:pos x="857" y="359"/>
                    </a:cxn>
                    <a:cxn ang="0">
                      <a:pos x="825" y="330"/>
                    </a:cxn>
                    <a:cxn ang="0">
                      <a:pos x="790" y="294"/>
                    </a:cxn>
                    <a:cxn ang="0">
                      <a:pos x="732" y="264"/>
                    </a:cxn>
                    <a:cxn ang="0">
                      <a:pos x="688" y="250"/>
                    </a:cxn>
                    <a:cxn ang="0">
                      <a:pos x="652" y="235"/>
                    </a:cxn>
                    <a:cxn ang="0">
                      <a:pos x="613" y="235"/>
                    </a:cxn>
                    <a:cxn ang="0">
                      <a:pos x="532" y="235"/>
                    </a:cxn>
                    <a:cxn ang="0">
                      <a:pos x="488" y="242"/>
                    </a:cxn>
                    <a:cxn ang="0">
                      <a:pos x="432" y="264"/>
                    </a:cxn>
                    <a:cxn ang="0">
                      <a:pos x="388" y="291"/>
                    </a:cxn>
                    <a:cxn ang="0">
                      <a:pos x="349" y="320"/>
                    </a:cxn>
                    <a:cxn ang="0">
                      <a:pos x="314" y="352"/>
                    </a:cxn>
                    <a:cxn ang="0">
                      <a:pos x="285" y="401"/>
                    </a:cxn>
                    <a:cxn ang="0">
                      <a:pos x="268" y="440"/>
                    </a:cxn>
                    <a:cxn ang="0">
                      <a:pos x="256" y="482"/>
                    </a:cxn>
                    <a:cxn ang="0">
                      <a:pos x="254" y="504"/>
                    </a:cxn>
                    <a:cxn ang="0">
                      <a:pos x="254" y="624"/>
                    </a:cxn>
                    <a:cxn ang="0">
                      <a:pos x="234" y="653"/>
                    </a:cxn>
                    <a:cxn ang="0">
                      <a:pos x="183" y="673"/>
                    </a:cxn>
                    <a:cxn ang="0">
                      <a:pos x="130" y="668"/>
                    </a:cxn>
                    <a:cxn ang="0">
                      <a:pos x="44" y="658"/>
                    </a:cxn>
                    <a:cxn ang="0">
                      <a:pos x="0" y="631"/>
                    </a:cxn>
                  </a:cxnLst>
                  <a:rect l="0" t="0" r="r" b="b"/>
                  <a:pathLst>
                    <a:path w="1171" h="673">
                      <a:moveTo>
                        <a:pt x="0" y="631"/>
                      </a:moveTo>
                      <a:lnTo>
                        <a:pt x="0" y="536"/>
                      </a:lnTo>
                      <a:lnTo>
                        <a:pt x="15" y="445"/>
                      </a:lnTo>
                      <a:lnTo>
                        <a:pt x="41" y="359"/>
                      </a:lnTo>
                      <a:lnTo>
                        <a:pt x="70" y="291"/>
                      </a:lnTo>
                      <a:lnTo>
                        <a:pt x="118" y="228"/>
                      </a:lnTo>
                      <a:lnTo>
                        <a:pt x="154" y="183"/>
                      </a:lnTo>
                      <a:lnTo>
                        <a:pt x="217" y="129"/>
                      </a:lnTo>
                      <a:lnTo>
                        <a:pt x="261" y="100"/>
                      </a:lnTo>
                      <a:lnTo>
                        <a:pt x="328" y="56"/>
                      </a:lnTo>
                      <a:lnTo>
                        <a:pt x="400" y="27"/>
                      </a:lnTo>
                      <a:lnTo>
                        <a:pt x="495" y="5"/>
                      </a:lnTo>
                      <a:lnTo>
                        <a:pt x="584" y="0"/>
                      </a:lnTo>
                      <a:lnTo>
                        <a:pt x="671" y="7"/>
                      </a:lnTo>
                      <a:lnTo>
                        <a:pt x="744" y="19"/>
                      </a:lnTo>
                      <a:lnTo>
                        <a:pt x="835" y="51"/>
                      </a:lnTo>
                      <a:lnTo>
                        <a:pt x="908" y="95"/>
                      </a:lnTo>
                      <a:lnTo>
                        <a:pt x="959" y="131"/>
                      </a:lnTo>
                      <a:lnTo>
                        <a:pt x="1010" y="180"/>
                      </a:lnTo>
                      <a:lnTo>
                        <a:pt x="1054" y="228"/>
                      </a:lnTo>
                      <a:lnTo>
                        <a:pt x="1088" y="279"/>
                      </a:lnTo>
                      <a:lnTo>
                        <a:pt x="1113" y="328"/>
                      </a:lnTo>
                      <a:lnTo>
                        <a:pt x="1139" y="389"/>
                      </a:lnTo>
                      <a:lnTo>
                        <a:pt x="1149" y="445"/>
                      </a:lnTo>
                      <a:lnTo>
                        <a:pt x="1161" y="492"/>
                      </a:lnTo>
                      <a:lnTo>
                        <a:pt x="1169" y="536"/>
                      </a:lnTo>
                      <a:lnTo>
                        <a:pt x="1171" y="621"/>
                      </a:lnTo>
                      <a:lnTo>
                        <a:pt x="1147" y="643"/>
                      </a:lnTo>
                      <a:lnTo>
                        <a:pt x="1096" y="658"/>
                      </a:lnTo>
                      <a:lnTo>
                        <a:pt x="1036" y="668"/>
                      </a:lnTo>
                      <a:lnTo>
                        <a:pt x="973" y="658"/>
                      </a:lnTo>
                      <a:lnTo>
                        <a:pt x="927" y="639"/>
                      </a:lnTo>
                      <a:lnTo>
                        <a:pt x="915" y="617"/>
                      </a:lnTo>
                      <a:lnTo>
                        <a:pt x="915" y="512"/>
                      </a:lnTo>
                      <a:lnTo>
                        <a:pt x="908" y="468"/>
                      </a:lnTo>
                      <a:lnTo>
                        <a:pt x="891" y="416"/>
                      </a:lnTo>
                      <a:lnTo>
                        <a:pt x="857" y="359"/>
                      </a:lnTo>
                      <a:lnTo>
                        <a:pt x="825" y="330"/>
                      </a:lnTo>
                      <a:lnTo>
                        <a:pt x="790" y="294"/>
                      </a:lnTo>
                      <a:lnTo>
                        <a:pt x="732" y="264"/>
                      </a:lnTo>
                      <a:lnTo>
                        <a:pt x="688" y="250"/>
                      </a:lnTo>
                      <a:lnTo>
                        <a:pt x="652" y="235"/>
                      </a:lnTo>
                      <a:lnTo>
                        <a:pt x="613" y="235"/>
                      </a:lnTo>
                      <a:lnTo>
                        <a:pt x="532" y="235"/>
                      </a:lnTo>
                      <a:lnTo>
                        <a:pt x="488" y="242"/>
                      </a:lnTo>
                      <a:lnTo>
                        <a:pt x="432" y="264"/>
                      </a:lnTo>
                      <a:lnTo>
                        <a:pt x="388" y="291"/>
                      </a:lnTo>
                      <a:lnTo>
                        <a:pt x="349" y="320"/>
                      </a:lnTo>
                      <a:lnTo>
                        <a:pt x="314" y="352"/>
                      </a:lnTo>
                      <a:lnTo>
                        <a:pt x="285" y="401"/>
                      </a:lnTo>
                      <a:lnTo>
                        <a:pt x="268" y="440"/>
                      </a:lnTo>
                      <a:lnTo>
                        <a:pt x="256" y="482"/>
                      </a:lnTo>
                      <a:lnTo>
                        <a:pt x="254" y="504"/>
                      </a:lnTo>
                      <a:lnTo>
                        <a:pt x="254" y="624"/>
                      </a:lnTo>
                      <a:lnTo>
                        <a:pt x="234" y="653"/>
                      </a:lnTo>
                      <a:lnTo>
                        <a:pt x="183" y="673"/>
                      </a:lnTo>
                      <a:lnTo>
                        <a:pt x="130" y="668"/>
                      </a:lnTo>
                      <a:lnTo>
                        <a:pt x="44" y="658"/>
                      </a:lnTo>
                      <a:lnTo>
                        <a:pt x="0" y="631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1092665" name="Line 57"/>
            <p:cNvSpPr>
              <a:spLocks noChangeAspect="1" noChangeShapeType="1"/>
            </p:cNvSpPr>
            <p:nvPr/>
          </p:nvSpPr>
          <p:spPr bwMode="auto">
            <a:xfrm flipH="1">
              <a:off x="1056" y="3024"/>
              <a:ext cx="1392" cy="57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stealth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5" name="Group 58"/>
          <p:cNvGrpSpPr>
            <a:grpSpLocks noChangeAspect="1"/>
          </p:cNvGrpSpPr>
          <p:nvPr/>
        </p:nvGrpSpPr>
        <p:grpSpPr bwMode="auto">
          <a:xfrm>
            <a:off x="5456238" y="4081463"/>
            <a:ext cx="1173162" cy="871537"/>
            <a:chOff x="1056" y="2112"/>
            <a:chExt cx="2053" cy="1525"/>
          </a:xfrm>
        </p:grpSpPr>
        <p:grpSp>
          <p:nvGrpSpPr>
            <p:cNvPr id="16" name="Group 59"/>
            <p:cNvGrpSpPr>
              <a:grpSpLocks noChangeAspect="1"/>
            </p:cNvGrpSpPr>
            <p:nvPr/>
          </p:nvGrpSpPr>
          <p:grpSpPr bwMode="auto">
            <a:xfrm>
              <a:off x="2064" y="2112"/>
              <a:ext cx="1045" cy="1525"/>
              <a:chOff x="240" y="1584"/>
              <a:chExt cx="1744" cy="2544"/>
            </a:xfrm>
          </p:grpSpPr>
          <p:pic>
            <p:nvPicPr>
              <p:cNvPr id="1092668" name="Picture 60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40" y="1584"/>
                <a:ext cx="1744" cy="25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grpSp>
            <p:nvGrpSpPr>
              <p:cNvPr id="17" name="Group 61"/>
              <p:cNvGrpSpPr>
                <a:grpSpLocks noChangeAspect="1"/>
              </p:cNvGrpSpPr>
              <p:nvPr/>
            </p:nvGrpSpPr>
            <p:grpSpPr bwMode="auto">
              <a:xfrm>
                <a:off x="672" y="2976"/>
                <a:ext cx="816" cy="288"/>
                <a:chOff x="2527" y="2761"/>
                <a:chExt cx="3434" cy="980"/>
              </a:xfrm>
            </p:grpSpPr>
            <p:sp>
              <p:nvSpPr>
                <p:cNvPr id="1092670" name="Freeform 62"/>
                <p:cNvSpPr>
                  <a:spLocks noChangeAspect="1"/>
                </p:cNvSpPr>
                <p:nvPr/>
              </p:nvSpPr>
              <p:spPr bwMode="auto">
                <a:xfrm>
                  <a:off x="5166" y="2800"/>
                  <a:ext cx="795" cy="941"/>
                </a:xfrm>
                <a:custGeom>
                  <a:avLst/>
                  <a:gdLst/>
                  <a:ahLst/>
                  <a:cxnLst>
                    <a:cxn ang="0">
                      <a:pos x="78" y="476"/>
                    </a:cxn>
                    <a:cxn ang="0">
                      <a:pos x="45" y="524"/>
                    </a:cxn>
                    <a:cxn ang="0">
                      <a:pos x="13" y="607"/>
                    </a:cxn>
                    <a:cxn ang="0">
                      <a:pos x="0" y="713"/>
                    </a:cxn>
                    <a:cxn ang="0">
                      <a:pos x="12" y="792"/>
                    </a:cxn>
                    <a:cxn ang="0">
                      <a:pos x="52" y="857"/>
                    </a:cxn>
                    <a:cxn ang="0">
                      <a:pos x="106" y="913"/>
                    </a:cxn>
                    <a:cxn ang="0">
                      <a:pos x="164" y="941"/>
                    </a:cxn>
                    <a:cxn ang="0">
                      <a:pos x="238" y="929"/>
                    </a:cxn>
                    <a:cxn ang="0">
                      <a:pos x="299" y="913"/>
                    </a:cxn>
                    <a:cxn ang="0">
                      <a:pos x="351" y="885"/>
                    </a:cxn>
                    <a:cxn ang="0">
                      <a:pos x="395" y="822"/>
                    </a:cxn>
                    <a:cxn ang="0">
                      <a:pos x="421" y="765"/>
                    </a:cxn>
                    <a:cxn ang="0">
                      <a:pos x="425" y="689"/>
                    </a:cxn>
                    <a:cxn ang="0">
                      <a:pos x="425" y="652"/>
                    </a:cxn>
                    <a:cxn ang="0">
                      <a:pos x="469" y="713"/>
                    </a:cxn>
                    <a:cxn ang="0">
                      <a:pos x="553" y="757"/>
                    </a:cxn>
                    <a:cxn ang="0">
                      <a:pos x="593" y="765"/>
                    </a:cxn>
                    <a:cxn ang="0">
                      <a:pos x="662" y="753"/>
                    </a:cxn>
                    <a:cxn ang="0">
                      <a:pos x="710" y="733"/>
                    </a:cxn>
                    <a:cxn ang="0">
                      <a:pos x="747" y="670"/>
                    </a:cxn>
                    <a:cxn ang="0">
                      <a:pos x="790" y="611"/>
                    </a:cxn>
                    <a:cxn ang="0">
                      <a:pos x="792" y="522"/>
                    </a:cxn>
                    <a:cxn ang="0">
                      <a:pos x="795" y="457"/>
                    </a:cxn>
                    <a:cxn ang="0">
                      <a:pos x="792" y="400"/>
                    </a:cxn>
                    <a:cxn ang="0">
                      <a:pos x="738" y="320"/>
                    </a:cxn>
                    <a:cxn ang="0">
                      <a:pos x="686" y="283"/>
                    </a:cxn>
                    <a:cxn ang="0">
                      <a:pos x="625" y="266"/>
                    </a:cxn>
                    <a:cxn ang="0">
                      <a:pos x="555" y="266"/>
                    </a:cxn>
                    <a:cxn ang="0">
                      <a:pos x="499" y="276"/>
                    </a:cxn>
                    <a:cxn ang="0">
                      <a:pos x="475" y="309"/>
                    </a:cxn>
                    <a:cxn ang="0">
                      <a:pos x="445" y="335"/>
                    </a:cxn>
                    <a:cxn ang="0">
                      <a:pos x="447" y="251"/>
                    </a:cxn>
                    <a:cxn ang="0">
                      <a:pos x="440" y="157"/>
                    </a:cxn>
                    <a:cxn ang="0">
                      <a:pos x="388" y="83"/>
                    </a:cxn>
                    <a:cxn ang="0">
                      <a:pos x="343" y="38"/>
                    </a:cxn>
                    <a:cxn ang="0">
                      <a:pos x="293" y="7"/>
                    </a:cxn>
                    <a:cxn ang="0">
                      <a:pos x="258" y="0"/>
                    </a:cxn>
                    <a:cxn ang="0">
                      <a:pos x="206" y="1"/>
                    </a:cxn>
                    <a:cxn ang="0">
                      <a:pos x="156" y="16"/>
                    </a:cxn>
                    <a:cxn ang="0">
                      <a:pos x="102" y="44"/>
                    </a:cxn>
                    <a:cxn ang="0">
                      <a:pos x="63" y="96"/>
                    </a:cxn>
                    <a:cxn ang="0">
                      <a:pos x="43" y="148"/>
                    </a:cxn>
                    <a:cxn ang="0">
                      <a:pos x="36" y="240"/>
                    </a:cxn>
                    <a:cxn ang="0">
                      <a:pos x="32" y="285"/>
                    </a:cxn>
                    <a:cxn ang="0">
                      <a:pos x="47" y="340"/>
                    </a:cxn>
                    <a:cxn ang="0">
                      <a:pos x="62" y="376"/>
                    </a:cxn>
                    <a:cxn ang="0">
                      <a:pos x="73" y="400"/>
                    </a:cxn>
                    <a:cxn ang="0">
                      <a:pos x="78" y="476"/>
                    </a:cxn>
                  </a:cxnLst>
                  <a:rect l="0" t="0" r="r" b="b"/>
                  <a:pathLst>
                    <a:path w="795" h="941">
                      <a:moveTo>
                        <a:pt x="78" y="476"/>
                      </a:moveTo>
                      <a:lnTo>
                        <a:pt x="45" y="524"/>
                      </a:lnTo>
                      <a:lnTo>
                        <a:pt x="13" y="607"/>
                      </a:lnTo>
                      <a:lnTo>
                        <a:pt x="0" y="713"/>
                      </a:lnTo>
                      <a:lnTo>
                        <a:pt x="12" y="792"/>
                      </a:lnTo>
                      <a:lnTo>
                        <a:pt x="52" y="857"/>
                      </a:lnTo>
                      <a:lnTo>
                        <a:pt x="106" y="913"/>
                      </a:lnTo>
                      <a:lnTo>
                        <a:pt x="164" y="941"/>
                      </a:lnTo>
                      <a:lnTo>
                        <a:pt x="238" y="929"/>
                      </a:lnTo>
                      <a:lnTo>
                        <a:pt x="299" y="913"/>
                      </a:lnTo>
                      <a:lnTo>
                        <a:pt x="351" y="885"/>
                      </a:lnTo>
                      <a:lnTo>
                        <a:pt x="395" y="822"/>
                      </a:lnTo>
                      <a:lnTo>
                        <a:pt x="421" y="765"/>
                      </a:lnTo>
                      <a:lnTo>
                        <a:pt x="425" y="689"/>
                      </a:lnTo>
                      <a:lnTo>
                        <a:pt x="425" y="652"/>
                      </a:lnTo>
                      <a:lnTo>
                        <a:pt x="469" y="713"/>
                      </a:lnTo>
                      <a:lnTo>
                        <a:pt x="553" y="757"/>
                      </a:lnTo>
                      <a:lnTo>
                        <a:pt x="593" y="765"/>
                      </a:lnTo>
                      <a:lnTo>
                        <a:pt x="662" y="753"/>
                      </a:lnTo>
                      <a:lnTo>
                        <a:pt x="710" y="733"/>
                      </a:lnTo>
                      <a:lnTo>
                        <a:pt x="747" y="670"/>
                      </a:lnTo>
                      <a:lnTo>
                        <a:pt x="790" y="611"/>
                      </a:lnTo>
                      <a:lnTo>
                        <a:pt x="792" y="522"/>
                      </a:lnTo>
                      <a:lnTo>
                        <a:pt x="795" y="457"/>
                      </a:lnTo>
                      <a:lnTo>
                        <a:pt x="792" y="400"/>
                      </a:lnTo>
                      <a:lnTo>
                        <a:pt x="738" y="320"/>
                      </a:lnTo>
                      <a:lnTo>
                        <a:pt x="686" y="283"/>
                      </a:lnTo>
                      <a:lnTo>
                        <a:pt x="625" y="266"/>
                      </a:lnTo>
                      <a:lnTo>
                        <a:pt x="555" y="266"/>
                      </a:lnTo>
                      <a:lnTo>
                        <a:pt x="499" y="276"/>
                      </a:lnTo>
                      <a:lnTo>
                        <a:pt x="475" y="309"/>
                      </a:lnTo>
                      <a:lnTo>
                        <a:pt x="445" y="335"/>
                      </a:lnTo>
                      <a:lnTo>
                        <a:pt x="447" y="251"/>
                      </a:lnTo>
                      <a:lnTo>
                        <a:pt x="440" y="157"/>
                      </a:lnTo>
                      <a:lnTo>
                        <a:pt x="388" y="83"/>
                      </a:lnTo>
                      <a:lnTo>
                        <a:pt x="343" y="38"/>
                      </a:lnTo>
                      <a:lnTo>
                        <a:pt x="293" y="7"/>
                      </a:lnTo>
                      <a:lnTo>
                        <a:pt x="258" y="0"/>
                      </a:lnTo>
                      <a:lnTo>
                        <a:pt x="206" y="1"/>
                      </a:lnTo>
                      <a:lnTo>
                        <a:pt x="156" y="16"/>
                      </a:lnTo>
                      <a:lnTo>
                        <a:pt x="102" y="44"/>
                      </a:lnTo>
                      <a:lnTo>
                        <a:pt x="63" y="96"/>
                      </a:lnTo>
                      <a:lnTo>
                        <a:pt x="43" y="148"/>
                      </a:lnTo>
                      <a:lnTo>
                        <a:pt x="36" y="240"/>
                      </a:lnTo>
                      <a:lnTo>
                        <a:pt x="32" y="285"/>
                      </a:lnTo>
                      <a:lnTo>
                        <a:pt x="47" y="340"/>
                      </a:lnTo>
                      <a:lnTo>
                        <a:pt x="62" y="376"/>
                      </a:lnTo>
                      <a:lnTo>
                        <a:pt x="73" y="400"/>
                      </a:lnTo>
                      <a:lnTo>
                        <a:pt x="78" y="476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2671" name="Freeform 63"/>
                <p:cNvSpPr>
                  <a:spLocks noChangeAspect="1"/>
                </p:cNvSpPr>
                <p:nvPr/>
              </p:nvSpPr>
              <p:spPr bwMode="auto">
                <a:xfrm>
                  <a:off x="5148" y="2761"/>
                  <a:ext cx="796" cy="938"/>
                </a:xfrm>
                <a:custGeom>
                  <a:avLst/>
                  <a:gdLst/>
                  <a:ahLst/>
                  <a:cxnLst>
                    <a:cxn ang="0">
                      <a:pos x="74" y="475"/>
                    </a:cxn>
                    <a:cxn ang="0">
                      <a:pos x="48" y="528"/>
                    </a:cxn>
                    <a:cxn ang="0">
                      <a:pos x="13" y="604"/>
                    </a:cxn>
                    <a:cxn ang="0">
                      <a:pos x="0" y="708"/>
                    </a:cxn>
                    <a:cxn ang="0">
                      <a:pos x="17" y="797"/>
                    </a:cxn>
                    <a:cxn ang="0">
                      <a:pos x="48" y="855"/>
                    </a:cxn>
                    <a:cxn ang="0">
                      <a:pos x="111" y="914"/>
                    </a:cxn>
                    <a:cxn ang="0">
                      <a:pos x="165" y="938"/>
                    </a:cxn>
                    <a:cxn ang="0">
                      <a:pos x="233" y="929"/>
                    </a:cxn>
                    <a:cxn ang="0">
                      <a:pos x="302" y="918"/>
                    </a:cxn>
                    <a:cxn ang="0">
                      <a:pos x="354" y="882"/>
                    </a:cxn>
                    <a:cxn ang="0">
                      <a:pos x="389" y="821"/>
                    </a:cxn>
                    <a:cxn ang="0">
                      <a:pos x="422" y="764"/>
                    </a:cxn>
                    <a:cxn ang="0">
                      <a:pos x="420" y="686"/>
                    </a:cxn>
                    <a:cxn ang="0">
                      <a:pos x="428" y="653"/>
                    </a:cxn>
                    <a:cxn ang="0">
                      <a:pos x="466" y="712"/>
                    </a:cxn>
                    <a:cxn ang="0">
                      <a:pos x="555" y="762"/>
                    </a:cxn>
                    <a:cxn ang="0">
                      <a:pos x="591" y="762"/>
                    </a:cxn>
                    <a:cxn ang="0">
                      <a:pos x="663" y="751"/>
                    </a:cxn>
                    <a:cxn ang="0">
                      <a:pos x="705" y="732"/>
                    </a:cxn>
                    <a:cxn ang="0">
                      <a:pos x="748" y="665"/>
                    </a:cxn>
                    <a:cxn ang="0">
                      <a:pos x="787" y="610"/>
                    </a:cxn>
                    <a:cxn ang="0">
                      <a:pos x="794" y="519"/>
                    </a:cxn>
                    <a:cxn ang="0">
                      <a:pos x="796" y="462"/>
                    </a:cxn>
                    <a:cxn ang="0">
                      <a:pos x="787" y="399"/>
                    </a:cxn>
                    <a:cxn ang="0">
                      <a:pos x="733" y="319"/>
                    </a:cxn>
                    <a:cxn ang="0">
                      <a:pos x="687" y="280"/>
                    </a:cxn>
                    <a:cxn ang="0">
                      <a:pos x="622" y="273"/>
                    </a:cxn>
                    <a:cxn ang="0">
                      <a:pos x="557" y="263"/>
                    </a:cxn>
                    <a:cxn ang="0">
                      <a:pos x="494" y="273"/>
                    </a:cxn>
                    <a:cxn ang="0">
                      <a:pos x="476" y="308"/>
                    </a:cxn>
                    <a:cxn ang="0">
                      <a:pos x="441" y="332"/>
                    </a:cxn>
                    <a:cxn ang="0">
                      <a:pos x="444" y="248"/>
                    </a:cxn>
                    <a:cxn ang="0">
                      <a:pos x="435" y="154"/>
                    </a:cxn>
                    <a:cxn ang="0">
                      <a:pos x="387" y="78"/>
                    </a:cxn>
                    <a:cxn ang="0">
                      <a:pos x="346" y="35"/>
                    </a:cxn>
                    <a:cxn ang="0">
                      <a:pos x="296" y="6"/>
                    </a:cxn>
                    <a:cxn ang="0">
                      <a:pos x="255" y="4"/>
                    </a:cxn>
                    <a:cxn ang="0">
                      <a:pos x="202" y="0"/>
                    </a:cxn>
                    <a:cxn ang="0">
                      <a:pos x="159" y="13"/>
                    </a:cxn>
                    <a:cxn ang="0">
                      <a:pos x="104" y="41"/>
                    </a:cxn>
                    <a:cxn ang="0">
                      <a:pos x="67" y="91"/>
                    </a:cxn>
                    <a:cxn ang="0">
                      <a:pos x="46" y="146"/>
                    </a:cxn>
                    <a:cxn ang="0">
                      <a:pos x="31" y="245"/>
                    </a:cxn>
                    <a:cxn ang="0">
                      <a:pos x="26" y="284"/>
                    </a:cxn>
                    <a:cxn ang="0">
                      <a:pos x="41" y="339"/>
                    </a:cxn>
                    <a:cxn ang="0">
                      <a:pos x="67" y="378"/>
                    </a:cxn>
                    <a:cxn ang="0">
                      <a:pos x="74" y="399"/>
                    </a:cxn>
                    <a:cxn ang="0">
                      <a:pos x="74" y="475"/>
                    </a:cxn>
                  </a:cxnLst>
                  <a:rect l="0" t="0" r="r" b="b"/>
                  <a:pathLst>
                    <a:path w="796" h="938">
                      <a:moveTo>
                        <a:pt x="74" y="475"/>
                      </a:moveTo>
                      <a:lnTo>
                        <a:pt x="48" y="528"/>
                      </a:lnTo>
                      <a:lnTo>
                        <a:pt x="13" y="604"/>
                      </a:lnTo>
                      <a:lnTo>
                        <a:pt x="0" y="708"/>
                      </a:lnTo>
                      <a:lnTo>
                        <a:pt x="17" y="797"/>
                      </a:lnTo>
                      <a:lnTo>
                        <a:pt x="48" y="855"/>
                      </a:lnTo>
                      <a:lnTo>
                        <a:pt x="111" y="914"/>
                      </a:lnTo>
                      <a:lnTo>
                        <a:pt x="165" y="938"/>
                      </a:lnTo>
                      <a:lnTo>
                        <a:pt x="233" y="929"/>
                      </a:lnTo>
                      <a:lnTo>
                        <a:pt x="302" y="918"/>
                      </a:lnTo>
                      <a:lnTo>
                        <a:pt x="354" y="882"/>
                      </a:lnTo>
                      <a:lnTo>
                        <a:pt x="389" y="821"/>
                      </a:lnTo>
                      <a:lnTo>
                        <a:pt x="422" y="764"/>
                      </a:lnTo>
                      <a:lnTo>
                        <a:pt x="420" y="686"/>
                      </a:lnTo>
                      <a:lnTo>
                        <a:pt x="428" y="653"/>
                      </a:lnTo>
                      <a:lnTo>
                        <a:pt x="466" y="712"/>
                      </a:lnTo>
                      <a:lnTo>
                        <a:pt x="555" y="762"/>
                      </a:lnTo>
                      <a:lnTo>
                        <a:pt x="591" y="762"/>
                      </a:lnTo>
                      <a:lnTo>
                        <a:pt x="663" y="751"/>
                      </a:lnTo>
                      <a:lnTo>
                        <a:pt x="705" y="732"/>
                      </a:lnTo>
                      <a:lnTo>
                        <a:pt x="748" y="665"/>
                      </a:lnTo>
                      <a:lnTo>
                        <a:pt x="787" y="610"/>
                      </a:lnTo>
                      <a:lnTo>
                        <a:pt x="794" y="519"/>
                      </a:lnTo>
                      <a:lnTo>
                        <a:pt x="796" y="462"/>
                      </a:lnTo>
                      <a:lnTo>
                        <a:pt x="787" y="399"/>
                      </a:lnTo>
                      <a:lnTo>
                        <a:pt x="733" y="319"/>
                      </a:lnTo>
                      <a:lnTo>
                        <a:pt x="687" y="280"/>
                      </a:lnTo>
                      <a:lnTo>
                        <a:pt x="622" y="273"/>
                      </a:lnTo>
                      <a:lnTo>
                        <a:pt x="557" y="263"/>
                      </a:lnTo>
                      <a:lnTo>
                        <a:pt x="494" y="273"/>
                      </a:lnTo>
                      <a:lnTo>
                        <a:pt x="476" y="308"/>
                      </a:lnTo>
                      <a:lnTo>
                        <a:pt x="441" y="332"/>
                      </a:lnTo>
                      <a:lnTo>
                        <a:pt x="444" y="248"/>
                      </a:lnTo>
                      <a:lnTo>
                        <a:pt x="435" y="154"/>
                      </a:lnTo>
                      <a:lnTo>
                        <a:pt x="387" y="78"/>
                      </a:lnTo>
                      <a:lnTo>
                        <a:pt x="346" y="35"/>
                      </a:lnTo>
                      <a:lnTo>
                        <a:pt x="296" y="6"/>
                      </a:lnTo>
                      <a:lnTo>
                        <a:pt x="255" y="4"/>
                      </a:lnTo>
                      <a:lnTo>
                        <a:pt x="202" y="0"/>
                      </a:lnTo>
                      <a:lnTo>
                        <a:pt x="159" y="13"/>
                      </a:lnTo>
                      <a:lnTo>
                        <a:pt x="104" y="41"/>
                      </a:lnTo>
                      <a:lnTo>
                        <a:pt x="67" y="91"/>
                      </a:lnTo>
                      <a:lnTo>
                        <a:pt x="46" y="146"/>
                      </a:lnTo>
                      <a:lnTo>
                        <a:pt x="31" y="245"/>
                      </a:lnTo>
                      <a:lnTo>
                        <a:pt x="26" y="284"/>
                      </a:lnTo>
                      <a:lnTo>
                        <a:pt x="41" y="339"/>
                      </a:lnTo>
                      <a:lnTo>
                        <a:pt x="67" y="378"/>
                      </a:lnTo>
                      <a:lnTo>
                        <a:pt x="74" y="399"/>
                      </a:lnTo>
                      <a:lnTo>
                        <a:pt x="74" y="475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2672" name="Freeform 64"/>
                <p:cNvSpPr>
                  <a:spLocks noChangeAspect="1"/>
                </p:cNvSpPr>
                <p:nvPr/>
              </p:nvSpPr>
              <p:spPr bwMode="auto">
                <a:xfrm>
                  <a:off x="2527" y="2912"/>
                  <a:ext cx="2869" cy="406"/>
                </a:xfrm>
                <a:custGeom>
                  <a:avLst/>
                  <a:gdLst/>
                  <a:ahLst/>
                  <a:cxnLst>
                    <a:cxn ang="0">
                      <a:pos x="2868" y="328"/>
                    </a:cxn>
                    <a:cxn ang="0">
                      <a:pos x="2869" y="313"/>
                    </a:cxn>
                    <a:cxn ang="0">
                      <a:pos x="2866" y="299"/>
                    </a:cxn>
                    <a:cxn ang="0">
                      <a:pos x="2861" y="286"/>
                    </a:cxn>
                    <a:cxn ang="0">
                      <a:pos x="2853" y="272"/>
                    </a:cxn>
                    <a:cxn ang="0">
                      <a:pos x="2844" y="261"/>
                    </a:cxn>
                    <a:cxn ang="0">
                      <a:pos x="2832" y="251"/>
                    </a:cxn>
                    <a:cxn ang="0">
                      <a:pos x="2820" y="244"/>
                    </a:cxn>
                    <a:cxn ang="0">
                      <a:pos x="2806" y="239"/>
                    </a:cxn>
                    <a:cxn ang="0">
                      <a:pos x="2791" y="236"/>
                    </a:cxn>
                    <a:cxn ang="0">
                      <a:pos x="93" y="0"/>
                    </a:cxn>
                    <a:cxn ang="0">
                      <a:pos x="78" y="0"/>
                    </a:cxn>
                    <a:cxn ang="0">
                      <a:pos x="63" y="3"/>
                    </a:cxn>
                    <a:cxn ang="0">
                      <a:pos x="50" y="8"/>
                    </a:cxn>
                    <a:cxn ang="0">
                      <a:pos x="36" y="15"/>
                    </a:cxn>
                    <a:cxn ang="0">
                      <a:pos x="25" y="24"/>
                    </a:cxn>
                    <a:cxn ang="0">
                      <a:pos x="15" y="37"/>
                    </a:cxn>
                    <a:cxn ang="0">
                      <a:pos x="8" y="49"/>
                    </a:cxn>
                    <a:cxn ang="0">
                      <a:pos x="3" y="63"/>
                    </a:cxn>
                    <a:cxn ang="0">
                      <a:pos x="1" y="78"/>
                    </a:cxn>
                    <a:cxn ang="0">
                      <a:pos x="1" y="78"/>
                    </a:cxn>
                    <a:cxn ang="0">
                      <a:pos x="0" y="93"/>
                    </a:cxn>
                    <a:cxn ang="0">
                      <a:pos x="3" y="107"/>
                    </a:cxn>
                    <a:cxn ang="0">
                      <a:pos x="8" y="120"/>
                    </a:cxn>
                    <a:cxn ang="0">
                      <a:pos x="16" y="134"/>
                    </a:cxn>
                    <a:cxn ang="0">
                      <a:pos x="25" y="145"/>
                    </a:cxn>
                    <a:cxn ang="0">
                      <a:pos x="37" y="155"/>
                    </a:cxn>
                    <a:cxn ang="0">
                      <a:pos x="49" y="162"/>
                    </a:cxn>
                    <a:cxn ang="0">
                      <a:pos x="63" y="167"/>
                    </a:cxn>
                    <a:cxn ang="0">
                      <a:pos x="78" y="170"/>
                    </a:cxn>
                    <a:cxn ang="0">
                      <a:pos x="2776" y="406"/>
                    </a:cxn>
                    <a:cxn ang="0">
                      <a:pos x="2791" y="406"/>
                    </a:cxn>
                    <a:cxn ang="0">
                      <a:pos x="2806" y="403"/>
                    </a:cxn>
                    <a:cxn ang="0">
                      <a:pos x="2819" y="398"/>
                    </a:cxn>
                    <a:cxn ang="0">
                      <a:pos x="2833" y="391"/>
                    </a:cxn>
                    <a:cxn ang="0">
                      <a:pos x="2844" y="381"/>
                    </a:cxn>
                    <a:cxn ang="0">
                      <a:pos x="2854" y="369"/>
                    </a:cxn>
                    <a:cxn ang="0">
                      <a:pos x="2861" y="357"/>
                    </a:cxn>
                    <a:cxn ang="0">
                      <a:pos x="2866" y="343"/>
                    </a:cxn>
                    <a:cxn ang="0">
                      <a:pos x="2868" y="328"/>
                    </a:cxn>
                  </a:cxnLst>
                  <a:rect l="0" t="0" r="r" b="b"/>
                  <a:pathLst>
                    <a:path w="2869" h="406">
                      <a:moveTo>
                        <a:pt x="2868" y="328"/>
                      </a:moveTo>
                      <a:lnTo>
                        <a:pt x="2869" y="313"/>
                      </a:lnTo>
                      <a:lnTo>
                        <a:pt x="2866" y="299"/>
                      </a:lnTo>
                      <a:lnTo>
                        <a:pt x="2861" y="286"/>
                      </a:lnTo>
                      <a:lnTo>
                        <a:pt x="2853" y="272"/>
                      </a:lnTo>
                      <a:lnTo>
                        <a:pt x="2844" y="261"/>
                      </a:lnTo>
                      <a:lnTo>
                        <a:pt x="2832" y="251"/>
                      </a:lnTo>
                      <a:lnTo>
                        <a:pt x="2820" y="244"/>
                      </a:lnTo>
                      <a:lnTo>
                        <a:pt x="2806" y="239"/>
                      </a:lnTo>
                      <a:lnTo>
                        <a:pt x="2791" y="236"/>
                      </a:lnTo>
                      <a:lnTo>
                        <a:pt x="93" y="0"/>
                      </a:lnTo>
                      <a:lnTo>
                        <a:pt x="78" y="0"/>
                      </a:lnTo>
                      <a:lnTo>
                        <a:pt x="63" y="3"/>
                      </a:lnTo>
                      <a:lnTo>
                        <a:pt x="50" y="8"/>
                      </a:lnTo>
                      <a:lnTo>
                        <a:pt x="36" y="15"/>
                      </a:lnTo>
                      <a:lnTo>
                        <a:pt x="25" y="24"/>
                      </a:lnTo>
                      <a:lnTo>
                        <a:pt x="15" y="37"/>
                      </a:lnTo>
                      <a:lnTo>
                        <a:pt x="8" y="49"/>
                      </a:lnTo>
                      <a:lnTo>
                        <a:pt x="3" y="63"/>
                      </a:lnTo>
                      <a:lnTo>
                        <a:pt x="1" y="78"/>
                      </a:lnTo>
                      <a:lnTo>
                        <a:pt x="1" y="78"/>
                      </a:lnTo>
                      <a:lnTo>
                        <a:pt x="0" y="93"/>
                      </a:lnTo>
                      <a:lnTo>
                        <a:pt x="3" y="107"/>
                      </a:lnTo>
                      <a:lnTo>
                        <a:pt x="8" y="120"/>
                      </a:lnTo>
                      <a:lnTo>
                        <a:pt x="16" y="134"/>
                      </a:lnTo>
                      <a:lnTo>
                        <a:pt x="25" y="145"/>
                      </a:lnTo>
                      <a:lnTo>
                        <a:pt x="37" y="155"/>
                      </a:lnTo>
                      <a:lnTo>
                        <a:pt x="49" y="162"/>
                      </a:lnTo>
                      <a:lnTo>
                        <a:pt x="63" y="167"/>
                      </a:lnTo>
                      <a:lnTo>
                        <a:pt x="78" y="170"/>
                      </a:lnTo>
                      <a:lnTo>
                        <a:pt x="2776" y="406"/>
                      </a:lnTo>
                      <a:lnTo>
                        <a:pt x="2791" y="406"/>
                      </a:lnTo>
                      <a:lnTo>
                        <a:pt x="2806" y="403"/>
                      </a:lnTo>
                      <a:lnTo>
                        <a:pt x="2819" y="398"/>
                      </a:lnTo>
                      <a:lnTo>
                        <a:pt x="2833" y="391"/>
                      </a:lnTo>
                      <a:lnTo>
                        <a:pt x="2844" y="381"/>
                      </a:lnTo>
                      <a:lnTo>
                        <a:pt x="2854" y="369"/>
                      </a:lnTo>
                      <a:lnTo>
                        <a:pt x="2861" y="357"/>
                      </a:lnTo>
                      <a:lnTo>
                        <a:pt x="2866" y="343"/>
                      </a:lnTo>
                      <a:lnTo>
                        <a:pt x="2868" y="328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2673" name="Freeform 65"/>
                <p:cNvSpPr>
                  <a:spLocks noChangeAspect="1"/>
                </p:cNvSpPr>
                <p:nvPr/>
              </p:nvSpPr>
              <p:spPr bwMode="auto">
                <a:xfrm>
                  <a:off x="5648" y="3165"/>
                  <a:ext cx="176" cy="210"/>
                </a:xfrm>
                <a:custGeom>
                  <a:avLst/>
                  <a:gdLst/>
                  <a:ahLst/>
                  <a:cxnLst>
                    <a:cxn ang="0">
                      <a:pos x="79" y="210"/>
                    </a:cxn>
                    <a:cxn ang="0">
                      <a:pos x="94" y="209"/>
                    </a:cxn>
                    <a:cxn ang="0">
                      <a:pos x="109" y="206"/>
                    </a:cxn>
                    <a:cxn ang="0">
                      <a:pos x="124" y="199"/>
                    </a:cxn>
                    <a:cxn ang="0">
                      <a:pos x="138" y="190"/>
                    </a:cxn>
                    <a:cxn ang="0">
                      <a:pos x="149" y="178"/>
                    </a:cxn>
                    <a:cxn ang="0">
                      <a:pos x="159" y="163"/>
                    </a:cxn>
                    <a:cxn ang="0">
                      <a:pos x="168" y="148"/>
                    </a:cxn>
                    <a:cxn ang="0">
                      <a:pos x="173" y="131"/>
                    </a:cxn>
                    <a:cxn ang="0">
                      <a:pos x="176" y="113"/>
                    </a:cxn>
                    <a:cxn ang="0">
                      <a:pos x="176" y="95"/>
                    </a:cxn>
                    <a:cxn ang="0">
                      <a:pos x="174" y="76"/>
                    </a:cxn>
                    <a:cxn ang="0">
                      <a:pos x="168" y="60"/>
                    </a:cxn>
                    <a:cxn ang="0">
                      <a:pos x="161" y="44"/>
                    </a:cxn>
                    <a:cxn ang="0">
                      <a:pos x="152" y="30"/>
                    </a:cxn>
                    <a:cxn ang="0">
                      <a:pos x="140" y="18"/>
                    </a:cxn>
                    <a:cxn ang="0">
                      <a:pos x="127" y="9"/>
                    </a:cxn>
                    <a:cxn ang="0">
                      <a:pos x="112" y="4"/>
                    </a:cxn>
                    <a:cxn ang="0">
                      <a:pos x="97" y="0"/>
                    </a:cxn>
                    <a:cxn ang="0">
                      <a:pos x="82" y="1"/>
                    </a:cxn>
                    <a:cxn ang="0">
                      <a:pos x="67" y="4"/>
                    </a:cxn>
                    <a:cxn ang="0">
                      <a:pos x="52" y="11"/>
                    </a:cxn>
                    <a:cxn ang="0">
                      <a:pos x="38" y="20"/>
                    </a:cxn>
                    <a:cxn ang="0">
                      <a:pos x="27" y="32"/>
                    </a:cxn>
                    <a:cxn ang="0">
                      <a:pos x="17" y="47"/>
                    </a:cxn>
                    <a:cxn ang="0">
                      <a:pos x="8" y="62"/>
                    </a:cxn>
                    <a:cxn ang="0">
                      <a:pos x="3" y="79"/>
                    </a:cxn>
                    <a:cxn ang="0">
                      <a:pos x="0" y="97"/>
                    </a:cxn>
                    <a:cxn ang="0">
                      <a:pos x="0" y="115"/>
                    </a:cxn>
                    <a:cxn ang="0">
                      <a:pos x="2" y="134"/>
                    </a:cxn>
                    <a:cxn ang="0">
                      <a:pos x="8" y="150"/>
                    </a:cxn>
                    <a:cxn ang="0">
                      <a:pos x="15" y="166"/>
                    </a:cxn>
                    <a:cxn ang="0">
                      <a:pos x="24" y="180"/>
                    </a:cxn>
                    <a:cxn ang="0">
                      <a:pos x="36" y="192"/>
                    </a:cxn>
                    <a:cxn ang="0">
                      <a:pos x="49" y="201"/>
                    </a:cxn>
                    <a:cxn ang="0">
                      <a:pos x="64" y="206"/>
                    </a:cxn>
                    <a:cxn ang="0">
                      <a:pos x="79" y="210"/>
                    </a:cxn>
                  </a:cxnLst>
                  <a:rect l="0" t="0" r="r" b="b"/>
                  <a:pathLst>
                    <a:path w="176" h="210">
                      <a:moveTo>
                        <a:pt x="79" y="210"/>
                      </a:moveTo>
                      <a:lnTo>
                        <a:pt x="94" y="209"/>
                      </a:lnTo>
                      <a:lnTo>
                        <a:pt x="109" y="206"/>
                      </a:lnTo>
                      <a:lnTo>
                        <a:pt x="124" y="199"/>
                      </a:lnTo>
                      <a:lnTo>
                        <a:pt x="138" y="190"/>
                      </a:lnTo>
                      <a:lnTo>
                        <a:pt x="149" y="178"/>
                      </a:lnTo>
                      <a:lnTo>
                        <a:pt x="159" y="163"/>
                      </a:lnTo>
                      <a:lnTo>
                        <a:pt x="168" y="148"/>
                      </a:lnTo>
                      <a:lnTo>
                        <a:pt x="173" y="131"/>
                      </a:lnTo>
                      <a:lnTo>
                        <a:pt x="176" y="113"/>
                      </a:lnTo>
                      <a:lnTo>
                        <a:pt x="176" y="95"/>
                      </a:lnTo>
                      <a:lnTo>
                        <a:pt x="174" y="76"/>
                      </a:lnTo>
                      <a:lnTo>
                        <a:pt x="168" y="60"/>
                      </a:lnTo>
                      <a:lnTo>
                        <a:pt x="161" y="44"/>
                      </a:lnTo>
                      <a:lnTo>
                        <a:pt x="152" y="30"/>
                      </a:lnTo>
                      <a:lnTo>
                        <a:pt x="140" y="18"/>
                      </a:lnTo>
                      <a:lnTo>
                        <a:pt x="127" y="9"/>
                      </a:lnTo>
                      <a:lnTo>
                        <a:pt x="112" y="4"/>
                      </a:lnTo>
                      <a:lnTo>
                        <a:pt x="97" y="0"/>
                      </a:lnTo>
                      <a:lnTo>
                        <a:pt x="82" y="1"/>
                      </a:lnTo>
                      <a:lnTo>
                        <a:pt x="67" y="4"/>
                      </a:lnTo>
                      <a:lnTo>
                        <a:pt x="52" y="11"/>
                      </a:lnTo>
                      <a:lnTo>
                        <a:pt x="38" y="20"/>
                      </a:lnTo>
                      <a:lnTo>
                        <a:pt x="27" y="32"/>
                      </a:lnTo>
                      <a:lnTo>
                        <a:pt x="17" y="47"/>
                      </a:lnTo>
                      <a:lnTo>
                        <a:pt x="8" y="62"/>
                      </a:lnTo>
                      <a:lnTo>
                        <a:pt x="3" y="79"/>
                      </a:lnTo>
                      <a:lnTo>
                        <a:pt x="0" y="97"/>
                      </a:lnTo>
                      <a:lnTo>
                        <a:pt x="0" y="115"/>
                      </a:lnTo>
                      <a:lnTo>
                        <a:pt x="2" y="134"/>
                      </a:lnTo>
                      <a:lnTo>
                        <a:pt x="8" y="150"/>
                      </a:lnTo>
                      <a:lnTo>
                        <a:pt x="15" y="166"/>
                      </a:lnTo>
                      <a:lnTo>
                        <a:pt x="24" y="180"/>
                      </a:lnTo>
                      <a:lnTo>
                        <a:pt x="36" y="192"/>
                      </a:lnTo>
                      <a:lnTo>
                        <a:pt x="49" y="201"/>
                      </a:lnTo>
                      <a:lnTo>
                        <a:pt x="64" y="206"/>
                      </a:lnTo>
                      <a:lnTo>
                        <a:pt x="79" y="21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18" name="Group 66"/>
                <p:cNvGrpSpPr>
                  <a:grpSpLocks noChangeAspect="1"/>
                </p:cNvGrpSpPr>
                <p:nvPr/>
              </p:nvGrpSpPr>
              <p:grpSpPr bwMode="auto">
                <a:xfrm>
                  <a:off x="2722" y="3039"/>
                  <a:ext cx="969" cy="424"/>
                  <a:chOff x="2722" y="3039"/>
                  <a:chExt cx="969" cy="424"/>
                </a:xfrm>
              </p:grpSpPr>
              <p:sp>
                <p:nvSpPr>
                  <p:cNvPr id="1092675" name="Freeform 67"/>
                  <p:cNvSpPr>
                    <a:spLocks noChangeAspect="1"/>
                  </p:cNvSpPr>
                  <p:nvPr/>
                </p:nvSpPr>
                <p:spPr bwMode="auto">
                  <a:xfrm>
                    <a:off x="2722" y="3039"/>
                    <a:ext cx="182" cy="312"/>
                  </a:xfrm>
                  <a:custGeom>
                    <a:avLst/>
                    <a:gdLst/>
                    <a:ahLst/>
                    <a:cxnLst>
                      <a:cxn ang="0">
                        <a:pos x="182" y="13"/>
                      </a:cxn>
                      <a:cxn ang="0">
                        <a:pos x="26" y="0"/>
                      </a:cxn>
                      <a:cxn ang="0">
                        <a:pos x="0" y="299"/>
                      </a:cxn>
                      <a:cxn ang="0">
                        <a:pos x="156" y="312"/>
                      </a:cxn>
                      <a:cxn ang="0">
                        <a:pos x="182" y="13"/>
                      </a:cxn>
                    </a:cxnLst>
                    <a:rect l="0" t="0" r="r" b="b"/>
                    <a:pathLst>
                      <a:path w="182" h="312">
                        <a:moveTo>
                          <a:pt x="182" y="13"/>
                        </a:moveTo>
                        <a:lnTo>
                          <a:pt x="26" y="0"/>
                        </a:lnTo>
                        <a:lnTo>
                          <a:pt x="0" y="299"/>
                        </a:lnTo>
                        <a:lnTo>
                          <a:pt x="156" y="312"/>
                        </a:lnTo>
                        <a:lnTo>
                          <a:pt x="182" y="13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2676" name="Freeform 68"/>
                  <p:cNvSpPr>
                    <a:spLocks noChangeAspect="1"/>
                  </p:cNvSpPr>
                  <p:nvPr/>
                </p:nvSpPr>
                <p:spPr bwMode="auto">
                  <a:xfrm>
                    <a:off x="3034" y="3078"/>
                    <a:ext cx="194" cy="229"/>
                  </a:xfrm>
                  <a:custGeom>
                    <a:avLst/>
                    <a:gdLst/>
                    <a:ahLst/>
                    <a:cxnLst>
                      <a:cxn ang="0">
                        <a:pos x="194" y="15"/>
                      </a:cxn>
                      <a:cxn ang="0">
                        <a:pos x="19" y="0"/>
                      </a:cxn>
                      <a:cxn ang="0">
                        <a:pos x="0" y="214"/>
                      </a:cxn>
                      <a:cxn ang="0">
                        <a:pos x="175" y="229"/>
                      </a:cxn>
                      <a:cxn ang="0">
                        <a:pos x="194" y="15"/>
                      </a:cxn>
                    </a:cxnLst>
                    <a:rect l="0" t="0" r="r" b="b"/>
                    <a:pathLst>
                      <a:path w="194" h="229">
                        <a:moveTo>
                          <a:pt x="194" y="15"/>
                        </a:moveTo>
                        <a:lnTo>
                          <a:pt x="19" y="0"/>
                        </a:lnTo>
                        <a:lnTo>
                          <a:pt x="0" y="214"/>
                        </a:lnTo>
                        <a:lnTo>
                          <a:pt x="175" y="229"/>
                        </a:lnTo>
                        <a:lnTo>
                          <a:pt x="194" y="15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2677" name="Freeform 69"/>
                  <p:cNvSpPr>
                    <a:spLocks noChangeAspect="1"/>
                  </p:cNvSpPr>
                  <p:nvPr/>
                </p:nvSpPr>
                <p:spPr bwMode="auto">
                  <a:xfrm>
                    <a:off x="3335" y="3110"/>
                    <a:ext cx="197" cy="353"/>
                  </a:xfrm>
                  <a:custGeom>
                    <a:avLst/>
                    <a:gdLst/>
                    <a:ahLst/>
                    <a:cxnLst>
                      <a:cxn ang="0">
                        <a:pos x="197" y="15"/>
                      </a:cxn>
                      <a:cxn ang="0">
                        <a:pos x="29" y="0"/>
                      </a:cxn>
                      <a:cxn ang="0">
                        <a:pos x="0" y="338"/>
                      </a:cxn>
                      <a:cxn ang="0">
                        <a:pos x="168" y="353"/>
                      </a:cxn>
                      <a:cxn ang="0">
                        <a:pos x="197" y="15"/>
                      </a:cxn>
                    </a:cxnLst>
                    <a:rect l="0" t="0" r="r" b="b"/>
                    <a:pathLst>
                      <a:path w="197" h="353">
                        <a:moveTo>
                          <a:pt x="197" y="15"/>
                        </a:moveTo>
                        <a:lnTo>
                          <a:pt x="29" y="0"/>
                        </a:lnTo>
                        <a:lnTo>
                          <a:pt x="0" y="338"/>
                        </a:lnTo>
                        <a:lnTo>
                          <a:pt x="168" y="353"/>
                        </a:lnTo>
                        <a:lnTo>
                          <a:pt x="197" y="15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2678" name="Freeform 70"/>
                  <p:cNvSpPr>
                    <a:spLocks noChangeAspect="1"/>
                  </p:cNvSpPr>
                  <p:nvPr/>
                </p:nvSpPr>
                <p:spPr bwMode="auto">
                  <a:xfrm>
                    <a:off x="3504" y="3129"/>
                    <a:ext cx="187" cy="212"/>
                  </a:xfrm>
                  <a:custGeom>
                    <a:avLst/>
                    <a:gdLst/>
                    <a:ahLst/>
                    <a:cxnLst>
                      <a:cxn ang="0">
                        <a:pos x="187" y="15"/>
                      </a:cxn>
                      <a:cxn ang="0">
                        <a:pos x="17" y="0"/>
                      </a:cxn>
                      <a:cxn ang="0">
                        <a:pos x="0" y="197"/>
                      </a:cxn>
                      <a:cxn ang="0">
                        <a:pos x="170" y="212"/>
                      </a:cxn>
                      <a:cxn ang="0">
                        <a:pos x="187" y="15"/>
                      </a:cxn>
                    </a:cxnLst>
                    <a:rect l="0" t="0" r="r" b="b"/>
                    <a:pathLst>
                      <a:path w="187" h="212">
                        <a:moveTo>
                          <a:pt x="187" y="15"/>
                        </a:moveTo>
                        <a:lnTo>
                          <a:pt x="17" y="0"/>
                        </a:lnTo>
                        <a:lnTo>
                          <a:pt x="0" y="197"/>
                        </a:lnTo>
                        <a:lnTo>
                          <a:pt x="170" y="212"/>
                        </a:lnTo>
                        <a:lnTo>
                          <a:pt x="187" y="15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" name="Group 71"/>
                <p:cNvGrpSpPr>
                  <a:grpSpLocks noChangeAspect="1"/>
                </p:cNvGrpSpPr>
                <p:nvPr/>
              </p:nvGrpSpPr>
              <p:grpSpPr bwMode="auto">
                <a:xfrm>
                  <a:off x="2683" y="2991"/>
                  <a:ext cx="968" cy="430"/>
                  <a:chOff x="2683" y="2991"/>
                  <a:chExt cx="968" cy="430"/>
                </a:xfrm>
              </p:grpSpPr>
              <p:sp>
                <p:nvSpPr>
                  <p:cNvPr id="1092680" name="Freeform 72"/>
                  <p:cNvSpPr>
                    <a:spLocks noChangeAspect="1"/>
                  </p:cNvSpPr>
                  <p:nvPr/>
                </p:nvSpPr>
                <p:spPr bwMode="auto">
                  <a:xfrm>
                    <a:off x="2683" y="2991"/>
                    <a:ext cx="193" cy="322"/>
                  </a:xfrm>
                  <a:custGeom>
                    <a:avLst/>
                    <a:gdLst/>
                    <a:ahLst/>
                    <a:cxnLst>
                      <a:cxn ang="0">
                        <a:pos x="193" y="15"/>
                      </a:cxn>
                      <a:cxn ang="0">
                        <a:pos x="27" y="0"/>
                      </a:cxn>
                      <a:cxn ang="0">
                        <a:pos x="0" y="307"/>
                      </a:cxn>
                      <a:cxn ang="0">
                        <a:pos x="166" y="322"/>
                      </a:cxn>
                      <a:cxn ang="0">
                        <a:pos x="193" y="15"/>
                      </a:cxn>
                    </a:cxnLst>
                    <a:rect l="0" t="0" r="r" b="b"/>
                    <a:pathLst>
                      <a:path w="193" h="322">
                        <a:moveTo>
                          <a:pt x="193" y="15"/>
                        </a:moveTo>
                        <a:lnTo>
                          <a:pt x="27" y="0"/>
                        </a:lnTo>
                        <a:lnTo>
                          <a:pt x="0" y="307"/>
                        </a:lnTo>
                        <a:lnTo>
                          <a:pt x="166" y="322"/>
                        </a:lnTo>
                        <a:lnTo>
                          <a:pt x="193" y="15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2681" name="Freeform 73"/>
                  <p:cNvSpPr>
                    <a:spLocks noChangeAspect="1"/>
                  </p:cNvSpPr>
                  <p:nvPr/>
                </p:nvSpPr>
                <p:spPr bwMode="auto">
                  <a:xfrm>
                    <a:off x="3010" y="3037"/>
                    <a:ext cx="187" cy="229"/>
                  </a:xfrm>
                  <a:custGeom>
                    <a:avLst/>
                    <a:gdLst/>
                    <a:ahLst/>
                    <a:cxnLst>
                      <a:cxn ang="0">
                        <a:pos x="187" y="15"/>
                      </a:cxn>
                      <a:cxn ang="0">
                        <a:pos x="19" y="0"/>
                      </a:cxn>
                      <a:cxn ang="0">
                        <a:pos x="0" y="214"/>
                      </a:cxn>
                      <a:cxn ang="0">
                        <a:pos x="168" y="229"/>
                      </a:cxn>
                      <a:cxn ang="0">
                        <a:pos x="187" y="15"/>
                      </a:cxn>
                    </a:cxnLst>
                    <a:rect l="0" t="0" r="r" b="b"/>
                    <a:pathLst>
                      <a:path w="187" h="229">
                        <a:moveTo>
                          <a:pt x="187" y="15"/>
                        </a:moveTo>
                        <a:lnTo>
                          <a:pt x="19" y="0"/>
                        </a:lnTo>
                        <a:lnTo>
                          <a:pt x="0" y="214"/>
                        </a:lnTo>
                        <a:lnTo>
                          <a:pt x="168" y="229"/>
                        </a:lnTo>
                        <a:lnTo>
                          <a:pt x="187" y="15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2682" name="Freeform 74"/>
                  <p:cNvSpPr>
                    <a:spLocks noChangeAspect="1"/>
                  </p:cNvSpPr>
                  <p:nvPr/>
                </p:nvSpPr>
                <p:spPr bwMode="auto">
                  <a:xfrm>
                    <a:off x="3310" y="3074"/>
                    <a:ext cx="185" cy="347"/>
                  </a:xfrm>
                  <a:custGeom>
                    <a:avLst/>
                    <a:gdLst/>
                    <a:ahLst/>
                    <a:cxnLst>
                      <a:cxn ang="0">
                        <a:pos x="185" y="13"/>
                      </a:cxn>
                      <a:cxn ang="0">
                        <a:pos x="29" y="0"/>
                      </a:cxn>
                      <a:cxn ang="0">
                        <a:pos x="0" y="333"/>
                      </a:cxn>
                      <a:cxn ang="0">
                        <a:pos x="156" y="347"/>
                      </a:cxn>
                      <a:cxn ang="0">
                        <a:pos x="185" y="13"/>
                      </a:cxn>
                    </a:cxnLst>
                    <a:rect l="0" t="0" r="r" b="b"/>
                    <a:pathLst>
                      <a:path w="185" h="347">
                        <a:moveTo>
                          <a:pt x="185" y="13"/>
                        </a:moveTo>
                        <a:lnTo>
                          <a:pt x="29" y="0"/>
                        </a:lnTo>
                        <a:lnTo>
                          <a:pt x="0" y="333"/>
                        </a:lnTo>
                        <a:lnTo>
                          <a:pt x="156" y="347"/>
                        </a:lnTo>
                        <a:lnTo>
                          <a:pt x="185" y="13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2683" name="Freeform 75"/>
                  <p:cNvSpPr>
                    <a:spLocks noChangeAspect="1"/>
                  </p:cNvSpPr>
                  <p:nvPr/>
                </p:nvSpPr>
                <p:spPr bwMode="auto">
                  <a:xfrm>
                    <a:off x="3472" y="3082"/>
                    <a:ext cx="179" cy="223"/>
                  </a:xfrm>
                  <a:custGeom>
                    <a:avLst/>
                    <a:gdLst/>
                    <a:ahLst/>
                    <a:cxnLst>
                      <a:cxn ang="0">
                        <a:pos x="179" y="14"/>
                      </a:cxn>
                      <a:cxn ang="0">
                        <a:pos x="18" y="0"/>
                      </a:cxn>
                      <a:cxn ang="0">
                        <a:pos x="0" y="209"/>
                      </a:cxn>
                      <a:cxn ang="0">
                        <a:pos x="161" y="223"/>
                      </a:cxn>
                      <a:cxn ang="0">
                        <a:pos x="179" y="14"/>
                      </a:cxn>
                    </a:cxnLst>
                    <a:rect l="0" t="0" r="r" b="b"/>
                    <a:pathLst>
                      <a:path w="179" h="223">
                        <a:moveTo>
                          <a:pt x="179" y="14"/>
                        </a:moveTo>
                        <a:lnTo>
                          <a:pt x="18" y="0"/>
                        </a:lnTo>
                        <a:lnTo>
                          <a:pt x="0" y="209"/>
                        </a:lnTo>
                        <a:lnTo>
                          <a:pt x="161" y="223"/>
                        </a:lnTo>
                        <a:lnTo>
                          <a:pt x="179" y="14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20" name="Group 76"/>
              <p:cNvGrpSpPr>
                <a:grpSpLocks noChangeAspect="1"/>
              </p:cNvGrpSpPr>
              <p:nvPr/>
            </p:nvGrpSpPr>
            <p:grpSpPr bwMode="auto">
              <a:xfrm>
                <a:off x="912" y="3408"/>
                <a:ext cx="288" cy="336"/>
                <a:chOff x="4320" y="3128"/>
                <a:chExt cx="415" cy="424"/>
              </a:xfrm>
            </p:grpSpPr>
            <p:sp>
              <p:nvSpPr>
                <p:cNvPr id="1092685" name="Freeform 77"/>
                <p:cNvSpPr>
                  <a:spLocks noChangeAspect="1"/>
                </p:cNvSpPr>
                <p:nvPr/>
              </p:nvSpPr>
              <p:spPr bwMode="auto">
                <a:xfrm>
                  <a:off x="4322" y="3291"/>
                  <a:ext cx="413" cy="261"/>
                </a:xfrm>
                <a:custGeom>
                  <a:avLst/>
                  <a:gdLst/>
                  <a:ahLst/>
                  <a:cxnLst>
                    <a:cxn ang="0">
                      <a:pos x="0" y="2"/>
                    </a:cxn>
                    <a:cxn ang="0">
                      <a:pos x="0" y="861"/>
                    </a:cxn>
                    <a:cxn ang="0">
                      <a:pos x="17" y="902"/>
                    </a:cxn>
                    <a:cxn ang="0">
                      <a:pos x="46" y="924"/>
                    </a:cxn>
                    <a:cxn ang="0">
                      <a:pos x="103" y="950"/>
                    </a:cxn>
                    <a:cxn ang="0">
                      <a:pos x="178" y="977"/>
                    </a:cxn>
                    <a:cxn ang="0">
                      <a:pos x="269" y="1001"/>
                    </a:cxn>
                    <a:cxn ang="0">
                      <a:pos x="401" y="1021"/>
                    </a:cxn>
                    <a:cxn ang="0">
                      <a:pos x="512" y="1030"/>
                    </a:cxn>
                    <a:cxn ang="0">
                      <a:pos x="627" y="1043"/>
                    </a:cxn>
                    <a:cxn ang="0">
                      <a:pos x="745" y="1045"/>
                    </a:cxn>
                    <a:cxn ang="0">
                      <a:pos x="894" y="1045"/>
                    </a:cxn>
                    <a:cxn ang="0">
                      <a:pos x="990" y="1043"/>
                    </a:cxn>
                    <a:cxn ang="0">
                      <a:pos x="1078" y="1038"/>
                    </a:cxn>
                    <a:cxn ang="0">
                      <a:pos x="1162" y="1030"/>
                    </a:cxn>
                    <a:cxn ang="0">
                      <a:pos x="1280" y="1016"/>
                    </a:cxn>
                    <a:cxn ang="0">
                      <a:pos x="1389" y="999"/>
                    </a:cxn>
                    <a:cxn ang="0">
                      <a:pos x="1471" y="977"/>
                    </a:cxn>
                    <a:cxn ang="0">
                      <a:pos x="1525" y="962"/>
                    </a:cxn>
                    <a:cxn ang="0">
                      <a:pos x="1583" y="935"/>
                    </a:cxn>
                    <a:cxn ang="0">
                      <a:pos x="1620" y="910"/>
                    </a:cxn>
                    <a:cxn ang="0">
                      <a:pos x="1645" y="880"/>
                    </a:cxn>
                    <a:cxn ang="0">
                      <a:pos x="1650" y="854"/>
                    </a:cxn>
                    <a:cxn ang="0">
                      <a:pos x="1650" y="0"/>
                    </a:cxn>
                    <a:cxn ang="0">
                      <a:pos x="0" y="2"/>
                    </a:cxn>
                  </a:cxnLst>
                  <a:rect l="0" t="0" r="r" b="b"/>
                  <a:pathLst>
                    <a:path w="1650" h="1045">
                      <a:moveTo>
                        <a:pt x="0" y="2"/>
                      </a:moveTo>
                      <a:lnTo>
                        <a:pt x="0" y="861"/>
                      </a:lnTo>
                      <a:lnTo>
                        <a:pt x="17" y="902"/>
                      </a:lnTo>
                      <a:lnTo>
                        <a:pt x="46" y="924"/>
                      </a:lnTo>
                      <a:lnTo>
                        <a:pt x="103" y="950"/>
                      </a:lnTo>
                      <a:lnTo>
                        <a:pt x="178" y="977"/>
                      </a:lnTo>
                      <a:lnTo>
                        <a:pt x="269" y="1001"/>
                      </a:lnTo>
                      <a:lnTo>
                        <a:pt x="401" y="1021"/>
                      </a:lnTo>
                      <a:lnTo>
                        <a:pt x="512" y="1030"/>
                      </a:lnTo>
                      <a:lnTo>
                        <a:pt x="627" y="1043"/>
                      </a:lnTo>
                      <a:lnTo>
                        <a:pt x="745" y="1045"/>
                      </a:lnTo>
                      <a:lnTo>
                        <a:pt x="894" y="1045"/>
                      </a:lnTo>
                      <a:lnTo>
                        <a:pt x="990" y="1043"/>
                      </a:lnTo>
                      <a:lnTo>
                        <a:pt x="1078" y="1038"/>
                      </a:lnTo>
                      <a:lnTo>
                        <a:pt x="1162" y="1030"/>
                      </a:lnTo>
                      <a:lnTo>
                        <a:pt x="1280" y="1016"/>
                      </a:lnTo>
                      <a:lnTo>
                        <a:pt x="1389" y="999"/>
                      </a:lnTo>
                      <a:lnTo>
                        <a:pt x="1471" y="977"/>
                      </a:lnTo>
                      <a:lnTo>
                        <a:pt x="1525" y="962"/>
                      </a:lnTo>
                      <a:lnTo>
                        <a:pt x="1583" y="935"/>
                      </a:lnTo>
                      <a:lnTo>
                        <a:pt x="1620" y="910"/>
                      </a:lnTo>
                      <a:lnTo>
                        <a:pt x="1645" y="880"/>
                      </a:lnTo>
                      <a:lnTo>
                        <a:pt x="1650" y="854"/>
                      </a:lnTo>
                      <a:lnTo>
                        <a:pt x="1650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2686" name="Oval 78"/>
                <p:cNvSpPr>
                  <a:spLocks noChangeAspect="1" noChangeArrowheads="1"/>
                </p:cNvSpPr>
                <p:nvPr/>
              </p:nvSpPr>
              <p:spPr bwMode="auto">
                <a:xfrm>
                  <a:off x="4320" y="3245"/>
                  <a:ext cx="411" cy="96"/>
                </a:xfrm>
                <a:prstGeom prst="ellipse">
                  <a:avLst/>
                </a:prstGeom>
                <a:solidFill>
                  <a:srgbClr val="FFB233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2687" name="Freeform 79"/>
                <p:cNvSpPr>
                  <a:spLocks noChangeAspect="1"/>
                </p:cNvSpPr>
                <p:nvPr/>
              </p:nvSpPr>
              <p:spPr bwMode="auto">
                <a:xfrm>
                  <a:off x="4504" y="3377"/>
                  <a:ext cx="50" cy="122"/>
                </a:xfrm>
                <a:custGeom>
                  <a:avLst/>
                  <a:gdLst/>
                  <a:ahLst/>
                  <a:cxnLst>
                    <a:cxn ang="0">
                      <a:pos x="38" y="194"/>
                    </a:cxn>
                    <a:cxn ang="0">
                      <a:pos x="3" y="170"/>
                    </a:cxn>
                    <a:cxn ang="0">
                      <a:pos x="0" y="134"/>
                    </a:cxn>
                    <a:cxn ang="0">
                      <a:pos x="0" y="88"/>
                    </a:cxn>
                    <a:cxn ang="0">
                      <a:pos x="28" y="28"/>
                    </a:cxn>
                    <a:cxn ang="0">
                      <a:pos x="69" y="0"/>
                    </a:cxn>
                    <a:cxn ang="0">
                      <a:pos x="124" y="0"/>
                    </a:cxn>
                    <a:cxn ang="0">
                      <a:pos x="172" y="28"/>
                    </a:cxn>
                    <a:cxn ang="0">
                      <a:pos x="191" y="88"/>
                    </a:cxn>
                    <a:cxn ang="0">
                      <a:pos x="182" y="158"/>
                    </a:cxn>
                    <a:cxn ang="0">
                      <a:pos x="156" y="194"/>
                    </a:cxn>
                    <a:cxn ang="0">
                      <a:pos x="115" y="210"/>
                    </a:cxn>
                    <a:cxn ang="0">
                      <a:pos x="201" y="488"/>
                    </a:cxn>
                    <a:cxn ang="0">
                      <a:pos x="0" y="488"/>
                    </a:cxn>
                    <a:cxn ang="0">
                      <a:pos x="66" y="206"/>
                    </a:cxn>
                    <a:cxn ang="0">
                      <a:pos x="38" y="194"/>
                    </a:cxn>
                  </a:cxnLst>
                  <a:rect l="0" t="0" r="r" b="b"/>
                  <a:pathLst>
                    <a:path w="201" h="488">
                      <a:moveTo>
                        <a:pt x="38" y="194"/>
                      </a:moveTo>
                      <a:lnTo>
                        <a:pt x="3" y="170"/>
                      </a:lnTo>
                      <a:lnTo>
                        <a:pt x="0" y="134"/>
                      </a:lnTo>
                      <a:lnTo>
                        <a:pt x="0" y="88"/>
                      </a:lnTo>
                      <a:lnTo>
                        <a:pt x="28" y="28"/>
                      </a:lnTo>
                      <a:lnTo>
                        <a:pt x="69" y="0"/>
                      </a:lnTo>
                      <a:lnTo>
                        <a:pt x="124" y="0"/>
                      </a:lnTo>
                      <a:lnTo>
                        <a:pt x="172" y="28"/>
                      </a:lnTo>
                      <a:lnTo>
                        <a:pt x="191" y="88"/>
                      </a:lnTo>
                      <a:lnTo>
                        <a:pt x="182" y="158"/>
                      </a:lnTo>
                      <a:lnTo>
                        <a:pt x="156" y="194"/>
                      </a:lnTo>
                      <a:lnTo>
                        <a:pt x="115" y="210"/>
                      </a:lnTo>
                      <a:lnTo>
                        <a:pt x="201" y="488"/>
                      </a:lnTo>
                      <a:lnTo>
                        <a:pt x="0" y="488"/>
                      </a:lnTo>
                      <a:lnTo>
                        <a:pt x="66" y="206"/>
                      </a:lnTo>
                      <a:lnTo>
                        <a:pt x="38" y="19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2688" name="Freeform 80"/>
                <p:cNvSpPr>
                  <a:spLocks noChangeAspect="1"/>
                </p:cNvSpPr>
                <p:nvPr/>
              </p:nvSpPr>
              <p:spPr bwMode="auto">
                <a:xfrm>
                  <a:off x="4387" y="3128"/>
                  <a:ext cx="293" cy="169"/>
                </a:xfrm>
                <a:custGeom>
                  <a:avLst/>
                  <a:gdLst/>
                  <a:ahLst/>
                  <a:cxnLst>
                    <a:cxn ang="0">
                      <a:pos x="0" y="631"/>
                    </a:cxn>
                    <a:cxn ang="0">
                      <a:pos x="0" y="536"/>
                    </a:cxn>
                    <a:cxn ang="0">
                      <a:pos x="15" y="445"/>
                    </a:cxn>
                    <a:cxn ang="0">
                      <a:pos x="41" y="359"/>
                    </a:cxn>
                    <a:cxn ang="0">
                      <a:pos x="70" y="291"/>
                    </a:cxn>
                    <a:cxn ang="0">
                      <a:pos x="118" y="228"/>
                    </a:cxn>
                    <a:cxn ang="0">
                      <a:pos x="154" y="183"/>
                    </a:cxn>
                    <a:cxn ang="0">
                      <a:pos x="217" y="129"/>
                    </a:cxn>
                    <a:cxn ang="0">
                      <a:pos x="261" y="100"/>
                    </a:cxn>
                    <a:cxn ang="0">
                      <a:pos x="328" y="56"/>
                    </a:cxn>
                    <a:cxn ang="0">
                      <a:pos x="400" y="27"/>
                    </a:cxn>
                    <a:cxn ang="0">
                      <a:pos x="495" y="5"/>
                    </a:cxn>
                    <a:cxn ang="0">
                      <a:pos x="584" y="0"/>
                    </a:cxn>
                    <a:cxn ang="0">
                      <a:pos x="671" y="7"/>
                    </a:cxn>
                    <a:cxn ang="0">
                      <a:pos x="744" y="19"/>
                    </a:cxn>
                    <a:cxn ang="0">
                      <a:pos x="835" y="51"/>
                    </a:cxn>
                    <a:cxn ang="0">
                      <a:pos x="908" y="95"/>
                    </a:cxn>
                    <a:cxn ang="0">
                      <a:pos x="959" y="131"/>
                    </a:cxn>
                    <a:cxn ang="0">
                      <a:pos x="1010" y="180"/>
                    </a:cxn>
                    <a:cxn ang="0">
                      <a:pos x="1054" y="228"/>
                    </a:cxn>
                    <a:cxn ang="0">
                      <a:pos x="1088" y="279"/>
                    </a:cxn>
                    <a:cxn ang="0">
                      <a:pos x="1113" y="328"/>
                    </a:cxn>
                    <a:cxn ang="0">
                      <a:pos x="1139" y="389"/>
                    </a:cxn>
                    <a:cxn ang="0">
                      <a:pos x="1149" y="445"/>
                    </a:cxn>
                    <a:cxn ang="0">
                      <a:pos x="1161" y="492"/>
                    </a:cxn>
                    <a:cxn ang="0">
                      <a:pos x="1169" y="536"/>
                    </a:cxn>
                    <a:cxn ang="0">
                      <a:pos x="1171" y="621"/>
                    </a:cxn>
                    <a:cxn ang="0">
                      <a:pos x="1147" y="643"/>
                    </a:cxn>
                    <a:cxn ang="0">
                      <a:pos x="1096" y="658"/>
                    </a:cxn>
                    <a:cxn ang="0">
                      <a:pos x="1036" y="668"/>
                    </a:cxn>
                    <a:cxn ang="0">
                      <a:pos x="973" y="658"/>
                    </a:cxn>
                    <a:cxn ang="0">
                      <a:pos x="927" y="639"/>
                    </a:cxn>
                    <a:cxn ang="0">
                      <a:pos x="915" y="617"/>
                    </a:cxn>
                    <a:cxn ang="0">
                      <a:pos x="915" y="512"/>
                    </a:cxn>
                    <a:cxn ang="0">
                      <a:pos x="908" y="468"/>
                    </a:cxn>
                    <a:cxn ang="0">
                      <a:pos x="891" y="416"/>
                    </a:cxn>
                    <a:cxn ang="0">
                      <a:pos x="857" y="359"/>
                    </a:cxn>
                    <a:cxn ang="0">
                      <a:pos x="825" y="330"/>
                    </a:cxn>
                    <a:cxn ang="0">
                      <a:pos x="790" y="294"/>
                    </a:cxn>
                    <a:cxn ang="0">
                      <a:pos x="732" y="264"/>
                    </a:cxn>
                    <a:cxn ang="0">
                      <a:pos x="688" y="250"/>
                    </a:cxn>
                    <a:cxn ang="0">
                      <a:pos x="652" y="235"/>
                    </a:cxn>
                    <a:cxn ang="0">
                      <a:pos x="613" y="235"/>
                    </a:cxn>
                    <a:cxn ang="0">
                      <a:pos x="532" y="235"/>
                    </a:cxn>
                    <a:cxn ang="0">
                      <a:pos x="488" y="242"/>
                    </a:cxn>
                    <a:cxn ang="0">
                      <a:pos x="432" y="264"/>
                    </a:cxn>
                    <a:cxn ang="0">
                      <a:pos x="388" y="291"/>
                    </a:cxn>
                    <a:cxn ang="0">
                      <a:pos x="349" y="320"/>
                    </a:cxn>
                    <a:cxn ang="0">
                      <a:pos x="314" y="352"/>
                    </a:cxn>
                    <a:cxn ang="0">
                      <a:pos x="285" y="401"/>
                    </a:cxn>
                    <a:cxn ang="0">
                      <a:pos x="268" y="440"/>
                    </a:cxn>
                    <a:cxn ang="0">
                      <a:pos x="256" y="482"/>
                    </a:cxn>
                    <a:cxn ang="0">
                      <a:pos x="254" y="504"/>
                    </a:cxn>
                    <a:cxn ang="0">
                      <a:pos x="254" y="624"/>
                    </a:cxn>
                    <a:cxn ang="0">
                      <a:pos x="234" y="653"/>
                    </a:cxn>
                    <a:cxn ang="0">
                      <a:pos x="183" y="673"/>
                    </a:cxn>
                    <a:cxn ang="0">
                      <a:pos x="130" y="668"/>
                    </a:cxn>
                    <a:cxn ang="0">
                      <a:pos x="44" y="658"/>
                    </a:cxn>
                    <a:cxn ang="0">
                      <a:pos x="0" y="631"/>
                    </a:cxn>
                  </a:cxnLst>
                  <a:rect l="0" t="0" r="r" b="b"/>
                  <a:pathLst>
                    <a:path w="1171" h="673">
                      <a:moveTo>
                        <a:pt x="0" y="631"/>
                      </a:moveTo>
                      <a:lnTo>
                        <a:pt x="0" y="536"/>
                      </a:lnTo>
                      <a:lnTo>
                        <a:pt x="15" y="445"/>
                      </a:lnTo>
                      <a:lnTo>
                        <a:pt x="41" y="359"/>
                      </a:lnTo>
                      <a:lnTo>
                        <a:pt x="70" y="291"/>
                      </a:lnTo>
                      <a:lnTo>
                        <a:pt x="118" y="228"/>
                      </a:lnTo>
                      <a:lnTo>
                        <a:pt x="154" y="183"/>
                      </a:lnTo>
                      <a:lnTo>
                        <a:pt x="217" y="129"/>
                      </a:lnTo>
                      <a:lnTo>
                        <a:pt x="261" y="100"/>
                      </a:lnTo>
                      <a:lnTo>
                        <a:pt x="328" y="56"/>
                      </a:lnTo>
                      <a:lnTo>
                        <a:pt x="400" y="27"/>
                      </a:lnTo>
                      <a:lnTo>
                        <a:pt x="495" y="5"/>
                      </a:lnTo>
                      <a:lnTo>
                        <a:pt x="584" y="0"/>
                      </a:lnTo>
                      <a:lnTo>
                        <a:pt x="671" y="7"/>
                      </a:lnTo>
                      <a:lnTo>
                        <a:pt x="744" y="19"/>
                      </a:lnTo>
                      <a:lnTo>
                        <a:pt x="835" y="51"/>
                      </a:lnTo>
                      <a:lnTo>
                        <a:pt x="908" y="95"/>
                      </a:lnTo>
                      <a:lnTo>
                        <a:pt x="959" y="131"/>
                      </a:lnTo>
                      <a:lnTo>
                        <a:pt x="1010" y="180"/>
                      </a:lnTo>
                      <a:lnTo>
                        <a:pt x="1054" y="228"/>
                      </a:lnTo>
                      <a:lnTo>
                        <a:pt x="1088" y="279"/>
                      </a:lnTo>
                      <a:lnTo>
                        <a:pt x="1113" y="328"/>
                      </a:lnTo>
                      <a:lnTo>
                        <a:pt x="1139" y="389"/>
                      </a:lnTo>
                      <a:lnTo>
                        <a:pt x="1149" y="445"/>
                      </a:lnTo>
                      <a:lnTo>
                        <a:pt x="1161" y="492"/>
                      </a:lnTo>
                      <a:lnTo>
                        <a:pt x="1169" y="536"/>
                      </a:lnTo>
                      <a:lnTo>
                        <a:pt x="1171" y="621"/>
                      </a:lnTo>
                      <a:lnTo>
                        <a:pt x="1147" y="643"/>
                      </a:lnTo>
                      <a:lnTo>
                        <a:pt x="1096" y="658"/>
                      </a:lnTo>
                      <a:lnTo>
                        <a:pt x="1036" y="668"/>
                      </a:lnTo>
                      <a:lnTo>
                        <a:pt x="973" y="658"/>
                      </a:lnTo>
                      <a:lnTo>
                        <a:pt x="927" y="639"/>
                      </a:lnTo>
                      <a:lnTo>
                        <a:pt x="915" y="617"/>
                      </a:lnTo>
                      <a:lnTo>
                        <a:pt x="915" y="512"/>
                      </a:lnTo>
                      <a:lnTo>
                        <a:pt x="908" y="468"/>
                      </a:lnTo>
                      <a:lnTo>
                        <a:pt x="891" y="416"/>
                      </a:lnTo>
                      <a:lnTo>
                        <a:pt x="857" y="359"/>
                      </a:lnTo>
                      <a:lnTo>
                        <a:pt x="825" y="330"/>
                      </a:lnTo>
                      <a:lnTo>
                        <a:pt x="790" y="294"/>
                      </a:lnTo>
                      <a:lnTo>
                        <a:pt x="732" y="264"/>
                      </a:lnTo>
                      <a:lnTo>
                        <a:pt x="688" y="250"/>
                      </a:lnTo>
                      <a:lnTo>
                        <a:pt x="652" y="235"/>
                      </a:lnTo>
                      <a:lnTo>
                        <a:pt x="613" y="235"/>
                      </a:lnTo>
                      <a:lnTo>
                        <a:pt x="532" y="235"/>
                      </a:lnTo>
                      <a:lnTo>
                        <a:pt x="488" y="242"/>
                      </a:lnTo>
                      <a:lnTo>
                        <a:pt x="432" y="264"/>
                      </a:lnTo>
                      <a:lnTo>
                        <a:pt x="388" y="291"/>
                      </a:lnTo>
                      <a:lnTo>
                        <a:pt x="349" y="320"/>
                      </a:lnTo>
                      <a:lnTo>
                        <a:pt x="314" y="352"/>
                      </a:lnTo>
                      <a:lnTo>
                        <a:pt x="285" y="401"/>
                      </a:lnTo>
                      <a:lnTo>
                        <a:pt x="268" y="440"/>
                      </a:lnTo>
                      <a:lnTo>
                        <a:pt x="256" y="482"/>
                      </a:lnTo>
                      <a:lnTo>
                        <a:pt x="254" y="504"/>
                      </a:lnTo>
                      <a:lnTo>
                        <a:pt x="254" y="624"/>
                      </a:lnTo>
                      <a:lnTo>
                        <a:pt x="234" y="653"/>
                      </a:lnTo>
                      <a:lnTo>
                        <a:pt x="183" y="673"/>
                      </a:lnTo>
                      <a:lnTo>
                        <a:pt x="130" y="668"/>
                      </a:lnTo>
                      <a:lnTo>
                        <a:pt x="44" y="658"/>
                      </a:lnTo>
                      <a:lnTo>
                        <a:pt x="0" y="631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1092689" name="Line 81"/>
            <p:cNvSpPr>
              <a:spLocks noChangeAspect="1" noChangeShapeType="1"/>
            </p:cNvSpPr>
            <p:nvPr/>
          </p:nvSpPr>
          <p:spPr bwMode="auto">
            <a:xfrm flipH="1">
              <a:off x="1056" y="3024"/>
              <a:ext cx="1392" cy="57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stealth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1" name="Group 82"/>
          <p:cNvGrpSpPr>
            <a:grpSpLocks noChangeAspect="1"/>
          </p:cNvGrpSpPr>
          <p:nvPr/>
        </p:nvGrpSpPr>
        <p:grpSpPr bwMode="auto">
          <a:xfrm>
            <a:off x="6324600" y="4233863"/>
            <a:ext cx="701675" cy="520700"/>
            <a:chOff x="1056" y="2112"/>
            <a:chExt cx="2053" cy="1525"/>
          </a:xfrm>
        </p:grpSpPr>
        <p:grpSp>
          <p:nvGrpSpPr>
            <p:cNvPr id="22" name="Group 83"/>
            <p:cNvGrpSpPr>
              <a:grpSpLocks noChangeAspect="1"/>
            </p:cNvGrpSpPr>
            <p:nvPr/>
          </p:nvGrpSpPr>
          <p:grpSpPr bwMode="auto">
            <a:xfrm>
              <a:off x="2064" y="2112"/>
              <a:ext cx="1045" cy="1525"/>
              <a:chOff x="240" y="1584"/>
              <a:chExt cx="1744" cy="2544"/>
            </a:xfrm>
          </p:grpSpPr>
          <p:pic>
            <p:nvPicPr>
              <p:cNvPr id="1092692" name="Picture 84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40" y="1584"/>
                <a:ext cx="1744" cy="254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</p:pic>
          <p:grpSp>
            <p:nvGrpSpPr>
              <p:cNvPr id="23" name="Group 85"/>
              <p:cNvGrpSpPr>
                <a:grpSpLocks noChangeAspect="1"/>
              </p:cNvGrpSpPr>
              <p:nvPr/>
            </p:nvGrpSpPr>
            <p:grpSpPr bwMode="auto">
              <a:xfrm>
                <a:off x="672" y="2976"/>
                <a:ext cx="816" cy="288"/>
                <a:chOff x="2527" y="2761"/>
                <a:chExt cx="3434" cy="980"/>
              </a:xfrm>
            </p:grpSpPr>
            <p:sp>
              <p:nvSpPr>
                <p:cNvPr id="1092694" name="Freeform 86"/>
                <p:cNvSpPr>
                  <a:spLocks noChangeAspect="1"/>
                </p:cNvSpPr>
                <p:nvPr/>
              </p:nvSpPr>
              <p:spPr bwMode="auto">
                <a:xfrm>
                  <a:off x="5166" y="2800"/>
                  <a:ext cx="795" cy="941"/>
                </a:xfrm>
                <a:custGeom>
                  <a:avLst/>
                  <a:gdLst/>
                  <a:ahLst/>
                  <a:cxnLst>
                    <a:cxn ang="0">
                      <a:pos x="78" y="476"/>
                    </a:cxn>
                    <a:cxn ang="0">
                      <a:pos x="45" y="524"/>
                    </a:cxn>
                    <a:cxn ang="0">
                      <a:pos x="13" y="607"/>
                    </a:cxn>
                    <a:cxn ang="0">
                      <a:pos x="0" y="713"/>
                    </a:cxn>
                    <a:cxn ang="0">
                      <a:pos x="12" y="792"/>
                    </a:cxn>
                    <a:cxn ang="0">
                      <a:pos x="52" y="857"/>
                    </a:cxn>
                    <a:cxn ang="0">
                      <a:pos x="106" y="913"/>
                    </a:cxn>
                    <a:cxn ang="0">
                      <a:pos x="164" y="941"/>
                    </a:cxn>
                    <a:cxn ang="0">
                      <a:pos x="238" y="929"/>
                    </a:cxn>
                    <a:cxn ang="0">
                      <a:pos x="299" y="913"/>
                    </a:cxn>
                    <a:cxn ang="0">
                      <a:pos x="351" y="885"/>
                    </a:cxn>
                    <a:cxn ang="0">
                      <a:pos x="395" y="822"/>
                    </a:cxn>
                    <a:cxn ang="0">
                      <a:pos x="421" y="765"/>
                    </a:cxn>
                    <a:cxn ang="0">
                      <a:pos x="425" y="689"/>
                    </a:cxn>
                    <a:cxn ang="0">
                      <a:pos x="425" y="652"/>
                    </a:cxn>
                    <a:cxn ang="0">
                      <a:pos x="469" y="713"/>
                    </a:cxn>
                    <a:cxn ang="0">
                      <a:pos x="553" y="757"/>
                    </a:cxn>
                    <a:cxn ang="0">
                      <a:pos x="593" y="765"/>
                    </a:cxn>
                    <a:cxn ang="0">
                      <a:pos x="662" y="753"/>
                    </a:cxn>
                    <a:cxn ang="0">
                      <a:pos x="710" y="733"/>
                    </a:cxn>
                    <a:cxn ang="0">
                      <a:pos x="747" y="670"/>
                    </a:cxn>
                    <a:cxn ang="0">
                      <a:pos x="790" y="611"/>
                    </a:cxn>
                    <a:cxn ang="0">
                      <a:pos x="792" y="522"/>
                    </a:cxn>
                    <a:cxn ang="0">
                      <a:pos x="795" y="457"/>
                    </a:cxn>
                    <a:cxn ang="0">
                      <a:pos x="792" y="400"/>
                    </a:cxn>
                    <a:cxn ang="0">
                      <a:pos x="738" y="320"/>
                    </a:cxn>
                    <a:cxn ang="0">
                      <a:pos x="686" y="283"/>
                    </a:cxn>
                    <a:cxn ang="0">
                      <a:pos x="625" y="266"/>
                    </a:cxn>
                    <a:cxn ang="0">
                      <a:pos x="555" y="266"/>
                    </a:cxn>
                    <a:cxn ang="0">
                      <a:pos x="499" y="276"/>
                    </a:cxn>
                    <a:cxn ang="0">
                      <a:pos x="475" y="309"/>
                    </a:cxn>
                    <a:cxn ang="0">
                      <a:pos x="445" y="335"/>
                    </a:cxn>
                    <a:cxn ang="0">
                      <a:pos x="447" y="251"/>
                    </a:cxn>
                    <a:cxn ang="0">
                      <a:pos x="440" y="157"/>
                    </a:cxn>
                    <a:cxn ang="0">
                      <a:pos x="388" y="83"/>
                    </a:cxn>
                    <a:cxn ang="0">
                      <a:pos x="343" y="38"/>
                    </a:cxn>
                    <a:cxn ang="0">
                      <a:pos x="293" y="7"/>
                    </a:cxn>
                    <a:cxn ang="0">
                      <a:pos x="258" y="0"/>
                    </a:cxn>
                    <a:cxn ang="0">
                      <a:pos x="206" y="1"/>
                    </a:cxn>
                    <a:cxn ang="0">
                      <a:pos x="156" y="16"/>
                    </a:cxn>
                    <a:cxn ang="0">
                      <a:pos x="102" y="44"/>
                    </a:cxn>
                    <a:cxn ang="0">
                      <a:pos x="63" y="96"/>
                    </a:cxn>
                    <a:cxn ang="0">
                      <a:pos x="43" y="148"/>
                    </a:cxn>
                    <a:cxn ang="0">
                      <a:pos x="36" y="240"/>
                    </a:cxn>
                    <a:cxn ang="0">
                      <a:pos x="32" y="285"/>
                    </a:cxn>
                    <a:cxn ang="0">
                      <a:pos x="47" y="340"/>
                    </a:cxn>
                    <a:cxn ang="0">
                      <a:pos x="62" y="376"/>
                    </a:cxn>
                    <a:cxn ang="0">
                      <a:pos x="73" y="400"/>
                    </a:cxn>
                    <a:cxn ang="0">
                      <a:pos x="78" y="476"/>
                    </a:cxn>
                  </a:cxnLst>
                  <a:rect l="0" t="0" r="r" b="b"/>
                  <a:pathLst>
                    <a:path w="795" h="941">
                      <a:moveTo>
                        <a:pt x="78" y="476"/>
                      </a:moveTo>
                      <a:lnTo>
                        <a:pt x="45" y="524"/>
                      </a:lnTo>
                      <a:lnTo>
                        <a:pt x="13" y="607"/>
                      </a:lnTo>
                      <a:lnTo>
                        <a:pt x="0" y="713"/>
                      </a:lnTo>
                      <a:lnTo>
                        <a:pt x="12" y="792"/>
                      </a:lnTo>
                      <a:lnTo>
                        <a:pt x="52" y="857"/>
                      </a:lnTo>
                      <a:lnTo>
                        <a:pt x="106" y="913"/>
                      </a:lnTo>
                      <a:lnTo>
                        <a:pt x="164" y="941"/>
                      </a:lnTo>
                      <a:lnTo>
                        <a:pt x="238" y="929"/>
                      </a:lnTo>
                      <a:lnTo>
                        <a:pt x="299" y="913"/>
                      </a:lnTo>
                      <a:lnTo>
                        <a:pt x="351" y="885"/>
                      </a:lnTo>
                      <a:lnTo>
                        <a:pt x="395" y="822"/>
                      </a:lnTo>
                      <a:lnTo>
                        <a:pt x="421" y="765"/>
                      </a:lnTo>
                      <a:lnTo>
                        <a:pt x="425" y="689"/>
                      </a:lnTo>
                      <a:lnTo>
                        <a:pt x="425" y="652"/>
                      </a:lnTo>
                      <a:lnTo>
                        <a:pt x="469" y="713"/>
                      </a:lnTo>
                      <a:lnTo>
                        <a:pt x="553" y="757"/>
                      </a:lnTo>
                      <a:lnTo>
                        <a:pt x="593" y="765"/>
                      </a:lnTo>
                      <a:lnTo>
                        <a:pt x="662" y="753"/>
                      </a:lnTo>
                      <a:lnTo>
                        <a:pt x="710" y="733"/>
                      </a:lnTo>
                      <a:lnTo>
                        <a:pt x="747" y="670"/>
                      </a:lnTo>
                      <a:lnTo>
                        <a:pt x="790" y="611"/>
                      </a:lnTo>
                      <a:lnTo>
                        <a:pt x="792" y="522"/>
                      </a:lnTo>
                      <a:lnTo>
                        <a:pt x="795" y="457"/>
                      </a:lnTo>
                      <a:lnTo>
                        <a:pt x="792" y="400"/>
                      </a:lnTo>
                      <a:lnTo>
                        <a:pt x="738" y="320"/>
                      </a:lnTo>
                      <a:lnTo>
                        <a:pt x="686" y="283"/>
                      </a:lnTo>
                      <a:lnTo>
                        <a:pt x="625" y="266"/>
                      </a:lnTo>
                      <a:lnTo>
                        <a:pt x="555" y="266"/>
                      </a:lnTo>
                      <a:lnTo>
                        <a:pt x="499" y="276"/>
                      </a:lnTo>
                      <a:lnTo>
                        <a:pt x="475" y="309"/>
                      </a:lnTo>
                      <a:lnTo>
                        <a:pt x="445" y="335"/>
                      </a:lnTo>
                      <a:lnTo>
                        <a:pt x="447" y="251"/>
                      </a:lnTo>
                      <a:lnTo>
                        <a:pt x="440" y="157"/>
                      </a:lnTo>
                      <a:lnTo>
                        <a:pt x="388" y="83"/>
                      </a:lnTo>
                      <a:lnTo>
                        <a:pt x="343" y="38"/>
                      </a:lnTo>
                      <a:lnTo>
                        <a:pt x="293" y="7"/>
                      </a:lnTo>
                      <a:lnTo>
                        <a:pt x="258" y="0"/>
                      </a:lnTo>
                      <a:lnTo>
                        <a:pt x="206" y="1"/>
                      </a:lnTo>
                      <a:lnTo>
                        <a:pt x="156" y="16"/>
                      </a:lnTo>
                      <a:lnTo>
                        <a:pt x="102" y="44"/>
                      </a:lnTo>
                      <a:lnTo>
                        <a:pt x="63" y="96"/>
                      </a:lnTo>
                      <a:lnTo>
                        <a:pt x="43" y="148"/>
                      </a:lnTo>
                      <a:lnTo>
                        <a:pt x="36" y="240"/>
                      </a:lnTo>
                      <a:lnTo>
                        <a:pt x="32" y="285"/>
                      </a:lnTo>
                      <a:lnTo>
                        <a:pt x="47" y="340"/>
                      </a:lnTo>
                      <a:lnTo>
                        <a:pt x="62" y="376"/>
                      </a:lnTo>
                      <a:lnTo>
                        <a:pt x="73" y="400"/>
                      </a:lnTo>
                      <a:lnTo>
                        <a:pt x="78" y="476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 w="1270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2695" name="Freeform 87"/>
                <p:cNvSpPr>
                  <a:spLocks noChangeAspect="1"/>
                </p:cNvSpPr>
                <p:nvPr/>
              </p:nvSpPr>
              <p:spPr bwMode="auto">
                <a:xfrm>
                  <a:off x="5148" y="2761"/>
                  <a:ext cx="796" cy="938"/>
                </a:xfrm>
                <a:custGeom>
                  <a:avLst/>
                  <a:gdLst/>
                  <a:ahLst/>
                  <a:cxnLst>
                    <a:cxn ang="0">
                      <a:pos x="74" y="475"/>
                    </a:cxn>
                    <a:cxn ang="0">
                      <a:pos x="48" y="528"/>
                    </a:cxn>
                    <a:cxn ang="0">
                      <a:pos x="13" y="604"/>
                    </a:cxn>
                    <a:cxn ang="0">
                      <a:pos x="0" y="708"/>
                    </a:cxn>
                    <a:cxn ang="0">
                      <a:pos x="17" y="797"/>
                    </a:cxn>
                    <a:cxn ang="0">
                      <a:pos x="48" y="855"/>
                    </a:cxn>
                    <a:cxn ang="0">
                      <a:pos x="111" y="914"/>
                    </a:cxn>
                    <a:cxn ang="0">
                      <a:pos x="165" y="938"/>
                    </a:cxn>
                    <a:cxn ang="0">
                      <a:pos x="233" y="929"/>
                    </a:cxn>
                    <a:cxn ang="0">
                      <a:pos x="302" y="918"/>
                    </a:cxn>
                    <a:cxn ang="0">
                      <a:pos x="354" y="882"/>
                    </a:cxn>
                    <a:cxn ang="0">
                      <a:pos x="389" y="821"/>
                    </a:cxn>
                    <a:cxn ang="0">
                      <a:pos x="422" y="764"/>
                    </a:cxn>
                    <a:cxn ang="0">
                      <a:pos x="420" y="686"/>
                    </a:cxn>
                    <a:cxn ang="0">
                      <a:pos x="428" y="653"/>
                    </a:cxn>
                    <a:cxn ang="0">
                      <a:pos x="466" y="712"/>
                    </a:cxn>
                    <a:cxn ang="0">
                      <a:pos x="555" y="762"/>
                    </a:cxn>
                    <a:cxn ang="0">
                      <a:pos x="591" y="762"/>
                    </a:cxn>
                    <a:cxn ang="0">
                      <a:pos x="663" y="751"/>
                    </a:cxn>
                    <a:cxn ang="0">
                      <a:pos x="705" y="732"/>
                    </a:cxn>
                    <a:cxn ang="0">
                      <a:pos x="748" y="665"/>
                    </a:cxn>
                    <a:cxn ang="0">
                      <a:pos x="787" y="610"/>
                    </a:cxn>
                    <a:cxn ang="0">
                      <a:pos x="794" y="519"/>
                    </a:cxn>
                    <a:cxn ang="0">
                      <a:pos x="796" y="462"/>
                    </a:cxn>
                    <a:cxn ang="0">
                      <a:pos x="787" y="399"/>
                    </a:cxn>
                    <a:cxn ang="0">
                      <a:pos x="733" y="319"/>
                    </a:cxn>
                    <a:cxn ang="0">
                      <a:pos x="687" y="280"/>
                    </a:cxn>
                    <a:cxn ang="0">
                      <a:pos x="622" y="273"/>
                    </a:cxn>
                    <a:cxn ang="0">
                      <a:pos x="557" y="263"/>
                    </a:cxn>
                    <a:cxn ang="0">
                      <a:pos x="494" y="273"/>
                    </a:cxn>
                    <a:cxn ang="0">
                      <a:pos x="476" y="308"/>
                    </a:cxn>
                    <a:cxn ang="0">
                      <a:pos x="441" y="332"/>
                    </a:cxn>
                    <a:cxn ang="0">
                      <a:pos x="444" y="248"/>
                    </a:cxn>
                    <a:cxn ang="0">
                      <a:pos x="435" y="154"/>
                    </a:cxn>
                    <a:cxn ang="0">
                      <a:pos x="387" y="78"/>
                    </a:cxn>
                    <a:cxn ang="0">
                      <a:pos x="346" y="35"/>
                    </a:cxn>
                    <a:cxn ang="0">
                      <a:pos x="296" y="6"/>
                    </a:cxn>
                    <a:cxn ang="0">
                      <a:pos x="255" y="4"/>
                    </a:cxn>
                    <a:cxn ang="0">
                      <a:pos x="202" y="0"/>
                    </a:cxn>
                    <a:cxn ang="0">
                      <a:pos x="159" y="13"/>
                    </a:cxn>
                    <a:cxn ang="0">
                      <a:pos x="104" y="41"/>
                    </a:cxn>
                    <a:cxn ang="0">
                      <a:pos x="67" y="91"/>
                    </a:cxn>
                    <a:cxn ang="0">
                      <a:pos x="46" y="146"/>
                    </a:cxn>
                    <a:cxn ang="0">
                      <a:pos x="31" y="245"/>
                    </a:cxn>
                    <a:cxn ang="0">
                      <a:pos x="26" y="284"/>
                    </a:cxn>
                    <a:cxn ang="0">
                      <a:pos x="41" y="339"/>
                    </a:cxn>
                    <a:cxn ang="0">
                      <a:pos x="67" y="378"/>
                    </a:cxn>
                    <a:cxn ang="0">
                      <a:pos x="74" y="399"/>
                    </a:cxn>
                    <a:cxn ang="0">
                      <a:pos x="74" y="475"/>
                    </a:cxn>
                  </a:cxnLst>
                  <a:rect l="0" t="0" r="r" b="b"/>
                  <a:pathLst>
                    <a:path w="796" h="938">
                      <a:moveTo>
                        <a:pt x="74" y="475"/>
                      </a:moveTo>
                      <a:lnTo>
                        <a:pt x="48" y="528"/>
                      </a:lnTo>
                      <a:lnTo>
                        <a:pt x="13" y="604"/>
                      </a:lnTo>
                      <a:lnTo>
                        <a:pt x="0" y="708"/>
                      </a:lnTo>
                      <a:lnTo>
                        <a:pt x="17" y="797"/>
                      </a:lnTo>
                      <a:lnTo>
                        <a:pt x="48" y="855"/>
                      </a:lnTo>
                      <a:lnTo>
                        <a:pt x="111" y="914"/>
                      </a:lnTo>
                      <a:lnTo>
                        <a:pt x="165" y="938"/>
                      </a:lnTo>
                      <a:lnTo>
                        <a:pt x="233" y="929"/>
                      </a:lnTo>
                      <a:lnTo>
                        <a:pt x="302" y="918"/>
                      </a:lnTo>
                      <a:lnTo>
                        <a:pt x="354" y="882"/>
                      </a:lnTo>
                      <a:lnTo>
                        <a:pt x="389" y="821"/>
                      </a:lnTo>
                      <a:lnTo>
                        <a:pt x="422" y="764"/>
                      </a:lnTo>
                      <a:lnTo>
                        <a:pt x="420" y="686"/>
                      </a:lnTo>
                      <a:lnTo>
                        <a:pt x="428" y="653"/>
                      </a:lnTo>
                      <a:lnTo>
                        <a:pt x="466" y="712"/>
                      </a:lnTo>
                      <a:lnTo>
                        <a:pt x="555" y="762"/>
                      </a:lnTo>
                      <a:lnTo>
                        <a:pt x="591" y="762"/>
                      </a:lnTo>
                      <a:lnTo>
                        <a:pt x="663" y="751"/>
                      </a:lnTo>
                      <a:lnTo>
                        <a:pt x="705" y="732"/>
                      </a:lnTo>
                      <a:lnTo>
                        <a:pt x="748" y="665"/>
                      </a:lnTo>
                      <a:lnTo>
                        <a:pt x="787" y="610"/>
                      </a:lnTo>
                      <a:lnTo>
                        <a:pt x="794" y="519"/>
                      </a:lnTo>
                      <a:lnTo>
                        <a:pt x="796" y="462"/>
                      </a:lnTo>
                      <a:lnTo>
                        <a:pt x="787" y="399"/>
                      </a:lnTo>
                      <a:lnTo>
                        <a:pt x="733" y="319"/>
                      </a:lnTo>
                      <a:lnTo>
                        <a:pt x="687" y="280"/>
                      </a:lnTo>
                      <a:lnTo>
                        <a:pt x="622" y="273"/>
                      </a:lnTo>
                      <a:lnTo>
                        <a:pt x="557" y="263"/>
                      </a:lnTo>
                      <a:lnTo>
                        <a:pt x="494" y="273"/>
                      </a:lnTo>
                      <a:lnTo>
                        <a:pt x="476" y="308"/>
                      </a:lnTo>
                      <a:lnTo>
                        <a:pt x="441" y="332"/>
                      </a:lnTo>
                      <a:lnTo>
                        <a:pt x="444" y="248"/>
                      </a:lnTo>
                      <a:lnTo>
                        <a:pt x="435" y="154"/>
                      </a:lnTo>
                      <a:lnTo>
                        <a:pt x="387" y="78"/>
                      </a:lnTo>
                      <a:lnTo>
                        <a:pt x="346" y="35"/>
                      </a:lnTo>
                      <a:lnTo>
                        <a:pt x="296" y="6"/>
                      </a:lnTo>
                      <a:lnTo>
                        <a:pt x="255" y="4"/>
                      </a:lnTo>
                      <a:lnTo>
                        <a:pt x="202" y="0"/>
                      </a:lnTo>
                      <a:lnTo>
                        <a:pt x="159" y="13"/>
                      </a:lnTo>
                      <a:lnTo>
                        <a:pt x="104" y="41"/>
                      </a:lnTo>
                      <a:lnTo>
                        <a:pt x="67" y="91"/>
                      </a:lnTo>
                      <a:lnTo>
                        <a:pt x="46" y="146"/>
                      </a:lnTo>
                      <a:lnTo>
                        <a:pt x="31" y="245"/>
                      </a:lnTo>
                      <a:lnTo>
                        <a:pt x="26" y="284"/>
                      </a:lnTo>
                      <a:lnTo>
                        <a:pt x="41" y="339"/>
                      </a:lnTo>
                      <a:lnTo>
                        <a:pt x="67" y="378"/>
                      </a:lnTo>
                      <a:lnTo>
                        <a:pt x="74" y="399"/>
                      </a:lnTo>
                      <a:lnTo>
                        <a:pt x="74" y="475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1270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2696" name="Freeform 88"/>
                <p:cNvSpPr>
                  <a:spLocks noChangeAspect="1"/>
                </p:cNvSpPr>
                <p:nvPr/>
              </p:nvSpPr>
              <p:spPr bwMode="auto">
                <a:xfrm>
                  <a:off x="2527" y="2912"/>
                  <a:ext cx="2869" cy="406"/>
                </a:xfrm>
                <a:custGeom>
                  <a:avLst/>
                  <a:gdLst/>
                  <a:ahLst/>
                  <a:cxnLst>
                    <a:cxn ang="0">
                      <a:pos x="2868" y="328"/>
                    </a:cxn>
                    <a:cxn ang="0">
                      <a:pos x="2869" y="313"/>
                    </a:cxn>
                    <a:cxn ang="0">
                      <a:pos x="2866" y="299"/>
                    </a:cxn>
                    <a:cxn ang="0">
                      <a:pos x="2861" y="286"/>
                    </a:cxn>
                    <a:cxn ang="0">
                      <a:pos x="2853" y="272"/>
                    </a:cxn>
                    <a:cxn ang="0">
                      <a:pos x="2844" y="261"/>
                    </a:cxn>
                    <a:cxn ang="0">
                      <a:pos x="2832" y="251"/>
                    </a:cxn>
                    <a:cxn ang="0">
                      <a:pos x="2820" y="244"/>
                    </a:cxn>
                    <a:cxn ang="0">
                      <a:pos x="2806" y="239"/>
                    </a:cxn>
                    <a:cxn ang="0">
                      <a:pos x="2791" y="236"/>
                    </a:cxn>
                    <a:cxn ang="0">
                      <a:pos x="93" y="0"/>
                    </a:cxn>
                    <a:cxn ang="0">
                      <a:pos x="78" y="0"/>
                    </a:cxn>
                    <a:cxn ang="0">
                      <a:pos x="63" y="3"/>
                    </a:cxn>
                    <a:cxn ang="0">
                      <a:pos x="50" y="8"/>
                    </a:cxn>
                    <a:cxn ang="0">
                      <a:pos x="36" y="15"/>
                    </a:cxn>
                    <a:cxn ang="0">
                      <a:pos x="25" y="24"/>
                    </a:cxn>
                    <a:cxn ang="0">
                      <a:pos x="15" y="37"/>
                    </a:cxn>
                    <a:cxn ang="0">
                      <a:pos x="8" y="49"/>
                    </a:cxn>
                    <a:cxn ang="0">
                      <a:pos x="3" y="63"/>
                    </a:cxn>
                    <a:cxn ang="0">
                      <a:pos x="1" y="78"/>
                    </a:cxn>
                    <a:cxn ang="0">
                      <a:pos x="1" y="78"/>
                    </a:cxn>
                    <a:cxn ang="0">
                      <a:pos x="0" y="93"/>
                    </a:cxn>
                    <a:cxn ang="0">
                      <a:pos x="3" y="107"/>
                    </a:cxn>
                    <a:cxn ang="0">
                      <a:pos x="8" y="120"/>
                    </a:cxn>
                    <a:cxn ang="0">
                      <a:pos x="16" y="134"/>
                    </a:cxn>
                    <a:cxn ang="0">
                      <a:pos x="25" y="145"/>
                    </a:cxn>
                    <a:cxn ang="0">
                      <a:pos x="37" y="155"/>
                    </a:cxn>
                    <a:cxn ang="0">
                      <a:pos x="49" y="162"/>
                    </a:cxn>
                    <a:cxn ang="0">
                      <a:pos x="63" y="167"/>
                    </a:cxn>
                    <a:cxn ang="0">
                      <a:pos x="78" y="170"/>
                    </a:cxn>
                    <a:cxn ang="0">
                      <a:pos x="2776" y="406"/>
                    </a:cxn>
                    <a:cxn ang="0">
                      <a:pos x="2791" y="406"/>
                    </a:cxn>
                    <a:cxn ang="0">
                      <a:pos x="2806" y="403"/>
                    </a:cxn>
                    <a:cxn ang="0">
                      <a:pos x="2819" y="398"/>
                    </a:cxn>
                    <a:cxn ang="0">
                      <a:pos x="2833" y="391"/>
                    </a:cxn>
                    <a:cxn ang="0">
                      <a:pos x="2844" y="381"/>
                    </a:cxn>
                    <a:cxn ang="0">
                      <a:pos x="2854" y="369"/>
                    </a:cxn>
                    <a:cxn ang="0">
                      <a:pos x="2861" y="357"/>
                    </a:cxn>
                    <a:cxn ang="0">
                      <a:pos x="2866" y="343"/>
                    </a:cxn>
                    <a:cxn ang="0">
                      <a:pos x="2868" y="328"/>
                    </a:cxn>
                  </a:cxnLst>
                  <a:rect l="0" t="0" r="r" b="b"/>
                  <a:pathLst>
                    <a:path w="2869" h="406">
                      <a:moveTo>
                        <a:pt x="2868" y="328"/>
                      </a:moveTo>
                      <a:lnTo>
                        <a:pt x="2869" y="313"/>
                      </a:lnTo>
                      <a:lnTo>
                        <a:pt x="2866" y="299"/>
                      </a:lnTo>
                      <a:lnTo>
                        <a:pt x="2861" y="286"/>
                      </a:lnTo>
                      <a:lnTo>
                        <a:pt x="2853" y="272"/>
                      </a:lnTo>
                      <a:lnTo>
                        <a:pt x="2844" y="261"/>
                      </a:lnTo>
                      <a:lnTo>
                        <a:pt x="2832" y="251"/>
                      </a:lnTo>
                      <a:lnTo>
                        <a:pt x="2820" y="244"/>
                      </a:lnTo>
                      <a:lnTo>
                        <a:pt x="2806" y="239"/>
                      </a:lnTo>
                      <a:lnTo>
                        <a:pt x="2791" y="236"/>
                      </a:lnTo>
                      <a:lnTo>
                        <a:pt x="93" y="0"/>
                      </a:lnTo>
                      <a:lnTo>
                        <a:pt x="78" y="0"/>
                      </a:lnTo>
                      <a:lnTo>
                        <a:pt x="63" y="3"/>
                      </a:lnTo>
                      <a:lnTo>
                        <a:pt x="50" y="8"/>
                      </a:lnTo>
                      <a:lnTo>
                        <a:pt x="36" y="15"/>
                      </a:lnTo>
                      <a:lnTo>
                        <a:pt x="25" y="24"/>
                      </a:lnTo>
                      <a:lnTo>
                        <a:pt x="15" y="37"/>
                      </a:lnTo>
                      <a:lnTo>
                        <a:pt x="8" y="49"/>
                      </a:lnTo>
                      <a:lnTo>
                        <a:pt x="3" y="63"/>
                      </a:lnTo>
                      <a:lnTo>
                        <a:pt x="1" y="78"/>
                      </a:lnTo>
                      <a:lnTo>
                        <a:pt x="1" y="78"/>
                      </a:lnTo>
                      <a:lnTo>
                        <a:pt x="0" y="93"/>
                      </a:lnTo>
                      <a:lnTo>
                        <a:pt x="3" y="107"/>
                      </a:lnTo>
                      <a:lnTo>
                        <a:pt x="8" y="120"/>
                      </a:lnTo>
                      <a:lnTo>
                        <a:pt x="16" y="134"/>
                      </a:lnTo>
                      <a:lnTo>
                        <a:pt x="25" y="145"/>
                      </a:lnTo>
                      <a:lnTo>
                        <a:pt x="37" y="155"/>
                      </a:lnTo>
                      <a:lnTo>
                        <a:pt x="49" y="162"/>
                      </a:lnTo>
                      <a:lnTo>
                        <a:pt x="63" y="167"/>
                      </a:lnTo>
                      <a:lnTo>
                        <a:pt x="78" y="170"/>
                      </a:lnTo>
                      <a:lnTo>
                        <a:pt x="2776" y="406"/>
                      </a:lnTo>
                      <a:lnTo>
                        <a:pt x="2791" y="406"/>
                      </a:lnTo>
                      <a:lnTo>
                        <a:pt x="2806" y="403"/>
                      </a:lnTo>
                      <a:lnTo>
                        <a:pt x="2819" y="398"/>
                      </a:lnTo>
                      <a:lnTo>
                        <a:pt x="2833" y="391"/>
                      </a:lnTo>
                      <a:lnTo>
                        <a:pt x="2844" y="381"/>
                      </a:lnTo>
                      <a:lnTo>
                        <a:pt x="2854" y="369"/>
                      </a:lnTo>
                      <a:lnTo>
                        <a:pt x="2861" y="357"/>
                      </a:lnTo>
                      <a:lnTo>
                        <a:pt x="2866" y="343"/>
                      </a:lnTo>
                      <a:lnTo>
                        <a:pt x="2868" y="328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1270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2697" name="Freeform 89"/>
                <p:cNvSpPr>
                  <a:spLocks noChangeAspect="1"/>
                </p:cNvSpPr>
                <p:nvPr/>
              </p:nvSpPr>
              <p:spPr bwMode="auto">
                <a:xfrm>
                  <a:off x="5648" y="3165"/>
                  <a:ext cx="176" cy="210"/>
                </a:xfrm>
                <a:custGeom>
                  <a:avLst/>
                  <a:gdLst/>
                  <a:ahLst/>
                  <a:cxnLst>
                    <a:cxn ang="0">
                      <a:pos x="79" y="210"/>
                    </a:cxn>
                    <a:cxn ang="0">
                      <a:pos x="94" y="209"/>
                    </a:cxn>
                    <a:cxn ang="0">
                      <a:pos x="109" y="206"/>
                    </a:cxn>
                    <a:cxn ang="0">
                      <a:pos x="124" y="199"/>
                    </a:cxn>
                    <a:cxn ang="0">
                      <a:pos x="138" y="190"/>
                    </a:cxn>
                    <a:cxn ang="0">
                      <a:pos x="149" y="178"/>
                    </a:cxn>
                    <a:cxn ang="0">
                      <a:pos x="159" y="163"/>
                    </a:cxn>
                    <a:cxn ang="0">
                      <a:pos x="168" y="148"/>
                    </a:cxn>
                    <a:cxn ang="0">
                      <a:pos x="173" y="131"/>
                    </a:cxn>
                    <a:cxn ang="0">
                      <a:pos x="176" y="113"/>
                    </a:cxn>
                    <a:cxn ang="0">
                      <a:pos x="176" y="95"/>
                    </a:cxn>
                    <a:cxn ang="0">
                      <a:pos x="174" y="76"/>
                    </a:cxn>
                    <a:cxn ang="0">
                      <a:pos x="168" y="60"/>
                    </a:cxn>
                    <a:cxn ang="0">
                      <a:pos x="161" y="44"/>
                    </a:cxn>
                    <a:cxn ang="0">
                      <a:pos x="152" y="30"/>
                    </a:cxn>
                    <a:cxn ang="0">
                      <a:pos x="140" y="18"/>
                    </a:cxn>
                    <a:cxn ang="0">
                      <a:pos x="127" y="9"/>
                    </a:cxn>
                    <a:cxn ang="0">
                      <a:pos x="112" y="4"/>
                    </a:cxn>
                    <a:cxn ang="0">
                      <a:pos x="97" y="0"/>
                    </a:cxn>
                    <a:cxn ang="0">
                      <a:pos x="82" y="1"/>
                    </a:cxn>
                    <a:cxn ang="0">
                      <a:pos x="67" y="4"/>
                    </a:cxn>
                    <a:cxn ang="0">
                      <a:pos x="52" y="11"/>
                    </a:cxn>
                    <a:cxn ang="0">
                      <a:pos x="38" y="20"/>
                    </a:cxn>
                    <a:cxn ang="0">
                      <a:pos x="27" y="32"/>
                    </a:cxn>
                    <a:cxn ang="0">
                      <a:pos x="17" y="47"/>
                    </a:cxn>
                    <a:cxn ang="0">
                      <a:pos x="8" y="62"/>
                    </a:cxn>
                    <a:cxn ang="0">
                      <a:pos x="3" y="79"/>
                    </a:cxn>
                    <a:cxn ang="0">
                      <a:pos x="0" y="97"/>
                    </a:cxn>
                    <a:cxn ang="0">
                      <a:pos x="0" y="115"/>
                    </a:cxn>
                    <a:cxn ang="0">
                      <a:pos x="2" y="134"/>
                    </a:cxn>
                    <a:cxn ang="0">
                      <a:pos x="8" y="150"/>
                    </a:cxn>
                    <a:cxn ang="0">
                      <a:pos x="15" y="166"/>
                    </a:cxn>
                    <a:cxn ang="0">
                      <a:pos x="24" y="180"/>
                    </a:cxn>
                    <a:cxn ang="0">
                      <a:pos x="36" y="192"/>
                    </a:cxn>
                    <a:cxn ang="0">
                      <a:pos x="49" y="201"/>
                    </a:cxn>
                    <a:cxn ang="0">
                      <a:pos x="64" y="206"/>
                    </a:cxn>
                    <a:cxn ang="0">
                      <a:pos x="79" y="210"/>
                    </a:cxn>
                  </a:cxnLst>
                  <a:rect l="0" t="0" r="r" b="b"/>
                  <a:pathLst>
                    <a:path w="176" h="210">
                      <a:moveTo>
                        <a:pt x="79" y="210"/>
                      </a:moveTo>
                      <a:lnTo>
                        <a:pt x="94" y="209"/>
                      </a:lnTo>
                      <a:lnTo>
                        <a:pt x="109" y="206"/>
                      </a:lnTo>
                      <a:lnTo>
                        <a:pt x="124" y="199"/>
                      </a:lnTo>
                      <a:lnTo>
                        <a:pt x="138" y="190"/>
                      </a:lnTo>
                      <a:lnTo>
                        <a:pt x="149" y="178"/>
                      </a:lnTo>
                      <a:lnTo>
                        <a:pt x="159" y="163"/>
                      </a:lnTo>
                      <a:lnTo>
                        <a:pt x="168" y="148"/>
                      </a:lnTo>
                      <a:lnTo>
                        <a:pt x="173" y="131"/>
                      </a:lnTo>
                      <a:lnTo>
                        <a:pt x="176" y="113"/>
                      </a:lnTo>
                      <a:lnTo>
                        <a:pt x="176" y="95"/>
                      </a:lnTo>
                      <a:lnTo>
                        <a:pt x="174" y="76"/>
                      </a:lnTo>
                      <a:lnTo>
                        <a:pt x="168" y="60"/>
                      </a:lnTo>
                      <a:lnTo>
                        <a:pt x="161" y="44"/>
                      </a:lnTo>
                      <a:lnTo>
                        <a:pt x="152" y="30"/>
                      </a:lnTo>
                      <a:lnTo>
                        <a:pt x="140" y="18"/>
                      </a:lnTo>
                      <a:lnTo>
                        <a:pt x="127" y="9"/>
                      </a:lnTo>
                      <a:lnTo>
                        <a:pt x="112" y="4"/>
                      </a:lnTo>
                      <a:lnTo>
                        <a:pt x="97" y="0"/>
                      </a:lnTo>
                      <a:lnTo>
                        <a:pt x="82" y="1"/>
                      </a:lnTo>
                      <a:lnTo>
                        <a:pt x="67" y="4"/>
                      </a:lnTo>
                      <a:lnTo>
                        <a:pt x="52" y="11"/>
                      </a:lnTo>
                      <a:lnTo>
                        <a:pt x="38" y="20"/>
                      </a:lnTo>
                      <a:lnTo>
                        <a:pt x="27" y="32"/>
                      </a:lnTo>
                      <a:lnTo>
                        <a:pt x="17" y="47"/>
                      </a:lnTo>
                      <a:lnTo>
                        <a:pt x="8" y="62"/>
                      </a:lnTo>
                      <a:lnTo>
                        <a:pt x="3" y="79"/>
                      </a:lnTo>
                      <a:lnTo>
                        <a:pt x="0" y="97"/>
                      </a:lnTo>
                      <a:lnTo>
                        <a:pt x="0" y="115"/>
                      </a:lnTo>
                      <a:lnTo>
                        <a:pt x="2" y="134"/>
                      </a:lnTo>
                      <a:lnTo>
                        <a:pt x="8" y="150"/>
                      </a:lnTo>
                      <a:lnTo>
                        <a:pt x="15" y="166"/>
                      </a:lnTo>
                      <a:lnTo>
                        <a:pt x="24" y="180"/>
                      </a:lnTo>
                      <a:lnTo>
                        <a:pt x="36" y="192"/>
                      </a:lnTo>
                      <a:lnTo>
                        <a:pt x="49" y="201"/>
                      </a:lnTo>
                      <a:lnTo>
                        <a:pt x="64" y="206"/>
                      </a:lnTo>
                      <a:lnTo>
                        <a:pt x="79" y="21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24" name="Group 90"/>
                <p:cNvGrpSpPr>
                  <a:grpSpLocks noChangeAspect="1"/>
                </p:cNvGrpSpPr>
                <p:nvPr/>
              </p:nvGrpSpPr>
              <p:grpSpPr bwMode="auto">
                <a:xfrm>
                  <a:off x="2722" y="3039"/>
                  <a:ext cx="969" cy="424"/>
                  <a:chOff x="2722" y="3039"/>
                  <a:chExt cx="969" cy="424"/>
                </a:xfrm>
              </p:grpSpPr>
              <p:sp>
                <p:nvSpPr>
                  <p:cNvPr id="1092699" name="Freeform 91"/>
                  <p:cNvSpPr>
                    <a:spLocks noChangeAspect="1"/>
                  </p:cNvSpPr>
                  <p:nvPr/>
                </p:nvSpPr>
                <p:spPr bwMode="auto">
                  <a:xfrm>
                    <a:off x="2722" y="3039"/>
                    <a:ext cx="182" cy="312"/>
                  </a:xfrm>
                  <a:custGeom>
                    <a:avLst/>
                    <a:gdLst/>
                    <a:ahLst/>
                    <a:cxnLst>
                      <a:cxn ang="0">
                        <a:pos x="182" y="13"/>
                      </a:cxn>
                      <a:cxn ang="0">
                        <a:pos x="26" y="0"/>
                      </a:cxn>
                      <a:cxn ang="0">
                        <a:pos x="0" y="299"/>
                      </a:cxn>
                      <a:cxn ang="0">
                        <a:pos x="156" y="312"/>
                      </a:cxn>
                      <a:cxn ang="0">
                        <a:pos x="182" y="13"/>
                      </a:cxn>
                    </a:cxnLst>
                    <a:rect l="0" t="0" r="r" b="b"/>
                    <a:pathLst>
                      <a:path w="182" h="312">
                        <a:moveTo>
                          <a:pt x="182" y="13"/>
                        </a:moveTo>
                        <a:lnTo>
                          <a:pt x="26" y="0"/>
                        </a:lnTo>
                        <a:lnTo>
                          <a:pt x="0" y="299"/>
                        </a:lnTo>
                        <a:lnTo>
                          <a:pt x="156" y="312"/>
                        </a:lnTo>
                        <a:lnTo>
                          <a:pt x="182" y="13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1270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2700" name="Freeform 92"/>
                  <p:cNvSpPr>
                    <a:spLocks noChangeAspect="1"/>
                  </p:cNvSpPr>
                  <p:nvPr/>
                </p:nvSpPr>
                <p:spPr bwMode="auto">
                  <a:xfrm>
                    <a:off x="3034" y="3078"/>
                    <a:ext cx="194" cy="229"/>
                  </a:xfrm>
                  <a:custGeom>
                    <a:avLst/>
                    <a:gdLst/>
                    <a:ahLst/>
                    <a:cxnLst>
                      <a:cxn ang="0">
                        <a:pos x="194" y="15"/>
                      </a:cxn>
                      <a:cxn ang="0">
                        <a:pos x="19" y="0"/>
                      </a:cxn>
                      <a:cxn ang="0">
                        <a:pos x="0" y="214"/>
                      </a:cxn>
                      <a:cxn ang="0">
                        <a:pos x="175" y="229"/>
                      </a:cxn>
                      <a:cxn ang="0">
                        <a:pos x="194" y="15"/>
                      </a:cxn>
                    </a:cxnLst>
                    <a:rect l="0" t="0" r="r" b="b"/>
                    <a:pathLst>
                      <a:path w="194" h="229">
                        <a:moveTo>
                          <a:pt x="194" y="15"/>
                        </a:moveTo>
                        <a:lnTo>
                          <a:pt x="19" y="0"/>
                        </a:lnTo>
                        <a:lnTo>
                          <a:pt x="0" y="214"/>
                        </a:lnTo>
                        <a:lnTo>
                          <a:pt x="175" y="229"/>
                        </a:lnTo>
                        <a:lnTo>
                          <a:pt x="194" y="15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1270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2701" name="Freeform 93"/>
                  <p:cNvSpPr>
                    <a:spLocks noChangeAspect="1"/>
                  </p:cNvSpPr>
                  <p:nvPr/>
                </p:nvSpPr>
                <p:spPr bwMode="auto">
                  <a:xfrm>
                    <a:off x="3335" y="3110"/>
                    <a:ext cx="197" cy="353"/>
                  </a:xfrm>
                  <a:custGeom>
                    <a:avLst/>
                    <a:gdLst/>
                    <a:ahLst/>
                    <a:cxnLst>
                      <a:cxn ang="0">
                        <a:pos x="197" y="15"/>
                      </a:cxn>
                      <a:cxn ang="0">
                        <a:pos x="29" y="0"/>
                      </a:cxn>
                      <a:cxn ang="0">
                        <a:pos x="0" y="338"/>
                      </a:cxn>
                      <a:cxn ang="0">
                        <a:pos x="168" y="353"/>
                      </a:cxn>
                      <a:cxn ang="0">
                        <a:pos x="197" y="15"/>
                      </a:cxn>
                    </a:cxnLst>
                    <a:rect l="0" t="0" r="r" b="b"/>
                    <a:pathLst>
                      <a:path w="197" h="353">
                        <a:moveTo>
                          <a:pt x="197" y="15"/>
                        </a:moveTo>
                        <a:lnTo>
                          <a:pt x="29" y="0"/>
                        </a:lnTo>
                        <a:lnTo>
                          <a:pt x="0" y="338"/>
                        </a:lnTo>
                        <a:lnTo>
                          <a:pt x="168" y="353"/>
                        </a:lnTo>
                        <a:lnTo>
                          <a:pt x="197" y="15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1270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2702" name="Freeform 94"/>
                  <p:cNvSpPr>
                    <a:spLocks noChangeAspect="1"/>
                  </p:cNvSpPr>
                  <p:nvPr/>
                </p:nvSpPr>
                <p:spPr bwMode="auto">
                  <a:xfrm>
                    <a:off x="3504" y="3129"/>
                    <a:ext cx="187" cy="212"/>
                  </a:xfrm>
                  <a:custGeom>
                    <a:avLst/>
                    <a:gdLst/>
                    <a:ahLst/>
                    <a:cxnLst>
                      <a:cxn ang="0">
                        <a:pos x="187" y="15"/>
                      </a:cxn>
                      <a:cxn ang="0">
                        <a:pos x="17" y="0"/>
                      </a:cxn>
                      <a:cxn ang="0">
                        <a:pos x="0" y="197"/>
                      </a:cxn>
                      <a:cxn ang="0">
                        <a:pos x="170" y="212"/>
                      </a:cxn>
                      <a:cxn ang="0">
                        <a:pos x="187" y="15"/>
                      </a:cxn>
                    </a:cxnLst>
                    <a:rect l="0" t="0" r="r" b="b"/>
                    <a:pathLst>
                      <a:path w="187" h="212">
                        <a:moveTo>
                          <a:pt x="187" y="15"/>
                        </a:moveTo>
                        <a:lnTo>
                          <a:pt x="17" y="0"/>
                        </a:lnTo>
                        <a:lnTo>
                          <a:pt x="0" y="197"/>
                        </a:lnTo>
                        <a:lnTo>
                          <a:pt x="170" y="212"/>
                        </a:lnTo>
                        <a:lnTo>
                          <a:pt x="187" y="15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1270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5" name="Group 95"/>
                <p:cNvGrpSpPr>
                  <a:grpSpLocks noChangeAspect="1"/>
                </p:cNvGrpSpPr>
                <p:nvPr/>
              </p:nvGrpSpPr>
              <p:grpSpPr bwMode="auto">
                <a:xfrm>
                  <a:off x="2683" y="2991"/>
                  <a:ext cx="968" cy="430"/>
                  <a:chOff x="2683" y="2991"/>
                  <a:chExt cx="968" cy="430"/>
                </a:xfrm>
              </p:grpSpPr>
              <p:sp>
                <p:nvSpPr>
                  <p:cNvPr id="1092704" name="Freeform 96"/>
                  <p:cNvSpPr>
                    <a:spLocks noChangeAspect="1"/>
                  </p:cNvSpPr>
                  <p:nvPr/>
                </p:nvSpPr>
                <p:spPr bwMode="auto">
                  <a:xfrm>
                    <a:off x="2683" y="2991"/>
                    <a:ext cx="193" cy="322"/>
                  </a:xfrm>
                  <a:custGeom>
                    <a:avLst/>
                    <a:gdLst/>
                    <a:ahLst/>
                    <a:cxnLst>
                      <a:cxn ang="0">
                        <a:pos x="193" y="15"/>
                      </a:cxn>
                      <a:cxn ang="0">
                        <a:pos x="27" y="0"/>
                      </a:cxn>
                      <a:cxn ang="0">
                        <a:pos x="0" y="307"/>
                      </a:cxn>
                      <a:cxn ang="0">
                        <a:pos x="166" y="322"/>
                      </a:cxn>
                      <a:cxn ang="0">
                        <a:pos x="193" y="15"/>
                      </a:cxn>
                    </a:cxnLst>
                    <a:rect l="0" t="0" r="r" b="b"/>
                    <a:pathLst>
                      <a:path w="193" h="322">
                        <a:moveTo>
                          <a:pt x="193" y="15"/>
                        </a:moveTo>
                        <a:lnTo>
                          <a:pt x="27" y="0"/>
                        </a:lnTo>
                        <a:lnTo>
                          <a:pt x="0" y="307"/>
                        </a:lnTo>
                        <a:lnTo>
                          <a:pt x="166" y="322"/>
                        </a:lnTo>
                        <a:lnTo>
                          <a:pt x="193" y="15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1270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2705" name="Freeform 97"/>
                  <p:cNvSpPr>
                    <a:spLocks noChangeAspect="1"/>
                  </p:cNvSpPr>
                  <p:nvPr/>
                </p:nvSpPr>
                <p:spPr bwMode="auto">
                  <a:xfrm>
                    <a:off x="3010" y="3037"/>
                    <a:ext cx="187" cy="229"/>
                  </a:xfrm>
                  <a:custGeom>
                    <a:avLst/>
                    <a:gdLst/>
                    <a:ahLst/>
                    <a:cxnLst>
                      <a:cxn ang="0">
                        <a:pos x="187" y="15"/>
                      </a:cxn>
                      <a:cxn ang="0">
                        <a:pos x="19" y="0"/>
                      </a:cxn>
                      <a:cxn ang="0">
                        <a:pos x="0" y="214"/>
                      </a:cxn>
                      <a:cxn ang="0">
                        <a:pos x="168" y="229"/>
                      </a:cxn>
                      <a:cxn ang="0">
                        <a:pos x="187" y="15"/>
                      </a:cxn>
                    </a:cxnLst>
                    <a:rect l="0" t="0" r="r" b="b"/>
                    <a:pathLst>
                      <a:path w="187" h="229">
                        <a:moveTo>
                          <a:pt x="187" y="15"/>
                        </a:moveTo>
                        <a:lnTo>
                          <a:pt x="19" y="0"/>
                        </a:lnTo>
                        <a:lnTo>
                          <a:pt x="0" y="214"/>
                        </a:lnTo>
                        <a:lnTo>
                          <a:pt x="168" y="229"/>
                        </a:lnTo>
                        <a:lnTo>
                          <a:pt x="187" y="15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1270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2706" name="Freeform 98"/>
                  <p:cNvSpPr>
                    <a:spLocks noChangeAspect="1"/>
                  </p:cNvSpPr>
                  <p:nvPr/>
                </p:nvSpPr>
                <p:spPr bwMode="auto">
                  <a:xfrm>
                    <a:off x="3310" y="3074"/>
                    <a:ext cx="185" cy="347"/>
                  </a:xfrm>
                  <a:custGeom>
                    <a:avLst/>
                    <a:gdLst/>
                    <a:ahLst/>
                    <a:cxnLst>
                      <a:cxn ang="0">
                        <a:pos x="185" y="13"/>
                      </a:cxn>
                      <a:cxn ang="0">
                        <a:pos x="29" y="0"/>
                      </a:cxn>
                      <a:cxn ang="0">
                        <a:pos x="0" y="333"/>
                      </a:cxn>
                      <a:cxn ang="0">
                        <a:pos x="156" y="347"/>
                      </a:cxn>
                      <a:cxn ang="0">
                        <a:pos x="185" y="13"/>
                      </a:cxn>
                    </a:cxnLst>
                    <a:rect l="0" t="0" r="r" b="b"/>
                    <a:pathLst>
                      <a:path w="185" h="347">
                        <a:moveTo>
                          <a:pt x="185" y="13"/>
                        </a:moveTo>
                        <a:lnTo>
                          <a:pt x="29" y="0"/>
                        </a:lnTo>
                        <a:lnTo>
                          <a:pt x="0" y="333"/>
                        </a:lnTo>
                        <a:lnTo>
                          <a:pt x="156" y="347"/>
                        </a:lnTo>
                        <a:lnTo>
                          <a:pt x="185" y="13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1270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2707" name="Freeform 99"/>
                  <p:cNvSpPr>
                    <a:spLocks noChangeAspect="1"/>
                  </p:cNvSpPr>
                  <p:nvPr/>
                </p:nvSpPr>
                <p:spPr bwMode="auto">
                  <a:xfrm>
                    <a:off x="3472" y="3082"/>
                    <a:ext cx="179" cy="223"/>
                  </a:xfrm>
                  <a:custGeom>
                    <a:avLst/>
                    <a:gdLst/>
                    <a:ahLst/>
                    <a:cxnLst>
                      <a:cxn ang="0">
                        <a:pos x="179" y="14"/>
                      </a:cxn>
                      <a:cxn ang="0">
                        <a:pos x="18" y="0"/>
                      </a:cxn>
                      <a:cxn ang="0">
                        <a:pos x="0" y="209"/>
                      </a:cxn>
                      <a:cxn ang="0">
                        <a:pos x="161" y="223"/>
                      </a:cxn>
                      <a:cxn ang="0">
                        <a:pos x="179" y="14"/>
                      </a:cxn>
                    </a:cxnLst>
                    <a:rect l="0" t="0" r="r" b="b"/>
                    <a:pathLst>
                      <a:path w="179" h="223">
                        <a:moveTo>
                          <a:pt x="179" y="14"/>
                        </a:moveTo>
                        <a:lnTo>
                          <a:pt x="18" y="0"/>
                        </a:lnTo>
                        <a:lnTo>
                          <a:pt x="0" y="209"/>
                        </a:lnTo>
                        <a:lnTo>
                          <a:pt x="161" y="223"/>
                        </a:lnTo>
                        <a:lnTo>
                          <a:pt x="179" y="14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1270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26" name="Group 100"/>
              <p:cNvGrpSpPr>
                <a:grpSpLocks noChangeAspect="1"/>
              </p:cNvGrpSpPr>
              <p:nvPr/>
            </p:nvGrpSpPr>
            <p:grpSpPr bwMode="auto">
              <a:xfrm>
                <a:off x="912" y="3408"/>
                <a:ext cx="288" cy="336"/>
                <a:chOff x="4320" y="3128"/>
                <a:chExt cx="415" cy="424"/>
              </a:xfrm>
            </p:grpSpPr>
            <p:sp>
              <p:nvSpPr>
                <p:cNvPr id="1092709" name="Freeform 101"/>
                <p:cNvSpPr>
                  <a:spLocks noChangeAspect="1"/>
                </p:cNvSpPr>
                <p:nvPr/>
              </p:nvSpPr>
              <p:spPr bwMode="auto">
                <a:xfrm>
                  <a:off x="4322" y="3291"/>
                  <a:ext cx="413" cy="261"/>
                </a:xfrm>
                <a:custGeom>
                  <a:avLst/>
                  <a:gdLst/>
                  <a:ahLst/>
                  <a:cxnLst>
                    <a:cxn ang="0">
                      <a:pos x="0" y="2"/>
                    </a:cxn>
                    <a:cxn ang="0">
                      <a:pos x="0" y="861"/>
                    </a:cxn>
                    <a:cxn ang="0">
                      <a:pos x="17" y="902"/>
                    </a:cxn>
                    <a:cxn ang="0">
                      <a:pos x="46" y="924"/>
                    </a:cxn>
                    <a:cxn ang="0">
                      <a:pos x="103" y="950"/>
                    </a:cxn>
                    <a:cxn ang="0">
                      <a:pos x="178" y="977"/>
                    </a:cxn>
                    <a:cxn ang="0">
                      <a:pos x="269" y="1001"/>
                    </a:cxn>
                    <a:cxn ang="0">
                      <a:pos x="401" y="1021"/>
                    </a:cxn>
                    <a:cxn ang="0">
                      <a:pos x="512" y="1030"/>
                    </a:cxn>
                    <a:cxn ang="0">
                      <a:pos x="627" y="1043"/>
                    </a:cxn>
                    <a:cxn ang="0">
                      <a:pos x="745" y="1045"/>
                    </a:cxn>
                    <a:cxn ang="0">
                      <a:pos x="894" y="1045"/>
                    </a:cxn>
                    <a:cxn ang="0">
                      <a:pos x="990" y="1043"/>
                    </a:cxn>
                    <a:cxn ang="0">
                      <a:pos x="1078" y="1038"/>
                    </a:cxn>
                    <a:cxn ang="0">
                      <a:pos x="1162" y="1030"/>
                    </a:cxn>
                    <a:cxn ang="0">
                      <a:pos x="1280" y="1016"/>
                    </a:cxn>
                    <a:cxn ang="0">
                      <a:pos x="1389" y="999"/>
                    </a:cxn>
                    <a:cxn ang="0">
                      <a:pos x="1471" y="977"/>
                    </a:cxn>
                    <a:cxn ang="0">
                      <a:pos x="1525" y="962"/>
                    </a:cxn>
                    <a:cxn ang="0">
                      <a:pos x="1583" y="935"/>
                    </a:cxn>
                    <a:cxn ang="0">
                      <a:pos x="1620" y="910"/>
                    </a:cxn>
                    <a:cxn ang="0">
                      <a:pos x="1645" y="880"/>
                    </a:cxn>
                    <a:cxn ang="0">
                      <a:pos x="1650" y="854"/>
                    </a:cxn>
                    <a:cxn ang="0">
                      <a:pos x="1650" y="0"/>
                    </a:cxn>
                    <a:cxn ang="0">
                      <a:pos x="0" y="2"/>
                    </a:cxn>
                  </a:cxnLst>
                  <a:rect l="0" t="0" r="r" b="b"/>
                  <a:pathLst>
                    <a:path w="1650" h="1045">
                      <a:moveTo>
                        <a:pt x="0" y="2"/>
                      </a:moveTo>
                      <a:lnTo>
                        <a:pt x="0" y="861"/>
                      </a:lnTo>
                      <a:lnTo>
                        <a:pt x="17" y="902"/>
                      </a:lnTo>
                      <a:lnTo>
                        <a:pt x="46" y="924"/>
                      </a:lnTo>
                      <a:lnTo>
                        <a:pt x="103" y="950"/>
                      </a:lnTo>
                      <a:lnTo>
                        <a:pt x="178" y="977"/>
                      </a:lnTo>
                      <a:lnTo>
                        <a:pt x="269" y="1001"/>
                      </a:lnTo>
                      <a:lnTo>
                        <a:pt x="401" y="1021"/>
                      </a:lnTo>
                      <a:lnTo>
                        <a:pt x="512" y="1030"/>
                      </a:lnTo>
                      <a:lnTo>
                        <a:pt x="627" y="1043"/>
                      </a:lnTo>
                      <a:lnTo>
                        <a:pt x="745" y="1045"/>
                      </a:lnTo>
                      <a:lnTo>
                        <a:pt x="894" y="1045"/>
                      </a:lnTo>
                      <a:lnTo>
                        <a:pt x="990" y="1043"/>
                      </a:lnTo>
                      <a:lnTo>
                        <a:pt x="1078" y="1038"/>
                      </a:lnTo>
                      <a:lnTo>
                        <a:pt x="1162" y="1030"/>
                      </a:lnTo>
                      <a:lnTo>
                        <a:pt x="1280" y="1016"/>
                      </a:lnTo>
                      <a:lnTo>
                        <a:pt x="1389" y="999"/>
                      </a:lnTo>
                      <a:lnTo>
                        <a:pt x="1471" y="977"/>
                      </a:lnTo>
                      <a:lnTo>
                        <a:pt x="1525" y="962"/>
                      </a:lnTo>
                      <a:lnTo>
                        <a:pt x="1583" y="935"/>
                      </a:lnTo>
                      <a:lnTo>
                        <a:pt x="1620" y="910"/>
                      </a:lnTo>
                      <a:lnTo>
                        <a:pt x="1645" y="880"/>
                      </a:lnTo>
                      <a:lnTo>
                        <a:pt x="1650" y="854"/>
                      </a:lnTo>
                      <a:lnTo>
                        <a:pt x="1650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1270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2710" name="Oval 102"/>
                <p:cNvSpPr>
                  <a:spLocks noChangeAspect="1" noChangeArrowheads="1"/>
                </p:cNvSpPr>
                <p:nvPr/>
              </p:nvSpPr>
              <p:spPr bwMode="auto">
                <a:xfrm>
                  <a:off x="4320" y="3245"/>
                  <a:ext cx="411" cy="96"/>
                </a:xfrm>
                <a:prstGeom prst="ellipse">
                  <a:avLst/>
                </a:prstGeom>
                <a:solidFill>
                  <a:srgbClr val="FFB233"/>
                </a:solidFill>
                <a:ln w="1270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2711" name="Freeform 103"/>
                <p:cNvSpPr>
                  <a:spLocks noChangeAspect="1"/>
                </p:cNvSpPr>
                <p:nvPr/>
              </p:nvSpPr>
              <p:spPr bwMode="auto">
                <a:xfrm>
                  <a:off x="4504" y="3377"/>
                  <a:ext cx="50" cy="122"/>
                </a:xfrm>
                <a:custGeom>
                  <a:avLst/>
                  <a:gdLst/>
                  <a:ahLst/>
                  <a:cxnLst>
                    <a:cxn ang="0">
                      <a:pos x="38" y="194"/>
                    </a:cxn>
                    <a:cxn ang="0">
                      <a:pos x="3" y="170"/>
                    </a:cxn>
                    <a:cxn ang="0">
                      <a:pos x="0" y="134"/>
                    </a:cxn>
                    <a:cxn ang="0">
                      <a:pos x="0" y="88"/>
                    </a:cxn>
                    <a:cxn ang="0">
                      <a:pos x="28" y="28"/>
                    </a:cxn>
                    <a:cxn ang="0">
                      <a:pos x="69" y="0"/>
                    </a:cxn>
                    <a:cxn ang="0">
                      <a:pos x="124" y="0"/>
                    </a:cxn>
                    <a:cxn ang="0">
                      <a:pos x="172" y="28"/>
                    </a:cxn>
                    <a:cxn ang="0">
                      <a:pos x="191" y="88"/>
                    </a:cxn>
                    <a:cxn ang="0">
                      <a:pos x="182" y="158"/>
                    </a:cxn>
                    <a:cxn ang="0">
                      <a:pos x="156" y="194"/>
                    </a:cxn>
                    <a:cxn ang="0">
                      <a:pos x="115" y="210"/>
                    </a:cxn>
                    <a:cxn ang="0">
                      <a:pos x="201" y="488"/>
                    </a:cxn>
                    <a:cxn ang="0">
                      <a:pos x="0" y="488"/>
                    </a:cxn>
                    <a:cxn ang="0">
                      <a:pos x="66" y="206"/>
                    </a:cxn>
                    <a:cxn ang="0">
                      <a:pos x="38" y="194"/>
                    </a:cxn>
                  </a:cxnLst>
                  <a:rect l="0" t="0" r="r" b="b"/>
                  <a:pathLst>
                    <a:path w="201" h="488">
                      <a:moveTo>
                        <a:pt x="38" y="194"/>
                      </a:moveTo>
                      <a:lnTo>
                        <a:pt x="3" y="170"/>
                      </a:lnTo>
                      <a:lnTo>
                        <a:pt x="0" y="134"/>
                      </a:lnTo>
                      <a:lnTo>
                        <a:pt x="0" y="88"/>
                      </a:lnTo>
                      <a:lnTo>
                        <a:pt x="28" y="28"/>
                      </a:lnTo>
                      <a:lnTo>
                        <a:pt x="69" y="0"/>
                      </a:lnTo>
                      <a:lnTo>
                        <a:pt x="124" y="0"/>
                      </a:lnTo>
                      <a:lnTo>
                        <a:pt x="172" y="28"/>
                      </a:lnTo>
                      <a:lnTo>
                        <a:pt x="191" y="88"/>
                      </a:lnTo>
                      <a:lnTo>
                        <a:pt x="182" y="158"/>
                      </a:lnTo>
                      <a:lnTo>
                        <a:pt x="156" y="194"/>
                      </a:lnTo>
                      <a:lnTo>
                        <a:pt x="115" y="210"/>
                      </a:lnTo>
                      <a:lnTo>
                        <a:pt x="201" y="488"/>
                      </a:lnTo>
                      <a:lnTo>
                        <a:pt x="0" y="488"/>
                      </a:lnTo>
                      <a:lnTo>
                        <a:pt x="66" y="206"/>
                      </a:lnTo>
                      <a:lnTo>
                        <a:pt x="38" y="19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2712" name="Freeform 104"/>
                <p:cNvSpPr>
                  <a:spLocks noChangeAspect="1"/>
                </p:cNvSpPr>
                <p:nvPr/>
              </p:nvSpPr>
              <p:spPr bwMode="auto">
                <a:xfrm>
                  <a:off x="4387" y="3128"/>
                  <a:ext cx="293" cy="169"/>
                </a:xfrm>
                <a:custGeom>
                  <a:avLst/>
                  <a:gdLst/>
                  <a:ahLst/>
                  <a:cxnLst>
                    <a:cxn ang="0">
                      <a:pos x="0" y="631"/>
                    </a:cxn>
                    <a:cxn ang="0">
                      <a:pos x="0" y="536"/>
                    </a:cxn>
                    <a:cxn ang="0">
                      <a:pos x="15" y="445"/>
                    </a:cxn>
                    <a:cxn ang="0">
                      <a:pos x="41" y="359"/>
                    </a:cxn>
                    <a:cxn ang="0">
                      <a:pos x="70" y="291"/>
                    </a:cxn>
                    <a:cxn ang="0">
                      <a:pos x="118" y="228"/>
                    </a:cxn>
                    <a:cxn ang="0">
                      <a:pos x="154" y="183"/>
                    </a:cxn>
                    <a:cxn ang="0">
                      <a:pos x="217" y="129"/>
                    </a:cxn>
                    <a:cxn ang="0">
                      <a:pos x="261" y="100"/>
                    </a:cxn>
                    <a:cxn ang="0">
                      <a:pos x="328" y="56"/>
                    </a:cxn>
                    <a:cxn ang="0">
                      <a:pos x="400" y="27"/>
                    </a:cxn>
                    <a:cxn ang="0">
                      <a:pos x="495" y="5"/>
                    </a:cxn>
                    <a:cxn ang="0">
                      <a:pos x="584" y="0"/>
                    </a:cxn>
                    <a:cxn ang="0">
                      <a:pos x="671" y="7"/>
                    </a:cxn>
                    <a:cxn ang="0">
                      <a:pos x="744" y="19"/>
                    </a:cxn>
                    <a:cxn ang="0">
                      <a:pos x="835" y="51"/>
                    </a:cxn>
                    <a:cxn ang="0">
                      <a:pos x="908" y="95"/>
                    </a:cxn>
                    <a:cxn ang="0">
                      <a:pos x="959" y="131"/>
                    </a:cxn>
                    <a:cxn ang="0">
                      <a:pos x="1010" y="180"/>
                    </a:cxn>
                    <a:cxn ang="0">
                      <a:pos x="1054" y="228"/>
                    </a:cxn>
                    <a:cxn ang="0">
                      <a:pos x="1088" y="279"/>
                    </a:cxn>
                    <a:cxn ang="0">
                      <a:pos x="1113" y="328"/>
                    </a:cxn>
                    <a:cxn ang="0">
                      <a:pos x="1139" y="389"/>
                    </a:cxn>
                    <a:cxn ang="0">
                      <a:pos x="1149" y="445"/>
                    </a:cxn>
                    <a:cxn ang="0">
                      <a:pos x="1161" y="492"/>
                    </a:cxn>
                    <a:cxn ang="0">
                      <a:pos x="1169" y="536"/>
                    </a:cxn>
                    <a:cxn ang="0">
                      <a:pos x="1171" y="621"/>
                    </a:cxn>
                    <a:cxn ang="0">
                      <a:pos x="1147" y="643"/>
                    </a:cxn>
                    <a:cxn ang="0">
                      <a:pos x="1096" y="658"/>
                    </a:cxn>
                    <a:cxn ang="0">
                      <a:pos x="1036" y="668"/>
                    </a:cxn>
                    <a:cxn ang="0">
                      <a:pos x="973" y="658"/>
                    </a:cxn>
                    <a:cxn ang="0">
                      <a:pos x="927" y="639"/>
                    </a:cxn>
                    <a:cxn ang="0">
                      <a:pos x="915" y="617"/>
                    </a:cxn>
                    <a:cxn ang="0">
                      <a:pos x="915" y="512"/>
                    </a:cxn>
                    <a:cxn ang="0">
                      <a:pos x="908" y="468"/>
                    </a:cxn>
                    <a:cxn ang="0">
                      <a:pos x="891" y="416"/>
                    </a:cxn>
                    <a:cxn ang="0">
                      <a:pos x="857" y="359"/>
                    </a:cxn>
                    <a:cxn ang="0">
                      <a:pos x="825" y="330"/>
                    </a:cxn>
                    <a:cxn ang="0">
                      <a:pos x="790" y="294"/>
                    </a:cxn>
                    <a:cxn ang="0">
                      <a:pos x="732" y="264"/>
                    </a:cxn>
                    <a:cxn ang="0">
                      <a:pos x="688" y="250"/>
                    </a:cxn>
                    <a:cxn ang="0">
                      <a:pos x="652" y="235"/>
                    </a:cxn>
                    <a:cxn ang="0">
                      <a:pos x="613" y="235"/>
                    </a:cxn>
                    <a:cxn ang="0">
                      <a:pos x="532" y="235"/>
                    </a:cxn>
                    <a:cxn ang="0">
                      <a:pos x="488" y="242"/>
                    </a:cxn>
                    <a:cxn ang="0">
                      <a:pos x="432" y="264"/>
                    </a:cxn>
                    <a:cxn ang="0">
                      <a:pos x="388" y="291"/>
                    </a:cxn>
                    <a:cxn ang="0">
                      <a:pos x="349" y="320"/>
                    </a:cxn>
                    <a:cxn ang="0">
                      <a:pos x="314" y="352"/>
                    </a:cxn>
                    <a:cxn ang="0">
                      <a:pos x="285" y="401"/>
                    </a:cxn>
                    <a:cxn ang="0">
                      <a:pos x="268" y="440"/>
                    </a:cxn>
                    <a:cxn ang="0">
                      <a:pos x="256" y="482"/>
                    </a:cxn>
                    <a:cxn ang="0">
                      <a:pos x="254" y="504"/>
                    </a:cxn>
                    <a:cxn ang="0">
                      <a:pos x="254" y="624"/>
                    </a:cxn>
                    <a:cxn ang="0">
                      <a:pos x="234" y="653"/>
                    </a:cxn>
                    <a:cxn ang="0">
                      <a:pos x="183" y="673"/>
                    </a:cxn>
                    <a:cxn ang="0">
                      <a:pos x="130" y="668"/>
                    </a:cxn>
                    <a:cxn ang="0">
                      <a:pos x="44" y="658"/>
                    </a:cxn>
                    <a:cxn ang="0">
                      <a:pos x="0" y="631"/>
                    </a:cxn>
                  </a:cxnLst>
                  <a:rect l="0" t="0" r="r" b="b"/>
                  <a:pathLst>
                    <a:path w="1171" h="673">
                      <a:moveTo>
                        <a:pt x="0" y="631"/>
                      </a:moveTo>
                      <a:lnTo>
                        <a:pt x="0" y="536"/>
                      </a:lnTo>
                      <a:lnTo>
                        <a:pt x="15" y="445"/>
                      </a:lnTo>
                      <a:lnTo>
                        <a:pt x="41" y="359"/>
                      </a:lnTo>
                      <a:lnTo>
                        <a:pt x="70" y="291"/>
                      </a:lnTo>
                      <a:lnTo>
                        <a:pt x="118" y="228"/>
                      </a:lnTo>
                      <a:lnTo>
                        <a:pt x="154" y="183"/>
                      </a:lnTo>
                      <a:lnTo>
                        <a:pt x="217" y="129"/>
                      </a:lnTo>
                      <a:lnTo>
                        <a:pt x="261" y="100"/>
                      </a:lnTo>
                      <a:lnTo>
                        <a:pt x="328" y="56"/>
                      </a:lnTo>
                      <a:lnTo>
                        <a:pt x="400" y="27"/>
                      </a:lnTo>
                      <a:lnTo>
                        <a:pt x="495" y="5"/>
                      </a:lnTo>
                      <a:lnTo>
                        <a:pt x="584" y="0"/>
                      </a:lnTo>
                      <a:lnTo>
                        <a:pt x="671" y="7"/>
                      </a:lnTo>
                      <a:lnTo>
                        <a:pt x="744" y="19"/>
                      </a:lnTo>
                      <a:lnTo>
                        <a:pt x="835" y="51"/>
                      </a:lnTo>
                      <a:lnTo>
                        <a:pt x="908" y="95"/>
                      </a:lnTo>
                      <a:lnTo>
                        <a:pt x="959" y="131"/>
                      </a:lnTo>
                      <a:lnTo>
                        <a:pt x="1010" y="180"/>
                      </a:lnTo>
                      <a:lnTo>
                        <a:pt x="1054" y="228"/>
                      </a:lnTo>
                      <a:lnTo>
                        <a:pt x="1088" y="279"/>
                      </a:lnTo>
                      <a:lnTo>
                        <a:pt x="1113" y="328"/>
                      </a:lnTo>
                      <a:lnTo>
                        <a:pt x="1139" y="389"/>
                      </a:lnTo>
                      <a:lnTo>
                        <a:pt x="1149" y="445"/>
                      </a:lnTo>
                      <a:lnTo>
                        <a:pt x="1161" y="492"/>
                      </a:lnTo>
                      <a:lnTo>
                        <a:pt x="1169" y="536"/>
                      </a:lnTo>
                      <a:lnTo>
                        <a:pt x="1171" y="621"/>
                      </a:lnTo>
                      <a:lnTo>
                        <a:pt x="1147" y="643"/>
                      </a:lnTo>
                      <a:lnTo>
                        <a:pt x="1096" y="658"/>
                      </a:lnTo>
                      <a:lnTo>
                        <a:pt x="1036" y="668"/>
                      </a:lnTo>
                      <a:lnTo>
                        <a:pt x="973" y="658"/>
                      </a:lnTo>
                      <a:lnTo>
                        <a:pt x="927" y="639"/>
                      </a:lnTo>
                      <a:lnTo>
                        <a:pt x="915" y="617"/>
                      </a:lnTo>
                      <a:lnTo>
                        <a:pt x="915" y="512"/>
                      </a:lnTo>
                      <a:lnTo>
                        <a:pt x="908" y="468"/>
                      </a:lnTo>
                      <a:lnTo>
                        <a:pt x="891" y="416"/>
                      </a:lnTo>
                      <a:lnTo>
                        <a:pt x="857" y="359"/>
                      </a:lnTo>
                      <a:lnTo>
                        <a:pt x="825" y="330"/>
                      </a:lnTo>
                      <a:lnTo>
                        <a:pt x="790" y="294"/>
                      </a:lnTo>
                      <a:lnTo>
                        <a:pt x="732" y="264"/>
                      </a:lnTo>
                      <a:lnTo>
                        <a:pt x="688" y="250"/>
                      </a:lnTo>
                      <a:lnTo>
                        <a:pt x="652" y="235"/>
                      </a:lnTo>
                      <a:lnTo>
                        <a:pt x="613" y="235"/>
                      </a:lnTo>
                      <a:lnTo>
                        <a:pt x="532" y="235"/>
                      </a:lnTo>
                      <a:lnTo>
                        <a:pt x="488" y="242"/>
                      </a:lnTo>
                      <a:lnTo>
                        <a:pt x="432" y="264"/>
                      </a:lnTo>
                      <a:lnTo>
                        <a:pt x="388" y="291"/>
                      </a:lnTo>
                      <a:lnTo>
                        <a:pt x="349" y="320"/>
                      </a:lnTo>
                      <a:lnTo>
                        <a:pt x="314" y="352"/>
                      </a:lnTo>
                      <a:lnTo>
                        <a:pt x="285" y="401"/>
                      </a:lnTo>
                      <a:lnTo>
                        <a:pt x="268" y="440"/>
                      </a:lnTo>
                      <a:lnTo>
                        <a:pt x="256" y="482"/>
                      </a:lnTo>
                      <a:lnTo>
                        <a:pt x="254" y="504"/>
                      </a:lnTo>
                      <a:lnTo>
                        <a:pt x="254" y="624"/>
                      </a:lnTo>
                      <a:lnTo>
                        <a:pt x="234" y="653"/>
                      </a:lnTo>
                      <a:lnTo>
                        <a:pt x="183" y="673"/>
                      </a:lnTo>
                      <a:lnTo>
                        <a:pt x="130" y="668"/>
                      </a:lnTo>
                      <a:lnTo>
                        <a:pt x="44" y="658"/>
                      </a:lnTo>
                      <a:lnTo>
                        <a:pt x="0" y="631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1270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1092713" name="Line 105"/>
            <p:cNvSpPr>
              <a:spLocks noChangeAspect="1" noChangeShapeType="1"/>
            </p:cNvSpPr>
            <p:nvPr/>
          </p:nvSpPr>
          <p:spPr bwMode="auto">
            <a:xfrm flipH="1">
              <a:off x="1056" y="3024"/>
              <a:ext cx="1392" cy="576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 type="stealth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7" name="Group 106"/>
          <p:cNvGrpSpPr>
            <a:grpSpLocks noChangeAspect="1"/>
          </p:cNvGrpSpPr>
          <p:nvPr/>
        </p:nvGrpSpPr>
        <p:grpSpPr bwMode="auto">
          <a:xfrm>
            <a:off x="6858000" y="4343400"/>
            <a:ext cx="420688" cy="312738"/>
            <a:chOff x="1056" y="2112"/>
            <a:chExt cx="2053" cy="1525"/>
          </a:xfrm>
        </p:grpSpPr>
        <p:grpSp>
          <p:nvGrpSpPr>
            <p:cNvPr id="28" name="Group 107"/>
            <p:cNvGrpSpPr>
              <a:grpSpLocks noChangeAspect="1"/>
            </p:cNvGrpSpPr>
            <p:nvPr/>
          </p:nvGrpSpPr>
          <p:grpSpPr bwMode="auto">
            <a:xfrm>
              <a:off x="2064" y="2112"/>
              <a:ext cx="1045" cy="1525"/>
              <a:chOff x="240" y="1584"/>
              <a:chExt cx="1744" cy="2544"/>
            </a:xfrm>
          </p:grpSpPr>
          <p:pic>
            <p:nvPicPr>
              <p:cNvPr id="1092716" name="Picture 108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40" y="1584"/>
                <a:ext cx="1744" cy="2544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</p:pic>
          <p:grpSp>
            <p:nvGrpSpPr>
              <p:cNvPr id="29" name="Group 109"/>
              <p:cNvGrpSpPr>
                <a:grpSpLocks noChangeAspect="1"/>
              </p:cNvGrpSpPr>
              <p:nvPr/>
            </p:nvGrpSpPr>
            <p:grpSpPr bwMode="auto">
              <a:xfrm>
                <a:off x="672" y="2976"/>
                <a:ext cx="816" cy="288"/>
                <a:chOff x="2527" y="2761"/>
                <a:chExt cx="3434" cy="980"/>
              </a:xfrm>
            </p:grpSpPr>
            <p:sp>
              <p:nvSpPr>
                <p:cNvPr id="1092718" name="Freeform 110"/>
                <p:cNvSpPr>
                  <a:spLocks noChangeAspect="1"/>
                </p:cNvSpPr>
                <p:nvPr/>
              </p:nvSpPr>
              <p:spPr bwMode="auto">
                <a:xfrm>
                  <a:off x="5166" y="2800"/>
                  <a:ext cx="795" cy="941"/>
                </a:xfrm>
                <a:custGeom>
                  <a:avLst/>
                  <a:gdLst/>
                  <a:ahLst/>
                  <a:cxnLst>
                    <a:cxn ang="0">
                      <a:pos x="78" y="476"/>
                    </a:cxn>
                    <a:cxn ang="0">
                      <a:pos x="45" y="524"/>
                    </a:cxn>
                    <a:cxn ang="0">
                      <a:pos x="13" y="607"/>
                    </a:cxn>
                    <a:cxn ang="0">
                      <a:pos x="0" y="713"/>
                    </a:cxn>
                    <a:cxn ang="0">
                      <a:pos x="12" y="792"/>
                    </a:cxn>
                    <a:cxn ang="0">
                      <a:pos x="52" y="857"/>
                    </a:cxn>
                    <a:cxn ang="0">
                      <a:pos x="106" y="913"/>
                    </a:cxn>
                    <a:cxn ang="0">
                      <a:pos x="164" y="941"/>
                    </a:cxn>
                    <a:cxn ang="0">
                      <a:pos x="238" y="929"/>
                    </a:cxn>
                    <a:cxn ang="0">
                      <a:pos x="299" y="913"/>
                    </a:cxn>
                    <a:cxn ang="0">
                      <a:pos x="351" y="885"/>
                    </a:cxn>
                    <a:cxn ang="0">
                      <a:pos x="395" y="822"/>
                    </a:cxn>
                    <a:cxn ang="0">
                      <a:pos x="421" y="765"/>
                    </a:cxn>
                    <a:cxn ang="0">
                      <a:pos x="425" y="689"/>
                    </a:cxn>
                    <a:cxn ang="0">
                      <a:pos x="425" y="652"/>
                    </a:cxn>
                    <a:cxn ang="0">
                      <a:pos x="469" y="713"/>
                    </a:cxn>
                    <a:cxn ang="0">
                      <a:pos x="553" y="757"/>
                    </a:cxn>
                    <a:cxn ang="0">
                      <a:pos x="593" y="765"/>
                    </a:cxn>
                    <a:cxn ang="0">
                      <a:pos x="662" y="753"/>
                    </a:cxn>
                    <a:cxn ang="0">
                      <a:pos x="710" y="733"/>
                    </a:cxn>
                    <a:cxn ang="0">
                      <a:pos x="747" y="670"/>
                    </a:cxn>
                    <a:cxn ang="0">
                      <a:pos x="790" y="611"/>
                    </a:cxn>
                    <a:cxn ang="0">
                      <a:pos x="792" y="522"/>
                    </a:cxn>
                    <a:cxn ang="0">
                      <a:pos x="795" y="457"/>
                    </a:cxn>
                    <a:cxn ang="0">
                      <a:pos x="792" y="400"/>
                    </a:cxn>
                    <a:cxn ang="0">
                      <a:pos x="738" y="320"/>
                    </a:cxn>
                    <a:cxn ang="0">
                      <a:pos x="686" y="283"/>
                    </a:cxn>
                    <a:cxn ang="0">
                      <a:pos x="625" y="266"/>
                    </a:cxn>
                    <a:cxn ang="0">
                      <a:pos x="555" y="266"/>
                    </a:cxn>
                    <a:cxn ang="0">
                      <a:pos x="499" y="276"/>
                    </a:cxn>
                    <a:cxn ang="0">
                      <a:pos x="475" y="309"/>
                    </a:cxn>
                    <a:cxn ang="0">
                      <a:pos x="445" y="335"/>
                    </a:cxn>
                    <a:cxn ang="0">
                      <a:pos x="447" y="251"/>
                    </a:cxn>
                    <a:cxn ang="0">
                      <a:pos x="440" y="157"/>
                    </a:cxn>
                    <a:cxn ang="0">
                      <a:pos x="388" y="83"/>
                    </a:cxn>
                    <a:cxn ang="0">
                      <a:pos x="343" y="38"/>
                    </a:cxn>
                    <a:cxn ang="0">
                      <a:pos x="293" y="7"/>
                    </a:cxn>
                    <a:cxn ang="0">
                      <a:pos x="258" y="0"/>
                    </a:cxn>
                    <a:cxn ang="0">
                      <a:pos x="206" y="1"/>
                    </a:cxn>
                    <a:cxn ang="0">
                      <a:pos x="156" y="16"/>
                    </a:cxn>
                    <a:cxn ang="0">
                      <a:pos x="102" y="44"/>
                    </a:cxn>
                    <a:cxn ang="0">
                      <a:pos x="63" y="96"/>
                    </a:cxn>
                    <a:cxn ang="0">
                      <a:pos x="43" y="148"/>
                    </a:cxn>
                    <a:cxn ang="0">
                      <a:pos x="36" y="240"/>
                    </a:cxn>
                    <a:cxn ang="0">
                      <a:pos x="32" y="285"/>
                    </a:cxn>
                    <a:cxn ang="0">
                      <a:pos x="47" y="340"/>
                    </a:cxn>
                    <a:cxn ang="0">
                      <a:pos x="62" y="376"/>
                    </a:cxn>
                    <a:cxn ang="0">
                      <a:pos x="73" y="400"/>
                    </a:cxn>
                    <a:cxn ang="0">
                      <a:pos x="78" y="476"/>
                    </a:cxn>
                  </a:cxnLst>
                  <a:rect l="0" t="0" r="r" b="b"/>
                  <a:pathLst>
                    <a:path w="795" h="941">
                      <a:moveTo>
                        <a:pt x="78" y="476"/>
                      </a:moveTo>
                      <a:lnTo>
                        <a:pt x="45" y="524"/>
                      </a:lnTo>
                      <a:lnTo>
                        <a:pt x="13" y="607"/>
                      </a:lnTo>
                      <a:lnTo>
                        <a:pt x="0" y="713"/>
                      </a:lnTo>
                      <a:lnTo>
                        <a:pt x="12" y="792"/>
                      </a:lnTo>
                      <a:lnTo>
                        <a:pt x="52" y="857"/>
                      </a:lnTo>
                      <a:lnTo>
                        <a:pt x="106" y="913"/>
                      </a:lnTo>
                      <a:lnTo>
                        <a:pt x="164" y="941"/>
                      </a:lnTo>
                      <a:lnTo>
                        <a:pt x="238" y="929"/>
                      </a:lnTo>
                      <a:lnTo>
                        <a:pt x="299" y="913"/>
                      </a:lnTo>
                      <a:lnTo>
                        <a:pt x="351" y="885"/>
                      </a:lnTo>
                      <a:lnTo>
                        <a:pt x="395" y="822"/>
                      </a:lnTo>
                      <a:lnTo>
                        <a:pt x="421" y="765"/>
                      </a:lnTo>
                      <a:lnTo>
                        <a:pt x="425" y="689"/>
                      </a:lnTo>
                      <a:lnTo>
                        <a:pt x="425" y="652"/>
                      </a:lnTo>
                      <a:lnTo>
                        <a:pt x="469" y="713"/>
                      </a:lnTo>
                      <a:lnTo>
                        <a:pt x="553" y="757"/>
                      </a:lnTo>
                      <a:lnTo>
                        <a:pt x="593" y="765"/>
                      </a:lnTo>
                      <a:lnTo>
                        <a:pt x="662" y="753"/>
                      </a:lnTo>
                      <a:lnTo>
                        <a:pt x="710" y="733"/>
                      </a:lnTo>
                      <a:lnTo>
                        <a:pt x="747" y="670"/>
                      </a:lnTo>
                      <a:lnTo>
                        <a:pt x="790" y="611"/>
                      </a:lnTo>
                      <a:lnTo>
                        <a:pt x="792" y="522"/>
                      </a:lnTo>
                      <a:lnTo>
                        <a:pt x="795" y="457"/>
                      </a:lnTo>
                      <a:lnTo>
                        <a:pt x="792" y="400"/>
                      </a:lnTo>
                      <a:lnTo>
                        <a:pt x="738" y="320"/>
                      </a:lnTo>
                      <a:lnTo>
                        <a:pt x="686" y="283"/>
                      </a:lnTo>
                      <a:lnTo>
                        <a:pt x="625" y="266"/>
                      </a:lnTo>
                      <a:lnTo>
                        <a:pt x="555" y="266"/>
                      </a:lnTo>
                      <a:lnTo>
                        <a:pt x="499" y="276"/>
                      </a:lnTo>
                      <a:lnTo>
                        <a:pt x="475" y="309"/>
                      </a:lnTo>
                      <a:lnTo>
                        <a:pt x="445" y="335"/>
                      </a:lnTo>
                      <a:lnTo>
                        <a:pt x="447" y="251"/>
                      </a:lnTo>
                      <a:lnTo>
                        <a:pt x="440" y="157"/>
                      </a:lnTo>
                      <a:lnTo>
                        <a:pt x="388" y="83"/>
                      </a:lnTo>
                      <a:lnTo>
                        <a:pt x="343" y="38"/>
                      </a:lnTo>
                      <a:lnTo>
                        <a:pt x="293" y="7"/>
                      </a:lnTo>
                      <a:lnTo>
                        <a:pt x="258" y="0"/>
                      </a:lnTo>
                      <a:lnTo>
                        <a:pt x="206" y="1"/>
                      </a:lnTo>
                      <a:lnTo>
                        <a:pt x="156" y="16"/>
                      </a:lnTo>
                      <a:lnTo>
                        <a:pt x="102" y="44"/>
                      </a:lnTo>
                      <a:lnTo>
                        <a:pt x="63" y="96"/>
                      </a:lnTo>
                      <a:lnTo>
                        <a:pt x="43" y="148"/>
                      </a:lnTo>
                      <a:lnTo>
                        <a:pt x="36" y="240"/>
                      </a:lnTo>
                      <a:lnTo>
                        <a:pt x="32" y="285"/>
                      </a:lnTo>
                      <a:lnTo>
                        <a:pt x="47" y="340"/>
                      </a:lnTo>
                      <a:lnTo>
                        <a:pt x="62" y="376"/>
                      </a:lnTo>
                      <a:lnTo>
                        <a:pt x="73" y="400"/>
                      </a:lnTo>
                      <a:lnTo>
                        <a:pt x="78" y="476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 w="1270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2719" name="Freeform 111"/>
                <p:cNvSpPr>
                  <a:spLocks noChangeAspect="1"/>
                </p:cNvSpPr>
                <p:nvPr/>
              </p:nvSpPr>
              <p:spPr bwMode="auto">
                <a:xfrm>
                  <a:off x="5148" y="2761"/>
                  <a:ext cx="796" cy="938"/>
                </a:xfrm>
                <a:custGeom>
                  <a:avLst/>
                  <a:gdLst/>
                  <a:ahLst/>
                  <a:cxnLst>
                    <a:cxn ang="0">
                      <a:pos x="74" y="475"/>
                    </a:cxn>
                    <a:cxn ang="0">
                      <a:pos x="48" y="528"/>
                    </a:cxn>
                    <a:cxn ang="0">
                      <a:pos x="13" y="604"/>
                    </a:cxn>
                    <a:cxn ang="0">
                      <a:pos x="0" y="708"/>
                    </a:cxn>
                    <a:cxn ang="0">
                      <a:pos x="17" y="797"/>
                    </a:cxn>
                    <a:cxn ang="0">
                      <a:pos x="48" y="855"/>
                    </a:cxn>
                    <a:cxn ang="0">
                      <a:pos x="111" y="914"/>
                    </a:cxn>
                    <a:cxn ang="0">
                      <a:pos x="165" y="938"/>
                    </a:cxn>
                    <a:cxn ang="0">
                      <a:pos x="233" y="929"/>
                    </a:cxn>
                    <a:cxn ang="0">
                      <a:pos x="302" y="918"/>
                    </a:cxn>
                    <a:cxn ang="0">
                      <a:pos x="354" y="882"/>
                    </a:cxn>
                    <a:cxn ang="0">
                      <a:pos x="389" y="821"/>
                    </a:cxn>
                    <a:cxn ang="0">
                      <a:pos x="422" y="764"/>
                    </a:cxn>
                    <a:cxn ang="0">
                      <a:pos x="420" y="686"/>
                    </a:cxn>
                    <a:cxn ang="0">
                      <a:pos x="428" y="653"/>
                    </a:cxn>
                    <a:cxn ang="0">
                      <a:pos x="466" y="712"/>
                    </a:cxn>
                    <a:cxn ang="0">
                      <a:pos x="555" y="762"/>
                    </a:cxn>
                    <a:cxn ang="0">
                      <a:pos x="591" y="762"/>
                    </a:cxn>
                    <a:cxn ang="0">
                      <a:pos x="663" y="751"/>
                    </a:cxn>
                    <a:cxn ang="0">
                      <a:pos x="705" y="732"/>
                    </a:cxn>
                    <a:cxn ang="0">
                      <a:pos x="748" y="665"/>
                    </a:cxn>
                    <a:cxn ang="0">
                      <a:pos x="787" y="610"/>
                    </a:cxn>
                    <a:cxn ang="0">
                      <a:pos x="794" y="519"/>
                    </a:cxn>
                    <a:cxn ang="0">
                      <a:pos x="796" y="462"/>
                    </a:cxn>
                    <a:cxn ang="0">
                      <a:pos x="787" y="399"/>
                    </a:cxn>
                    <a:cxn ang="0">
                      <a:pos x="733" y="319"/>
                    </a:cxn>
                    <a:cxn ang="0">
                      <a:pos x="687" y="280"/>
                    </a:cxn>
                    <a:cxn ang="0">
                      <a:pos x="622" y="273"/>
                    </a:cxn>
                    <a:cxn ang="0">
                      <a:pos x="557" y="263"/>
                    </a:cxn>
                    <a:cxn ang="0">
                      <a:pos x="494" y="273"/>
                    </a:cxn>
                    <a:cxn ang="0">
                      <a:pos x="476" y="308"/>
                    </a:cxn>
                    <a:cxn ang="0">
                      <a:pos x="441" y="332"/>
                    </a:cxn>
                    <a:cxn ang="0">
                      <a:pos x="444" y="248"/>
                    </a:cxn>
                    <a:cxn ang="0">
                      <a:pos x="435" y="154"/>
                    </a:cxn>
                    <a:cxn ang="0">
                      <a:pos x="387" y="78"/>
                    </a:cxn>
                    <a:cxn ang="0">
                      <a:pos x="346" y="35"/>
                    </a:cxn>
                    <a:cxn ang="0">
                      <a:pos x="296" y="6"/>
                    </a:cxn>
                    <a:cxn ang="0">
                      <a:pos x="255" y="4"/>
                    </a:cxn>
                    <a:cxn ang="0">
                      <a:pos x="202" y="0"/>
                    </a:cxn>
                    <a:cxn ang="0">
                      <a:pos x="159" y="13"/>
                    </a:cxn>
                    <a:cxn ang="0">
                      <a:pos x="104" y="41"/>
                    </a:cxn>
                    <a:cxn ang="0">
                      <a:pos x="67" y="91"/>
                    </a:cxn>
                    <a:cxn ang="0">
                      <a:pos x="46" y="146"/>
                    </a:cxn>
                    <a:cxn ang="0">
                      <a:pos x="31" y="245"/>
                    </a:cxn>
                    <a:cxn ang="0">
                      <a:pos x="26" y="284"/>
                    </a:cxn>
                    <a:cxn ang="0">
                      <a:pos x="41" y="339"/>
                    </a:cxn>
                    <a:cxn ang="0">
                      <a:pos x="67" y="378"/>
                    </a:cxn>
                    <a:cxn ang="0">
                      <a:pos x="74" y="399"/>
                    </a:cxn>
                    <a:cxn ang="0">
                      <a:pos x="74" y="475"/>
                    </a:cxn>
                  </a:cxnLst>
                  <a:rect l="0" t="0" r="r" b="b"/>
                  <a:pathLst>
                    <a:path w="796" h="938">
                      <a:moveTo>
                        <a:pt x="74" y="475"/>
                      </a:moveTo>
                      <a:lnTo>
                        <a:pt x="48" y="528"/>
                      </a:lnTo>
                      <a:lnTo>
                        <a:pt x="13" y="604"/>
                      </a:lnTo>
                      <a:lnTo>
                        <a:pt x="0" y="708"/>
                      </a:lnTo>
                      <a:lnTo>
                        <a:pt x="17" y="797"/>
                      </a:lnTo>
                      <a:lnTo>
                        <a:pt x="48" y="855"/>
                      </a:lnTo>
                      <a:lnTo>
                        <a:pt x="111" y="914"/>
                      </a:lnTo>
                      <a:lnTo>
                        <a:pt x="165" y="938"/>
                      </a:lnTo>
                      <a:lnTo>
                        <a:pt x="233" y="929"/>
                      </a:lnTo>
                      <a:lnTo>
                        <a:pt x="302" y="918"/>
                      </a:lnTo>
                      <a:lnTo>
                        <a:pt x="354" y="882"/>
                      </a:lnTo>
                      <a:lnTo>
                        <a:pt x="389" y="821"/>
                      </a:lnTo>
                      <a:lnTo>
                        <a:pt x="422" y="764"/>
                      </a:lnTo>
                      <a:lnTo>
                        <a:pt x="420" y="686"/>
                      </a:lnTo>
                      <a:lnTo>
                        <a:pt x="428" y="653"/>
                      </a:lnTo>
                      <a:lnTo>
                        <a:pt x="466" y="712"/>
                      </a:lnTo>
                      <a:lnTo>
                        <a:pt x="555" y="762"/>
                      </a:lnTo>
                      <a:lnTo>
                        <a:pt x="591" y="762"/>
                      </a:lnTo>
                      <a:lnTo>
                        <a:pt x="663" y="751"/>
                      </a:lnTo>
                      <a:lnTo>
                        <a:pt x="705" y="732"/>
                      </a:lnTo>
                      <a:lnTo>
                        <a:pt x="748" y="665"/>
                      </a:lnTo>
                      <a:lnTo>
                        <a:pt x="787" y="610"/>
                      </a:lnTo>
                      <a:lnTo>
                        <a:pt x="794" y="519"/>
                      </a:lnTo>
                      <a:lnTo>
                        <a:pt x="796" y="462"/>
                      </a:lnTo>
                      <a:lnTo>
                        <a:pt x="787" y="399"/>
                      </a:lnTo>
                      <a:lnTo>
                        <a:pt x="733" y="319"/>
                      </a:lnTo>
                      <a:lnTo>
                        <a:pt x="687" y="280"/>
                      </a:lnTo>
                      <a:lnTo>
                        <a:pt x="622" y="273"/>
                      </a:lnTo>
                      <a:lnTo>
                        <a:pt x="557" y="263"/>
                      </a:lnTo>
                      <a:lnTo>
                        <a:pt x="494" y="273"/>
                      </a:lnTo>
                      <a:lnTo>
                        <a:pt x="476" y="308"/>
                      </a:lnTo>
                      <a:lnTo>
                        <a:pt x="441" y="332"/>
                      </a:lnTo>
                      <a:lnTo>
                        <a:pt x="444" y="248"/>
                      </a:lnTo>
                      <a:lnTo>
                        <a:pt x="435" y="154"/>
                      </a:lnTo>
                      <a:lnTo>
                        <a:pt x="387" y="78"/>
                      </a:lnTo>
                      <a:lnTo>
                        <a:pt x="346" y="35"/>
                      </a:lnTo>
                      <a:lnTo>
                        <a:pt x="296" y="6"/>
                      </a:lnTo>
                      <a:lnTo>
                        <a:pt x="255" y="4"/>
                      </a:lnTo>
                      <a:lnTo>
                        <a:pt x="202" y="0"/>
                      </a:lnTo>
                      <a:lnTo>
                        <a:pt x="159" y="13"/>
                      </a:lnTo>
                      <a:lnTo>
                        <a:pt x="104" y="41"/>
                      </a:lnTo>
                      <a:lnTo>
                        <a:pt x="67" y="91"/>
                      </a:lnTo>
                      <a:lnTo>
                        <a:pt x="46" y="146"/>
                      </a:lnTo>
                      <a:lnTo>
                        <a:pt x="31" y="245"/>
                      </a:lnTo>
                      <a:lnTo>
                        <a:pt x="26" y="284"/>
                      </a:lnTo>
                      <a:lnTo>
                        <a:pt x="41" y="339"/>
                      </a:lnTo>
                      <a:lnTo>
                        <a:pt x="67" y="378"/>
                      </a:lnTo>
                      <a:lnTo>
                        <a:pt x="74" y="399"/>
                      </a:lnTo>
                      <a:lnTo>
                        <a:pt x="74" y="475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1270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2720" name="Freeform 112"/>
                <p:cNvSpPr>
                  <a:spLocks noChangeAspect="1"/>
                </p:cNvSpPr>
                <p:nvPr/>
              </p:nvSpPr>
              <p:spPr bwMode="auto">
                <a:xfrm>
                  <a:off x="2527" y="2912"/>
                  <a:ext cx="2869" cy="406"/>
                </a:xfrm>
                <a:custGeom>
                  <a:avLst/>
                  <a:gdLst/>
                  <a:ahLst/>
                  <a:cxnLst>
                    <a:cxn ang="0">
                      <a:pos x="2868" y="328"/>
                    </a:cxn>
                    <a:cxn ang="0">
                      <a:pos x="2869" y="313"/>
                    </a:cxn>
                    <a:cxn ang="0">
                      <a:pos x="2866" y="299"/>
                    </a:cxn>
                    <a:cxn ang="0">
                      <a:pos x="2861" y="286"/>
                    </a:cxn>
                    <a:cxn ang="0">
                      <a:pos x="2853" y="272"/>
                    </a:cxn>
                    <a:cxn ang="0">
                      <a:pos x="2844" y="261"/>
                    </a:cxn>
                    <a:cxn ang="0">
                      <a:pos x="2832" y="251"/>
                    </a:cxn>
                    <a:cxn ang="0">
                      <a:pos x="2820" y="244"/>
                    </a:cxn>
                    <a:cxn ang="0">
                      <a:pos x="2806" y="239"/>
                    </a:cxn>
                    <a:cxn ang="0">
                      <a:pos x="2791" y="236"/>
                    </a:cxn>
                    <a:cxn ang="0">
                      <a:pos x="93" y="0"/>
                    </a:cxn>
                    <a:cxn ang="0">
                      <a:pos x="78" y="0"/>
                    </a:cxn>
                    <a:cxn ang="0">
                      <a:pos x="63" y="3"/>
                    </a:cxn>
                    <a:cxn ang="0">
                      <a:pos x="50" y="8"/>
                    </a:cxn>
                    <a:cxn ang="0">
                      <a:pos x="36" y="15"/>
                    </a:cxn>
                    <a:cxn ang="0">
                      <a:pos x="25" y="24"/>
                    </a:cxn>
                    <a:cxn ang="0">
                      <a:pos x="15" y="37"/>
                    </a:cxn>
                    <a:cxn ang="0">
                      <a:pos x="8" y="49"/>
                    </a:cxn>
                    <a:cxn ang="0">
                      <a:pos x="3" y="63"/>
                    </a:cxn>
                    <a:cxn ang="0">
                      <a:pos x="1" y="78"/>
                    </a:cxn>
                    <a:cxn ang="0">
                      <a:pos x="1" y="78"/>
                    </a:cxn>
                    <a:cxn ang="0">
                      <a:pos x="0" y="93"/>
                    </a:cxn>
                    <a:cxn ang="0">
                      <a:pos x="3" y="107"/>
                    </a:cxn>
                    <a:cxn ang="0">
                      <a:pos x="8" y="120"/>
                    </a:cxn>
                    <a:cxn ang="0">
                      <a:pos x="16" y="134"/>
                    </a:cxn>
                    <a:cxn ang="0">
                      <a:pos x="25" y="145"/>
                    </a:cxn>
                    <a:cxn ang="0">
                      <a:pos x="37" y="155"/>
                    </a:cxn>
                    <a:cxn ang="0">
                      <a:pos x="49" y="162"/>
                    </a:cxn>
                    <a:cxn ang="0">
                      <a:pos x="63" y="167"/>
                    </a:cxn>
                    <a:cxn ang="0">
                      <a:pos x="78" y="170"/>
                    </a:cxn>
                    <a:cxn ang="0">
                      <a:pos x="2776" y="406"/>
                    </a:cxn>
                    <a:cxn ang="0">
                      <a:pos x="2791" y="406"/>
                    </a:cxn>
                    <a:cxn ang="0">
                      <a:pos x="2806" y="403"/>
                    </a:cxn>
                    <a:cxn ang="0">
                      <a:pos x="2819" y="398"/>
                    </a:cxn>
                    <a:cxn ang="0">
                      <a:pos x="2833" y="391"/>
                    </a:cxn>
                    <a:cxn ang="0">
                      <a:pos x="2844" y="381"/>
                    </a:cxn>
                    <a:cxn ang="0">
                      <a:pos x="2854" y="369"/>
                    </a:cxn>
                    <a:cxn ang="0">
                      <a:pos x="2861" y="357"/>
                    </a:cxn>
                    <a:cxn ang="0">
                      <a:pos x="2866" y="343"/>
                    </a:cxn>
                    <a:cxn ang="0">
                      <a:pos x="2868" y="328"/>
                    </a:cxn>
                  </a:cxnLst>
                  <a:rect l="0" t="0" r="r" b="b"/>
                  <a:pathLst>
                    <a:path w="2869" h="406">
                      <a:moveTo>
                        <a:pt x="2868" y="328"/>
                      </a:moveTo>
                      <a:lnTo>
                        <a:pt x="2869" y="313"/>
                      </a:lnTo>
                      <a:lnTo>
                        <a:pt x="2866" y="299"/>
                      </a:lnTo>
                      <a:lnTo>
                        <a:pt x="2861" y="286"/>
                      </a:lnTo>
                      <a:lnTo>
                        <a:pt x="2853" y="272"/>
                      </a:lnTo>
                      <a:lnTo>
                        <a:pt x="2844" y="261"/>
                      </a:lnTo>
                      <a:lnTo>
                        <a:pt x="2832" y="251"/>
                      </a:lnTo>
                      <a:lnTo>
                        <a:pt x="2820" y="244"/>
                      </a:lnTo>
                      <a:lnTo>
                        <a:pt x="2806" y="239"/>
                      </a:lnTo>
                      <a:lnTo>
                        <a:pt x="2791" y="236"/>
                      </a:lnTo>
                      <a:lnTo>
                        <a:pt x="93" y="0"/>
                      </a:lnTo>
                      <a:lnTo>
                        <a:pt x="78" y="0"/>
                      </a:lnTo>
                      <a:lnTo>
                        <a:pt x="63" y="3"/>
                      </a:lnTo>
                      <a:lnTo>
                        <a:pt x="50" y="8"/>
                      </a:lnTo>
                      <a:lnTo>
                        <a:pt x="36" y="15"/>
                      </a:lnTo>
                      <a:lnTo>
                        <a:pt x="25" y="24"/>
                      </a:lnTo>
                      <a:lnTo>
                        <a:pt x="15" y="37"/>
                      </a:lnTo>
                      <a:lnTo>
                        <a:pt x="8" y="49"/>
                      </a:lnTo>
                      <a:lnTo>
                        <a:pt x="3" y="63"/>
                      </a:lnTo>
                      <a:lnTo>
                        <a:pt x="1" y="78"/>
                      </a:lnTo>
                      <a:lnTo>
                        <a:pt x="1" y="78"/>
                      </a:lnTo>
                      <a:lnTo>
                        <a:pt x="0" y="93"/>
                      </a:lnTo>
                      <a:lnTo>
                        <a:pt x="3" y="107"/>
                      </a:lnTo>
                      <a:lnTo>
                        <a:pt x="8" y="120"/>
                      </a:lnTo>
                      <a:lnTo>
                        <a:pt x="16" y="134"/>
                      </a:lnTo>
                      <a:lnTo>
                        <a:pt x="25" y="145"/>
                      </a:lnTo>
                      <a:lnTo>
                        <a:pt x="37" y="155"/>
                      </a:lnTo>
                      <a:lnTo>
                        <a:pt x="49" y="162"/>
                      </a:lnTo>
                      <a:lnTo>
                        <a:pt x="63" y="167"/>
                      </a:lnTo>
                      <a:lnTo>
                        <a:pt x="78" y="170"/>
                      </a:lnTo>
                      <a:lnTo>
                        <a:pt x="2776" y="406"/>
                      </a:lnTo>
                      <a:lnTo>
                        <a:pt x="2791" y="406"/>
                      </a:lnTo>
                      <a:lnTo>
                        <a:pt x="2806" y="403"/>
                      </a:lnTo>
                      <a:lnTo>
                        <a:pt x="2819" y="398"/>
                      </a:lnTo>
                      <a:lnTo>
                        <a:pt x="2833" y="391"/>
                      </a:lnTo>
                      <a:lnTo>
                        <a:pt x="2844" y="381"/>
                      </a:lnTo>
                      <a:lnTo>
                        <a:pt x="2854" y="369"/>
                      </a:lnTo>
                      <a:lnTo>
                        <a:pt x="2861" y="357"/>
                      </a:lnTo>
                      <a:lnTo>
                        <a:pt x="2866" y="343"/>
                      </a:lnTo>
                      <a:lnTo>
                        <a:pt x="2868" y="328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1270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2721" name="Freeform 113"/>
                <p:cNvSpPr>
                  <a:spLocks noChangeAspect="1"/>
                </p:cNvSpPr>
                <p:nvPr/>
              </p:nvSpPr>
              <p:spPr bwMode="auto">
                <a:xfrm>
                  <a:off x="5648" y="3165"/>
                  <a:ext cx="176" cy="210"/>
                </a:xfrm>
                <a:custGeom>
                  <a:avLst/>
                  <a:gdLst/>
                  <a:ahLst/>
                  <a:cxnLst>
                    <a:cxn ang="0">
                      <a:pos x="79" y="210"/>
                    </a:cxn>
                    <a:cxn ang="0">
                      <a:pos x="94" y="209"/>
                    </a:cxn>
                    <a:cxn ang="0">
                      <a:pos x="109" y="206"/>
                    </a:cxn>
                    <a:cxn ang="0">
                      <a:pos x="124" y="199"/>
                    </a:cxn>
                    <a:cxn ang="0">
                      <a:pos x="138" y="190"/>
                    </a:cxn>
                    <a:cxn ang="0">
                      <a:pos x="149" y="178"/>
                    </a:cxn>
                    <a:cxn ang="0">
                      <a:pos x="159" y="163"/>
                    </a:cxn>
                    <a:cxn ang="0">
                      <a:pos x="168" y="148"/>
                    </a:cxn>
                    <a:cxn ang="0">
                      <a:pos x="173" y="131"/>
                    </a:cxn>
                    <a:cxn ang="0">
                      <a:pos x="176" y="113"/>
                    </a:cxn>
                    <a:cxn ang="0">
                      <a:pos x="176" y="95"/>
                    </a:cxn>
                    <a:cxn ang="0">
                      <a:pos x="174" y="76"/>
                    </a:cxn>
                    <a:cxn ang="0">
                      <a:pos x="168" y="60"/>
                    </a:cxn>
                    <a:cxn ang="0">
                      <a:pos x="161" y="44"/>
                    </a:cxn>
                    <a:cxn ang="0">
                      <a:pos x="152" y="30"/>
                    </a:cxn>
                    <a:cxn ang="0">
                      <a:pos x="140" y="18"/>
                    </a:cxn>
                    <a:cxn ang="0">
                      <a:pos x="127" y="9"/>
                    </a:cxn>
                    <a:cxn ang="0">
                      <a:pos x="112" y="4"/>
                    </a:cxn>
                    <a:cxn ang="0">
                      <a:pos x="97" y="0"/>
                    </a:cxn>
                    <a:cxn ang="0">
                      <a:pos x="82" y="1"/>
                    </a:cxn>
                    <a:cxn ang="0">
                      <a:pos x="67" y="4"/>
                    </a:cxn>
                    <a:cxn ang="0">
                      <a:pos x="52" y="11"/>
                    </a:cxn>
                    <a:cxn ang="0">
                      <a:pos x="38" y="20"/>
                    </a:cxn>
                    <a:cxn ang="0">
                      <a:pos x="27" y="32"/>
                    </a:cxn>
                    <a:cxn ang="0">
                      <a:pos x="17" y="47"/>
                    </a:cxn>
                    <a:cxn ang="0">
                      <a:pos x="8" y="62"/>
                    </a:cxn>
                    <a:cxn ang="0">
                      <a:pos x="3" y="79"/>
                    </a:cxn>
                    <a:cxn ang="0">
                      <a:pos x="0" y="97"/>
                    </a:cxn>
                    <a:cxn ang="0">
                      <a:pos x="0" y="115"/>
                    </a:cxn>
                    <a:cxn ang="0">
                      <a:pos x="2" y="134"/>
                    </a:cxn>
                    <a:cxn ang="0">
                      <a:pos x="8" y="150"/>
                    </a:cxn>
                    <a:cxn ang="0">
                      <a:pos x="15" y="166"/>
                    </a:cxn>
                    <a:cxn ang="0">
                      <a:pos x="24" y="180"/>
                    </a:cxn>
                    <a:cxn ang="0">
                      <a:pos x="36" y="192"/>
                    </a:cxn>
                    <a:cxn ang="0">
                      <a:pos x="49" y="201"/>
                    </a:cxn>
                    <a:cxn ang="0">
                      <a:pos x="64" y="206"/>
                    </a:cxn>
                    <a:cxn ang="0">
                      <a:pos x="79" y="210"/>
                    </a:cxn>
                  </a:cxnLst>
                  <a:rect l="0" t="0" r="r" b="b"/>
                  <a:pathLst>
                    <a:path w="176" h="210">
                      <a:moveTo>
                        <a:pt x="79" y="210"/>
                      </a:moveTo>
                      <a:lnTo>
                        <a:pt x="94" y="209"/>
                      </a:lnTo>
                      <a:lnTo>
                        <a:pt x="109" y="206"/>
                      </a:lnTo>
                      <a:lnTo>
                        <a:pt x="124" y="199"/>
                      </a:lnTo>
                      <a:lnTo>
                        <a:pt x="138" y="190"/>
                      </a:lnTo>
                      <a:lnTo>
                        <a:pt x="149" y="178"/>
                      </a:lnTo>
                      <a:lnTo>
                        <a:pt x="159" y="163"/>
                      </a:lnTo>
                      <a:lnTo>
                        <a:pt x="168" y="148"/>
                      </a:lnTo>
                      <a:lnTo>
                        <a:pt x="173" y="131"/>
                      </a:lnTo>
                      <a:lnTo>
                        <a:pt x="176" y="113"/>
                      </a:lnTo>
                      <a:lnTo>
                        <a:pt x="176" y="95"/>
                      </a:lnTo>
                      <a:lnTo>
                        <a:pt x="174" y="76"/>
                      </a:lnTo>
                      <a:lnTo>
                        <a:pt x="168" y="60"/>
                      </a:lnTo>
                      <a:lnTo>
                        <a:pt x="161" y="44"/>
                      </a:lnTo>
                      <a:lnTo>
                        <a:pt x="152" y="30"/>
                      </a:lnTo>
                      <a:lnTo>
                        <a:pt x="140" y="18"/>
                      </a:lnTo>
                      <a:lnTo>
                        <a:pt x="127" y="9"/>
                      </a:lnTo>
                      <a:lnTo>
                        <a:pt x="112" y="4"/>
                      </a:lnTo>
                      <a:lnTo>
                        <a:pt x="97" y="0"/>
                      </a:lnTo>
                      <a:lnTo>
                        <a:pt x="82" y="1"/>
                      </a:lnTo>
                      <a:lnTo>
                        <a:pt x="67" y="4"/>
                      </a:lnTo>
                      <a:lnTo>
                        <a:pt x="52" y="11"/>
                      </a:lnTo>
                      <a:lnTo>
                        <a:pt x="38" y="20"/>
                      </a:lnTo>
                      <a:lnTo>
                        <a:pt x="27" y="32"/>
                      </a:lnTo>
                      <a:lnTo>
                        <a:pt x="17" y="47"/>
                      </a:lnTo>
                      <a:lnTo>
                        <a:pt x="8" y="62"/>
                      </a:lnTo>
                      <a:lnTo>
                        <a:pt x="3" y="79"/>
                      </a:lnTo>
                      <a:lnTo>
                        <a:pt x="0" y="97"/>
                      </a:lnTo>
                      <a:lnTo>
                        <a:pt x="0" y="115"/>
                      </a:lnTo>
                      <a:lnTo>
                        <a:pt x="2" y="134"/>
                      </a:lnTo>
                      <a:lnTo>
                        <a:pt x="8" y="150"/>
                      </a:lnTo>
                      <a:lnTo>
                        <a:pt x="15" y="166"/>
                      </a:lnTo>
                      <a:lnTo>
                        <a:pt x="24" y="180"/>
                      </a:lnTo>
                      <a:lnTo>
                        <a:pt x="36" y="192"/>
                      </a:lnTo>
                      <a:lnTo>
                        <a:pt x="49" y="201"/>
                      </a:lnTo>
                      <a:lnTo>
                        <a:pt x="64" y="206"/>
                      </a:lnTo>
                      <a:lnTo>
                        <a:pt x="79" y="21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270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30" name="Group 114"/>
                <p:cNvGrpSpPr>
                  <a:grpSpLocks noChangeAspect="1"/>
                </p:cNvGrpSpPr>
                <p:nvPr/>
              </p:nvGrpSpPr>
              <p:grpSpPr bwMode="auto">
                <a:xfrm>
                  <a:off x="2722" y="3039"/>
                  <a:ext cx="969" cy="424"/>
                  <a:chOff x="2722" y="3039"/>
                  <a:chExt cx="969" cy="424"/>
                </a:xfrm>
              </p:grpSpPr>
              <p:sp>
                <p:nvSpPr>
                  <p:cNvPr id="1092723" name="Freeform 115"/>
                  <p:cNvSpPr>
                    <a:spLocks noChangeAspect="1"/>
                  </p:cNvSpPr>
                  <p:nvPr/>
                </p:nvSpPr>
                <p:spPr bwMode="auto">
                  <a:xfrm>
                    <a:off x="2722" y="3039"/>
                    <a:ext cx="182" cy="312"/>
                  </a:xfrm>
                  <a:custGeom>
                    <a:avLst/>
                    <a:gdLst/>
                    <a:ahLst/>
                    <a:cxnLst>
                      <a:cxn ang="0">
                        <a:pos x="182" y="13"/>
                      </a:cxn>
                      <a:cxn ang="0">
                        <a:pos x="26" y="0"/>
                      </a:cxn>
                      <a:cxn ang="0">
                        <a:pos x="0" y="299"/>
                      </a:cxn>
                      <a:cxn ang="0">
                        <a:pos x="156" y="312"/>
                      </a:cxn>
                      <a:cxn ang="0">
                        <a:pos x="182" y="13"/>
                      </a:cxn>
                    </a:cxnLst>
                    <a:rect l="0" t="0" r="r" b="b"/>
                    <a:pathLst>
                      <a:path w="182" h="312">
                        <a:moveTo>
                          <a:pt x="182" y="13"/>
                        </a:moveTo>
                        <a:lnTo>
                          <a:pt x="26" y="0"/>
                        </a:lnTo>
                        <a:lnTo>
                          <a:pt x="0" y="299"/>
                        </a:lnTo>
                        <a:lnTo>
                          <a:pt x="156" y="312"/>
                        </a:lnTo>
                        <a:lnTo>
                          <a:pt x="182" y="13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1270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2724" name="Freeform 116"/>
                  <p:cNvSpPr>
                    <a:spLocks noChangeAspect="1"/>
                  </p:cNvSpPr>
                  <p:nvPr/>
                </p:nvSpPr>
                <p:spPr bwMode="auto">
                  <a:xfrm>
                    <a:off x="3034" y="3078"/>
                    <a:ext cx="194" cy="229"/>
                  </a:xfrm>
                  <a:custGeom>
                    <a:avLst/>
                    <a:gdLst/>
                    <a:ahLst/>
                    <a:cxnLst>
                      <a:cxn ang="0">
                        <a:pos x="194" y="15"/>
                      </a:cxn>
                      <a:cxn ang="0">
                        <a:pos x="19" y="0"/>
                      </a:cxn>
                      <a:cxn ang="0">
                        <a:pos x="0" y="214"/>
                      </a:cxn>
                      <a:cxn ang="0">
                        <a:pos x="175" y="229"/>
                      </a:cxn>
                      <a:cxn ang="0">
                        <a:pos x="194" y="15"/>
                      </a:cxn>
                    </a:cxnLst>
                    <a:rect l="0" t="0" r="r" b="b"/>
                    <a:pathLst>
                      <a:path w="194" h="229">
                        <a:moveTo>
                          <a:pt x="194" y="15"/>
                        </a:moveTo>
                        <a:lnTo>
                          <a:pt x="19" y="0"/>
                        </a:lnTo>
                        <a:lnTo>
                          <a:pt x="0" y="214"/>
                        </a:lnTo>
                        <a:lnTo>
                          <a:pt x="175" y="229"/>
                        </a:lnTo>
                        <a:lnTo>
                          <a:pt x="194" y="15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1270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2725" name="Freeform 117"/>
                  <p:cNvSpPr>
                    <a:spLocks noChangeAspect="1"/>
                  </p:cNvSpPr>
                  <p:nvPr/>
                </p:nvSpPr>
                <p:spPr bwMode="auto">
                  <a:xfrm>
                    <a:off x="3335" y="3110"/>
                    <a:ext cx="197" cy="353"/>
                  </a:xfrm>
                  <a:custGeom>
                    <a:avLst/>
                    <a:gdLst/>
                    <a:ahLst/>
                    <a:cxnLst>
                      <a:cxn ang="0">
                        <a:pos x="197" y="15"/>
                      </a:cxn>
                      <a:cxn ang="0">
                        <a:pos x="29" y="0"/>
                      </a:cxn>
                      <a:cxn ang="0">
                        <a:pos x="0" y="338"/>
                      </a:cxn>
                      <a:cxn ang="0">
                        <a:pos x="168" y="353"/>
                      </a:cxn>
                      <a:cxn ang="0">
                        <a:pos x="197" y="15"/>
                      </a:cxn>
                    </a:cxnLst>
                    <a:rect l="0" t="0" r="r" b="b"/>
                    <a:pathLst>
                      <a:path w="197" h="353">
                        <a:moveTo>
                          <a:pt x="197" y="15"/>
                        </a:moveTo>
                        <a:lnTo>
                          <a:pt x="29" y="0"/>
                        </a:lnTo>
                        <a:lnTo>
                          <a:pt x="0" y="338"/>
                        </a:lnTo>
                        <a:lnTo>
                          <a:pt x="168" y="353"/>
                        </a:lnTo>
                        <a:lnTo>
                          <a:pt x="197" y="15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1270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2726" name="Freeform 118"/>
                  <p:cNvSpPr>
                    <a:spLocks noChangeAspect="1"/>
                  </p:cNvSpPr>
                  <p:nvPr/>
                </p:nvSpPr>
                <p:spPr bwMode="auto">
                  <a:xfrm>
                    <a:off x="3504" y="3129"/>
                    <a:ext cx="187" cy="212"/>
                  </a:xfrm>
                  <a:custGeom>
                    <a:avLst/>
                    <a:gdLst/>
                    <a:ahLst/>
                    <a:cxnLst>
                      <a:cxn ang="0">
                        <a:pos x="187" y="15"/>
                      </a:cxn>
                      <a:cxn ang="0">
                        <a:pos x="17" y="0"/>
                      </a:cxn>
                      <a:cxn ang="0">
                        <a:pos x="0" y="197"/>
                      </a:cxn>
                      <a:cxn ang="0">
                        <a:pos x="170" y="212"/>
                      </a:cxn>
                      <a:cxn ang="0">
                        <a:pos x="187" y="15"/>
                      </a:cxn>
                    </a:cxnLst>
                    <a:rect l="0" t="0" r="r" b="b"/>
                    <a:pathLst>
                      <a:path w="187" h="212">
                        <a:moveTo>
                          <a:pt x="187" y="15"/>
                        </a:moveTo>
                        <a:lnTo>
                          <a:pt x="17" y="0"/>
                        </a:lnTo>
                        <a:lnTo>
                          <a:pt x="0" y="197"/>
                        </a:lnTo>
                        <a:lnTo>
                          <a:pt x="170" y="212"/>
                        </a:lnTo>
                        <a:lnTo>
                          <a:pt x="187" y="15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1270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1" name="Group 119"/>
                <p:cNvGrpSpPr>
                  <a:grpSpLocks noChangeAspect="1"/>
                </p:cNvGrpSpPr>
                <p:nvPr/>
              </p:nvGrpSpPr>
              <p:grpSpPr bwMode="auto">
                <a:xfrm>
                  <a:off x="2683" y="2991"/>
                  <a:ext cx="968" cy="430"/>
                  <a:chOff x="2683" y="2991"/>
                  <a:chExt cx="968" cy="430"/>
                </a:xfrm>
              </p:grpSpPr>
              <p:sp>
                <p:nvSpPr>
                  <p:cNvPr id="1092728" name="Freeform 120"/>
                  <p:cNvSpPr>
                    <a:spLocks noChangeAspect="1"/>
                  </p:cNvSpPr>
                  <p:nvPr/>
                </p:nvSpPr>
                <p:spPr bwMode="auto">
                  <a:xfrm>
                    <a:off x="2683" y="2991"/>
                    <a:ext cx="193" cy="322"/>
                  </a:xfrm>
                  <a:custGeom>
                    <a:avLst/>
                    <a:gdLst/>
                    <a:ahLst/>
                    <a:cxnLst>
                      <a:cxn ang="0">
                        <a:pos x="193" y="15"/>
                      </a:cxn>
                      <a:cxn ang="0">
                        <a:pos x="27" y="0"/>
                      </a:cxn>
                      <a:cxn ang="0">
                        <a:pos x="0" y="307"/>
                      </a:cxn>
                      <a:cxn ang="0">
                        <a:pos x="166" y="322"/>
                      </a:cxn>
                      <a:cxn ang="0">
                        <a:pos x="193" y="15"/>
                      </a:cxn>
                    </a:cxnLst>
                    <a:rect l="0" t="0" r="r" b="b"/>
                    <a:pathLst>
                      <a:path w="193" h="322">
                        <a:moveTo>
                          <a:pt x="193" y="15"/>
                        </a:moveTo>
                        <a:lnTo>
                          <a:pt x="27" y="0"/>
                        </a:lnTo>
                        <a:lnTo>
                          <a:pt x="0" y="307"/>
                        </a:lnTo>
                        <a:lnTo>
                          <a:pt x="166" y="322"/>
                        </a:lnTo>
                        <a:lnTo>
                          <a:pt x="193" y="15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1270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2729" name="Freeform 121"/>
                  <p:cNvSpPr>
                    <a:spLocks noChangeAspect="1"/>
                  </p:cNvSpPr>
                  <p:nvPr/>
                </p:nvSpPr>
                <p:spPr bwMode="auto">
                  <a:xfrm>
                    <a:off x="3010" y="3037"/>
                    <a:ext cx="187" cy="229"/>
                  </a:xfrm>
                  <a:custGeom>
                    <a:avLst/>
                    <a:gdLst/>
                    <a:ahLst/>
                    <a:cxnLst>
                      <a:cxn ang="0">
                        <a:pos x="187" y="15"/>
                      </a:cxn>
                      <a:cxn ang="0">
                        <a:pos x="19" y="0"/>
                      </a:cxn>
                      <a:cxn ang="0">
                        <a:pos x="0" y="214"/>
                      </a:cxn>
                      <a:cxn ang="0">
                        <a:pos x="168" y="229"/>
                      </a:cxn>
                      <a:cxn ang="0">
                        <a:pos x="187" y="15"/>
                      </a:cxn>
                    </a:cxnLst>
                    <a:rect l="0" t="0" r="r" b="b"/>
                    <a:pathLst>
                      <a:path w="187" h="229">
                        <a:moveTo>
                          <a:pt x="187" y="15"/>
                        </a:moveTo>
                        <a:lnTo>
                          <a:pt x="19" y="0"/>
                        </a:lnTo>
                        <a:lnTo>
                          <a:pt x="0" y="214"/>
                        </a:lnTo>
                        <a:lnTo>
                          <a:pt x="168" y="229"/>
                        </a:lnTo>
                        <a:lnTo>
                          <a:pt x="187" y="15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1270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2730" name="Freeform 122"/>
                  <p:cNvSpPr>
                    <a:spLocks noChangeAspect="1"/>
                  </p:cNvSpPr>
                  <p:nvPr/>
                </p:nvSpPr>
                <p:spPr bwMode="auto">
                  <a:xfrm>
                    <a:off x="3310" y="3074"/>
                    <a:ext cx="185" cy="347"/>
                  </a:xfrm>
                  <a:custGeom>
                    <a:avLst/>
                    <a:gdLst/>
                    <a:ahLst/>
                    <a:cxnLst>
                      <a:cxn ang="0">
                        <a:pos x="185" y="13"/>
                      </a:cxn>
                      <a:cxn ang="0">
                        <a:pos x="29" y="0"/>
                      </a:cxn>
                      <a:cxn ang="0">
                        <a:pos x="0" y="333"/>
                      </a:cxn>
                      <a:cxn ang="0">
                        <a:pos x="156" y="347"/>
                      </a:cxn>
                      <a:cxn ang="0">
                        <a:pos x="185" y="13"/>
                      </a:cxn>
                    </a:cxnLst>
                    <a:rect l="0" t="0" r="r" b="b"/>
                    <a:pathLst>
                      <a:path w="185" h="347">
                        <a:moveTo>
                          <a:pt x="185" y="13"/>
                        </a:moveTo>
                        <a:lnTo>
                          <a:pt x="29" y="0"/>
                        </a:lnTo>
                        <a:lnTo>
                          <a:pt x="0" y="333"/>
                        </a:lnTo>
                        <a:lnTo>
                          <a:pt x="156" y="347"/>
                        </a:lnTo>
                        <a:lnTo>
                          <a:pt x="185" y="13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1270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2731" name="Freeform 123"/>
                  <p:cNvSpPr>
                    <a:spLocks noChangeAspect="1"/>
                  </p:cNvSpPr>
                  <p:nvPr/>
                </p:nvSpPr>
                <p:spPr bwMode="auto">
                  <a:xfrm>
                    <a:off x="3472" y="3082"/>
                    <a:ext cx="179" cy="223"/>
                  </a:xfrm>
                  <a:custGeom>
                    <a:avLst/>
                    <a:gdLst/>
                    <a:ahLst/>
                    <a:cxnLst>
                      <a:cxn ang="0">
                        <a:pos x="179" y="14"/>
                      </a:cxn>
                      <a:cxn ang="0">
                        <a:pos x="18" y="0"/>
                      </a:cxn>
                      <a:cxn ang="0">
                        <a:pos x="0" y="209"/>
                      </a:cxn>
                      <a:cxn ang="0">
                        <a:pos x="161" y="223"/>
                      </a:cxn>
                      <a:cxn ang="0">
                        <a:pos x="179" y="14"/>
                      </a:cxn>
                    </a:cxnLst>
                    <a:rect l="0" t="0" r="r" b="b"/>
                    <a:pathLst>
                      <a:path w="179" h="223">
                        <a:moveTo>
                          <a:pt x="179" y="14"/>
                        </a:moveTo>
                        <a:lnTo>
                          <a:pt x="18" y="0"/>
                        </a:lnTo>
                        <a:lnTo>
                          <a:pt x="0" y="209"/>
                        </a:lnTo>
                        <a:lnTo>
                          <a:pt x="161" y="223"/>
                        </a:lnTo>
                        <a:lnTo>
                          <a:pt x="179" y="14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1270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092674" name="Group 124"/>
              <p:cNvGrpSpPr>
                <a:grpSpLocks noChangeAspect="1"/>
              </p:cNvGrpSpPr>
              <p:nvPr/>
            </p:nvGrpSpPr>
            <p:grpSpPr bwMode="auto">
              <a:xfrm>
                <a:off x="912" y="3408"/>
                <a:ext cx="288" cy="336"/>
                <a:chOff x="4320" y="3128"/>
                <a:chExt cx="415" cy="424"/>
              </a:xfrm>
            </p:grpSpPr>
            <p:sp>
              <p:nvSpPr>
                <p:cNvPr id="1092733" name="Freeform 125"/>
                <p:cNvSpPr>
                  <a:spLocks noChangeAspect="1"/>
                </p:cNvSpPr>
                <p:nvPr/>
              </p:nvSpPr>
              <p:spPr bwMode="auto">
                <a:xfrm>
                  <a:off x="4322" y="3291"/>
                  <a:ext cx="413" cy="261"/>
                </a:xfrm>
                <a:custGeom>
                  <a:avLst/>
                  <a:gdLst/>
                  <a:ahLst/>
                  <a:cxnLst>
                    <a:cxn ang="0">
                      <a:pos x="0" y="2"/>
                    </a:cxn>
                    <a:cxn ang="0">
                      <a:pos x="0" y="861"/>
                    </a:cxn>
                    <a:cxn ang="0">
                      <a:pos x="17" y="902"/>
                    </a:cxn>
                    <a:cxn ang="0">
                      <a:pos x="46" y="924"/>
                    </a:cxn>
                    <a:cxn ang="0">
                      <a:pos x="103" y="950"/>
                    </a:cxn>
                    <a:cxn ang="0">
                      <a:pos x="178" y="977"/>
                    </a:cxn>
                    <a:cxn ang="0">
                      <a:pos x="269" y="1001"/>
                    </a:cxn>
                    <a:cxn ang="0">
                      <a:pos x="401" y="1021"/>
                    </a:cxn>
                    <a:cxn ang="0">
                      <a:pos x="512" y="1030"/>
                    </a:cxn>
                    <a:cxn ang="0">
                      <a:pos x="627" y="1043"/>
                    </a:cxn>
                    <a:cxn ang="0">
                      <a:pos x="745" y="1045"/>
                    </a:cxn>
                    <a:cxn ang="0">
                      <a:pos x="894" y="1045"/>
                    </a:cxn>
                    <a:cxn ang="0">
                      <a:pos x="990" y="1043"/>
                    </a:cxn>
                    <a:cxn ang="0">
                      <a:pos x="1078" y="1038"/>
                    </a:cxn>
                    <a:cxn ang="0">
                      <a:pos x="1162" y="1030"/>
                    </a:cxn>
                    <a:cxn ang="0">
                      <a:pos x="1280" y="1016"/>
                    </a:cxn>
                    <a:cxn ang="0">
                      <a:pos x="1389" y="999"/>
                    </a:cxn>
                    <a:cxn ang="0">
                      <a:pos x="1471" y="977"/>
                    </a:cxn>
                    <a:cxn ang="0">
                      <a:pos x="1525" y="962"/>
                    </a:cxn>
                    <a:cxn ang="0">
                      <a:pos x="1583" y="935"/>
                    </a:cxn>
                    <a:cxn ang="0">
                      <a:pos x="1620" y="910"/>
                    </a:cxn>
                    <a:cxn ang="0">
                      <a:pos x="1645" y="880"/>
                    </a:cxn>
                    <a:cxn ang="0">
                      <a:pos x="1650" y="854"/>
                    </a:cxn>
                    <a:cxn ang="0">
                      <a:pos x="1650" y="0"/>
                    </a:cxn>
                    <a:cxn ang="0">
                      <a:pos x="0" y="2"/>
                    </a:cxn>
                  </a:cxnLst>
                  <a:rect l="0" t="0" r="r" b="b"/>
                  <a:pathLst>
                    <a:path w="1650" h="1045">
                      <a:moveTo>
                        <a:pt x="0" y="2"/>
                      </a:moveTo>
                      <a:lnTo>
                        <a:pt x="0" y="861"/>
                      </a:lnTo>
                      <a:lnTo>
                        <a:pt x="17" y="902"/>
                      </a:lnTo>
                      <a:lnTo>
                        <a:pt x="46" y="924"/>
                      </a:lnTo>
                      <a:lnTo>
                        <a:pt x="103" y="950"/>
                      </a:lnTo>
                      <a:lnTo>
                        <a:pt x="178" y="977"/>
                      </a:lnTo>
                      <a:lnTo>
                        <a:pt x="269" y="1001"/>
                      </a:lnTo>
                      <a:lnTo>
                        <a:pt x="401" y="1021"/>
                      </a:lnTo>
                      <a:lnTo>
                        <a:pt x="512" y="1030"/>
                      </a:lnTo>
                      <a:lnTo>
                        <a:pt x="627" y="1043"/>
                      </a:lnTo>
                      <a:lnTo>
                        <a:pt x="745" y="1045"/>
                      </a:lnTo>
                      <a:lnTo>
                        <a:pt x="894" y="1045"/>
                      </a:lnTo>
                      <a:lnTo>
                        <a:pt x="990" y="1043"/>
                      </a:lnTo>
                      <a:lnTo>
                        <a:pt x="1078" y="1038"/>
                      </a:lnTo>
                      <a:lnTo>
                        <a:pt x="1162" y="1030"/>
                      </a:lnTo>
                      <a:lnTo>
                        <a:pt x="1280" y="1016"/>
                      </a:lnTo>
                      <a:lnTo>
                        <a:pt x="1389" y="999"/>
                      </a:lnTo>
                      <a:lnTo>
                        <a:pt x="1471" y="977"/>
                      </a:lnTo>
                      <a:lnTo>
                        <a:pt x="1525" y="962"/>
                      </a:lnTo>
                      <a:lnTo>
                        <a:pt x="1583" y="935"/>
                      </a:lnTo>
                      <a:lnTo>
                        <a:pt x="1620" y="910"/>
                      </a:lnTo>
                      <a:lnTo>
                        <a:pt x="1645" y="880"/>
                      </a:lnTo>
                      <a:lnTo>
                        <a:pt x="1650" y="854"/>
                      </a:lnTo>
                      <a:lnTo>
                        <a:pt x="1650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1270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2734" name="Oval 126"/>
                <p:cNvSpPr>
                  <a:spLocks noChangeAspect="1" noChangeArrowheads="1"/>
                </p:cNvSpPr>
                <p:nvPr/>
              </p:nvSpPr>
              <p:spPr bwMode="auto">
                <a:xfrm>
                  <a:off x="4320" y="3245"/>
                  <a:ext cx="411" cy="96"/>
                </a:xfrm>
                <a:prstGeom prst="ellipse">
                  <a:avLst/>
                </a:prstGeom>
                <a:solidFill>
                  <a:srgbClr val="FFB233"/>
                </a:solidFill>
                <a:ln w="1270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2735" name="Freeform 127"/>
                <p:cNvSpPr>
                  <a:spLocks noChangeAspect="1"/>
                </p:cNvSpPr>
                <p:nvPr/>
              </p:nvSpPr>
              <p:spPr bwMode="auto">
                <a:xfrm>
                  <a:off x="4504" y="3377"/>
                  <a:ext cx="50" cy="122"/>
                </a:xfrm>
                <a:custGeom>
                  <a:avLst/>
                  <a:gdLst/>
                  <a:ahLst/>
                  <a:cxnLst>
                    <a:cxn ang="0">
                      <a:pos x="38" y="194"/>
                    </a:cxn>
                    <a:cxn ang="0">
                      <a:pos x="3" y="170"/>
                    </a:cxn>
                    <a:cxn ang="0">
                      <a:pos x="0" y="134"/>
                    </a:cxn>
                    <a:cxn ang="0">
                      <a:pos x="0" y="88"/>
                    </a:cxn>
                    <a:cxn ang="0">
                      <a:pos x="28" y="28"/>
                    </a:cxn>
                    <a:cxn ang="0">
                      <a:pos x="69" y="0"/>
                    </a:cxn>
                    <a:cxn ang="0">
                      <a:pos x="124" y="0"/>
                    </a:cxn>
                    <a:cxn ang="0">
                      <a:pos x="172" y="28"/>
                    </a:cxn>
                    <a:cxn ang="0">
                      <a:pos x="191" y="88"/>
                    </a:cxn>
                    <a:cxn ang="0">
                      <a:pos x="182" y="158"/>
                    </a:cxn>
                    <a:cxn ang="0">
                      <a:pos x="156" y="194"/>
                    </a:cxn>
                    <a:cxn ang="0">
                      <a:pos x="115" y="210"/>
                    </a:cxn>
                    <a:cxn ang="0">
                      <a:pos x="201" y="488"/>
                    </a:cxn>
                    <a:cxn ang="0">
                      <a:pos x="0" y="488"/>
                    </a:cxn>
                    <a:cxn ang="0">
                      <a:pos x="66" y="206"/>
                    </a:cxn>
                    <a:cxn ang="0">
                      <a:pos x="38" y="194"/>
                    </a:cxn>
                  </a:cxnLst>
                  <a:rect l="0" t="0" r="r" b="b"/>
                  <a:pathLst>
                    <a:path w="201" h="488">
                      <a:moveTo>
                        <a:pt x="38" y="194"/>
                      </a:moveTo>
                      <a:lnTo>
                        <a:pt x="3" y="170"/>
                      </a:lnTo>
                      <a:lnTo>
                        <a:pt x="0" y="134"/>
                      </a:lnTo>
                      <a:lnTo>
                        <a:pt x="0" y="88"/>
                      </a:lnTo>
                      <a:lnTo>
                        <a:pt x="28" y="28"/>
                      </a:lnTo>
                      <a:lnTo>
                        <a:pt x="69" y="0"/>
                      </a:lnTo>
                      <a:lnTo>
                        <a:pt x="124" y="0"/>
                      </a:lnTo>
                      <a:lnTo>
                        <a:pt x="172" y="28"/>
                      </a:lnTo>
                      <a:lnTo>
                        <a:pt x="191" y="88"/>
                      </a:lnTo>
                      <a:lnTo>
                        <a:pt x="182" y="158"/>
                      </a:lnTo>
                      <a:lnTo>
                        <a:pt x="156" y="194"/>
                      </a:lnTo>
                      <a:lnTo>
                        <a:pt x="115" y="210"/>
                      </a:lnTo>
                      <a:lnTo>
                        <a:pt x="201" y="488"/>
                      </a:lnTo>
                      <a:lnTo>
                        <a:pt x="0" y="488"/>
                      </a:lnTo>
                      <a:lnTo>
                        <a:pt x="66" y="206"/>
                      </a:lnTo>
                      <a:lnTo>
                        <a:pt x="38" y="19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1270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2736" name="Freeform 128"/>
                <p:cNvSpPr>
                  <a:spLocks noChangeAspect="1"/>
                </p:cNvSpPr>
                <p:nvPr/>
              </p:nvSpPr>
              <p:spPr bwMode="auto">
                <a:xfrm>
                  <a:off x="4387" y="3128"/>
                  <a:ext cx="293" cy="169"/>
                </a:xfrm>
                <a:custGeom>
                  <a:avLst/>
                  <a:gdLst/>
                  <a:ahLst/>
                  <a:cxnLst>
                    <a:cxn ang="0">
                      <a:pos x="0" y="631"/>
                    </a:cxn>
                    <a:cxn ang="0">
                      <a:pos x="0" y="536"/>
                    </a:cxn>
                    <a:cxn ang="0">
                      <a:pos x="15" y="445"/>
                    </a:cxn>
                    <a:cxn ang="0">
                      <a:pos x="41" y="359"/>
                    </a:cxn>
                    <a:cxn ang="0">
                      <a:pos x="70" y="291"/>
                    </a:cxn>
                    <a:cxn ang="0">
                      <a:pos x="118" y="228"/>
                    </a:cxn>
                    <a:cxn ang="0">
                      <a:pos x="154" y="183"/>
                    </a:cxn>
                    <a:cxn ang="0">
                      <a:pos x="217" y="129"/>
                    </a:cxn>
                    <a:cxn ang="0">
                      <a:pos x="261" y="100"/>
                    </a:cxn>
                    <a:cxn ang="0">
                      <a:pos x="328" y="56"/>
                    </a:cxn>
                    <a:cxn ang="0">
                      <a:pos x="400" y="27"/>
                    </a:cxn>
                    <a:cxn ang="0">
                      <a:pos x="495" y="5"/>
                    </a:cxn>
                    <a:cxn ang="0">
                      <a:pos x="584" y="0"/>
                    </a:cxn>
                    <a:cxn ang="0">
                      <a:pos x="671" y="7"/>
                    </a:cxn>
                    <a:cxn ang="0">
                      <a:pos x="744" y="19"/>
                    </a:cxn>
                    <a:cxn ang="0">
                      <a:pos x="835" y="51"/>
                    </a:cxn>
                    <a:cxn ang="0">
                      <a:pos x="908" y="95"/>
                    </a:cxn>
                    <a:cxn ang="0">
                      <a:pos x="959" y="131"/>
                    </a:cxn>
                    <a:cxn ang="0">
                      <a:pos x="1010" y="180"/>
                    </a:cxn>
                    <a:cxn ang="0">
                      <a:pos x="1054" y="228"/>
                    </a:cxn>
                    <a:cxn ang="0">
                      <a:pos x="1088" y="279"/>
                    </a:cxn>
                    <a:cxn ang="0">
                      <a:pos x="1113" y="328"/>
                    </a:cxn>
                    <a:cxn ang="0">
                      <a:pos x="1139" y="389"/>
                    </a:cxn>
                    <a:cxn ang="0">
                      <a:pos x="1149" y="445"/>
                    </a:cxn>
                    <a:cxn ang="0">
                      <a:pos x="1161" y="492"/>
                    </a:cxn>
                    <a:cxn ang="0">
                      <a:pos x="1169" y="536"/>
                    </a:cxn>
                    <a:cxn ang="0">
                      <a:pos x="1171" y="621"/>
                    </a:cxn>
                    <a:cxn ang="0">
                      <a:pos x="1147" y="643"/>
                    </a:cxn>
                    <a:cxn ang="0">
                      <a:pos x="1096" y="658"/>
                    </a:cxn>
                    <a:cxn ang="0">
                      <a:pos x="1036" y="668"/>
                    </a:cxn>
                    <a:cxn ang="0">
                      <a:pos x="973" y="658"/>
                    </a:cxn>
                    <a:cxn ang="0">
                      <a:pos x="927" y="639"/>
                    </a:cxn>
                    <a:cxn ang="0">
                      <a:pos x="915" y="617"/>
                    </a:cxn>
                    <a:cxn ang="0">
                      <a:pos x="915" y="512"/>
                    </a:cxn>
                    <a:cxn ang="0">
                      <a:pos x="908" y="468"/>
                    </a:cxn>
                    <a:cxn ang="0">
                      <a:pos x="891" y="416"/>
                    </a:cxn>
                    <a:cxn ang="0">
                      <a:pos x="857" y="359"/>
                    </a:cxn>
                    <a:cxn ang="0">
                      <a:pos x="825" y="330"/>
                    </a:cxn>
                    <a:cxn ang="0">
                      <a:pos x="790" y="294"/>
                    </a:cxn>
                    <a:cxn ang="0">
                      <a:pos x="732" y="264"/>
                    </a:cxn>
                    <a:cxn ang="0">
                      <a:pos x="688" y="250"/>
                    </a:cxn>
                    <a:cxn ang="0">
                      <a:pos x="652" y="235"/>
                    </a:cxn>
                    <a:cxn ang="0">
                      <a:pos x="613" y="235"/>
                    </a:cxn>
                    <a:cxn ang="0">
                      <a:pos x="532" y="235"/>
                    </a:cxn>
                    <a:cxn ang="0">
                      <a:pos x="488" y="242"/>
                    </a:cxn>
                    <a:cxn ang="0">
                      <a:pos x="432" y="264"/>
                    </a:cxn>
                    <a:cxn ang="0">
                      <a:pos x="388" y="291"/>
                    </a:cxn>
                    <a:cxn ang="0">
                      <a:pos x="349" y="320"/>
                    </a:cxn>
                    <a:cxn ang="0">
                      <a:pos x="314" y="352"/>
                    </a:cxn>
                    <a:cxn ang="0">
                      <a:pos x="285" y="401"/>
                    </a:cxn>
                    <a:cxn ang="0">
                      <a:pos x="268" y="440"/>
                    </a:cxn>
                    <a:cxn ang="0">
                      <a:pos x="256" y="482"/>
                    </a:cxn>
                    <a:cxn ang="0">
                      <a:pos x="254" y="504"/>
                    </a:cxn>
                    <a:cxn ang="0">
                      <a:pos x="254" y="624"/>
                    </a:cxn>
                    <a:cxn ang="0">
                      <a:pos x="234" y="653"/>
                    </a:cxn>
                    <a:cxn ang="0">
                      <a:pos x="183" y="673"/>
                    </a:cxn>
                    <a:cxn ang="0">
                      <a:pos x="130" y="668"/>
                    </a:cxn>
                    <a:cxn ang="0">
                      <a:pos x="44" y="658"/>
                    </a:cxn>
                    <a:cxn ang="0">
                      <a:pos x="0" y="631"/>
                    </a:cxn>
                  </a:cxnLst>
                  <a:rect l="0" t="0" r="r" b="b"/>
                  <a:pathLst>
                    <a:path w="1171" h="673">
                      <a:moveTo>
                        <a:pt x="0" y="631"/>
                      </a:moveTo>
                      <a:lnTo>
                        <a:pt x="0" y="536"/>
                      </a:lnTo>
                      <a:lnTo>
                        <a:pt x="15" y="445"/>
                      </a:lnTo>
                      <a:lnTo>
                        <a:pt x="41" y="359"/>
                      </a:lnTo>
                      <a:lnTo>
                        <a:pt x="70" y="291"/>
                      </a:lnTo>
                      <a:lnTo>
                        <a:pt x="118" y="228"/>
                      </a:lnTo>
                      <a:lnTo>
                        <a:pt x="154" y="183"/>
                      </a:lnTo>
                      <a:lnTo>
                        <a:pt x="217" y="129"/>
                      </a:lnTo>
                      <a:lnTo>
                        <a:pt x="261" y="100"/>
                      </a:lnTo>
                      <a:lnTo>
                        <a:pt x="328" y="56"/>
                      </a:lnTo>
                      <a:lnTo>
                        <a:pt x="400" y="27"/>
                      </a:lnTo>
                      <a:lnTo>
                        <a:pt x="495" y="5"/>
                      </a:lnTo>
                      <a:lnTo>
                        <a:pt x="584" y="0"/>
                      </a:lnTo>
                      <a:lnTo>
                        <a:pt x="671" y="7"/>
                      </a:lnTo>
                      <a:lnTo>
                        <a:pt x="744" y="19"/>
                      </a:lnTo>
                      <a:lnTo>
                        <a:pt x="835" y="51"/>
                      </a:lnTo>
                      <a:lnTo>
                        <a:pt x="908" y="95"/>
                      </a:lnTo>
                      <a:lnTo>
                        <a:pt x="959" y="131"/>
                      </a:lnTo>
                      <a:lnTo>
                        <a:pt x="1010" y="180"/>
                      </a:lnTo>
                      <a:lnTo>
                        <a:pt x="1054" y="228"/>
                      </a:lnTo>
                      <a:lnTo>
                        <a:pt x="1088" y="279"/>
                      </a:lnTo>
                      <a:lnTo>
                        <a:pt x="1113" y="328"/>
                      </a:lnTo>
                      <a:lnTo>
                        <a:pt x="1139" y="389"/>
                      </a:lnTo>
                      <a:lnTo>
                        <a:pt x="1149" y="445"/>
                      </a:lnTo>
                      <a:lnTo>
                        <a:pt x="1161" y="492"/>
                      </a:lnTo>
                      <a:lnTo>
                        <a:pt x="1169" y="536"/>
                      </a:lnTo>
                      <a:lnTo>
                        <a:pt x="1171" y="621"/>
                      </a:lnTo>
                      <a:lnTo>
                        <a:pt x="1147" y="643"/>
                      </a:lnTo>
                      <a:lnTo>
                        <a:pt x="1096" y="658"/>
                      </a:lnTo>
                      <a:lnTo>
                        <a:pt x="1036" y="668"/>
                      </a:lnTo>
                      <a:lnTo>
                        <a:pt x="973" y="658"/>
                      </a:lnTo>
                      <a:lnTo>
                        <a:pt x="927" y="639"/>
                      </a:lnTo>
                      <a:lnTo>
                        <a:pt x="915" y="617"/>
                      </a:lnTo>
                      <a:lnTo>
                        <a:pt x="915" y="512"/>
                      </a:lnTo>
                      <a:lnTo>
                        <a:pt x="908" y="468"/>
                      </a:lnTo>
                      <a:lnTo>
                        <a:pt x="891" y="416"/>
                      </a:lnTo>
                      <a:lnTo>
                        <a:pt x="857" y="359"/>
                      </a:lnTo>
                      <a:lnTo>
                        <a:pt x="825" y="330"/>
                      </a:lnTo>
                      <a:lnTo>
                        <a:pt x="790" y="294"/>
                      </a:lnTo>
                      <a:lnTo>
                        <a:pt x="732" y="264"/>
                      </a:lnTo>
                      <a:lnTo>
                        <a:pt x="688" y="250"/>
                      </a:lnTo>
                      <a:lnTo>
                        <a:pt x="652" y="235"/>
                      </a:lnTo>
                      <a:lnTo>
                        <a:pt x="613" y="235"/>
                      </a:lnTo>
                      <a:lnTo>
                        <a:pt x="532" y="235"/>
                      </a:lnTo>
                      <a:lnTo>
                        <a:pt x="488" y="242"/>
                      </a:lnTo>
                      <a:lnTo>
                        <a:pt x="432" y="264"/>
                      </a:lnTo>
                      <a:lnTo>
                        <a:pt x="388" y="291"/>
                      </a:lnTo>
                      <a:lnTo>
                        <a:pt x="349" y="320"/>
                      </a:lnTo>
                      <a:lnTo>
                        <a:pt x="314" y="352"/>
                      </a:lnTo>
                      <a:lnTo>
                        <a:pt x="285" y="401"/>
                      </a:lnTo>
                      <a:lnTo>
                        <a:pt x="268" y="440"/>
                      </a:lnTo>
                      <a:lnTo>
                        <a:pt x="256" y="482"/>
                      </a:lnTo>
                      <a:lnTo>
                        <a:pt x="254" y="504"/>
                      </a:lnTo>
                      <a:lnTo>
                        <a:pt x="254" y="624"/>
                      </a:lnTo>
                      <a:lnTo>
                        <a:pt x="234" y="653"/>
                      </a:lnTo>
                      <a:lnTo>
                        <a:pt x="183" y="673"/>
                      </a:lnTo>
                      <a:lnTo>
                        <a:pt x="130" y="668"/>
                      </a:lnTo>
                      <a:lnTo>
                        <a:pt x="44" y="658"/>
                      </a:lnTo>
                      <a:lnTo>
                        <a:pt x="0" y="631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1270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1092737" name="Line 129"/>
            <p:cNvSpPr>
              <a:spLocks noChangeAspect="1" noChangeShapeType="1"/>
            </p:cNvSpPr>
            <p:nvPr/>
          </p:nvSpPr>
          <p:spPr bwMode="auto">
            <a:xfrm flipH="1">
              <a:off x="1056" y="3024"/>
              <a:ext cx="1392" cy="576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 type="stealth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092679" name="Group 130"/>
          <p:cNvGrpSpPr>
            <a:grpSpLocks noChangeAspect="1"/>
          </p:cNvGrpSpPr>
          <p:nvPr/>
        </p:nvGrpSpPr>
        <p:grpSpPr bwMode="auto">
          <a:xfrm>
            <a:off x="7162800" y="4419600"/>
            <a:ext cx="252413" cy="187325"/>
            <a:chOff x="1056" y="2112"/>
            <a:chExt cx="2053" cy="1525"/>
          </a:xfrm>
        </p:grpSpPr>
        <p:grpSp>
          <p:nvGrpSpPr>
            <p:cNvPr id="1092684" name="Group 131"/>
            <p:cNvGrpSpPr>
              <a:grpSpLocks noChangeAspect="1"/>
            </p:cNvGrpSpPr>
            <p:nvPr/>
          </p:nvGrpSpPr>
          <p:grpSpPr bwMode="auto">
            <a:xfrm>
              <a:off x="2064" y="2112"/>
              <a:ext cx="1045" cy="1525"/>
              <a:chOff x="240" y="1584"/>
              <a:chExt cx="1744" cy="2544"/>
            </a:xfrm>
          </p:grpSpPr>
          <p:pic>
            <p:nvPicPr>
              <p:cNvPr id="1092740" name="Picture 132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40" y="1584"/>
                <a:ext cx="1744" cy="2544"/>
              </a:xfrm>
              <a:prstGeom prst="rect">
                <a:avLst/>
              </a:prstGeom>
              <a:noFill/>
              <a:ln w="6350">
                <a:noFill/>
                <a:miter lim="800000"/>
                <a:headEnd/>
                <a:tailEnd/>
              </a:ln>
              <a:effectLst/>
            </p:spPr>
          </p:pic>
          <p:grpSp>
            <p:nvGrpSpPr>
              <p:cNvPr id="1092690" name="Group 133"/>
              <p:cNvGrpSpPr>
                <a:grpSpLocks noChangeAspect="1"/>
              </p:cNvGrpSpPr>
              <p:nvPr/>
            </p:nvGrpSpPr>
            <p:grpSpPr bwMode="auto">
              <a:xfrm>
                <a:off x="672" y="2976"/>
                <a:ext cx="816" cy="288"/>
                <a:chOff x="2527" y="2761"/>
                <a:chExt cx="3434" cy="980"/>
              </a:xfrm>
            </p:grpSpPr>
            <p:sp>
              <p:nvSpPr>
                <p:cNvPr id="1092742" name="Freeform 134"/>
                <p:cNvSpPr>
                  <a:spLocks noChangeAspect="1"/>
                </p:cNvSpPr>
                <p:nvPr/>
              </p:nvSpPr>
              <p:spPr bwMode="auto">
                <a:xfrm>
                  <a:off x="5166" y="2800"/>
                  <a:ext cx="795" cy="941"/>
                </a:xfrm>
                <a:custGeom>
                  <a:avLst/>
                  <a:gdLst/>
                  <a:ahLst/>
                  <a:cxnLst>
                    <a:cxn ang="0">
                      <a:pos x="78" y="476"/>
                    </a:cxn>
                    <a:cxn ang="0">
                      <a:pos x="45" y="524"/>
                    </a:cxn>
                    <a:cxn ang="0">
                      <a:pos x="13" y="607"/>
                    </a:cxn>
                    <a:cxn ang="0">
                      <a:pos x="0" y="713"/>
                    </a:cxn>
                    <a:cxn ang="0">
                      <a:pos x="12" y="792"/>
                    </a:cxn>
                    <a:cxn ang="0">
                      <a:pos x="52" y="857"/>
                    </a:cxn>
                    <a:cxn ang="0">
                      <a:pos x="106" y="913"/>
                    </a:cxn>
                    <a:cxn ang="0">
                      <a:pos x="164" y="941"/>
                    </a:cxn>
                    <a:cxn ang="0">
                      <a:pos x="238" y="929"/>
                    </a:cxn>
                    <a:cxn ang="0">
                      <a:pos x="299" y="913"/>
                    </a:cxn>
                    <a:cxn ang="0">
                      <a:pos x="351" y="885"/>
                    </a:cxn>
                    <a:cxn ang="0">
                      <a:pos x="395" y="822"/>
                    </a:cxn>
                    <a:cxn ang="0">
                      <a:pos x="421" y="765"/>
                    </a:cxn>
                    <a:cxn ang="0">
                      <a:pos x="425" y="689"/>
                    </a:cxn>
                    <a:cxn ang="0">
                      <a:pos x="425" y="652"/>
                    </a:cxn>
                    <a:cxn ang="0">
                      <a:pos x="469" y="713"/>
                    </a:cxn>
                    <a:cxn ang="0">
                      <a:pos x="553" y="757"/>
                    </a:cxn>
                    <a:cxn ang="0">
                      <a:pos x="593" y="765"/>
                    </a:cxn>
                    <a:cxn ang="0">
                      <a:pos x="662" y="753"/>
                    </a:cxn>
                    <a:cxn ang="0">
                      <a:pos x="710" y="733"/>
                    </a:cxn>
                    <a:cxn ang="0">
                      <a:pos x="747" y="670"/>
                    </a:cxn>
                    <a:cxn ang="0">
                      <a:pos x="790" y="611"/>
                    </a:cxn>
                    <a:cxn ang="0">
                      <a:pos x="792" y="522"/>
                    </a:cxn>
                    <a:cxn ang="0">
                      <a:pos x="795" y="457"/>
                    </a:cxn>
                    <a:cxn ang="0">
                      <a:pos x="792" y="400"/>
                    </a:cxn>
                    <a:cxn ang="0">
                      <a:pos x="738" y="320"/>
                    </a:cxn>
                    <a:cxn ang="0">
                      <a:pos x="686" y="283"/>
                    </a:cxn>
                    <a:cxn ang="0">
                      <a:pos x="625" y="266"/>
                    </a:cxn>
                    <a:cxn ang="0">
                      <a:pos x="555" y="266"/>
                    </a:cxn>
                    <a:cxn ang="0">
                      <a:pos x="499" y="276"/>
                    </a:cxn>
                    <a:cxn ang="0">
                      <a:pos x="475" y="309"/>
                    </a:cxn>
                    <a:cxn ang="0">
                      <a:pos x="445" y="335"/>
                    </a:cxn>
                    <a:cxn ang="0">
                      <a:pos x="447" y="251"/>
                    </a:cxn>
                    <a:cxn ang="0">
                      <a:pos x="440" y="157"/>
                    </a:cxn>
                    <a:cxn ang="0">
                      <a:pos x="388" y="83"/>
                    </a:cxn>
                    <a:cxn ang="0">
                      <a:pos x="343" y="38"/>
                    </a:cxn>
                    <a:cxn ang="0">
                      <a:pos x="293" y="7"/>
                    </a:cxn>
                    <a:cxn ang="0">
                      <a:pos x="258" y="0"/>
                    </a:cxn>
                    <a:cxn ang="0">
                      <a:pos x="206" y="1"/>
                    </a:cxn>
                    <a:cxn ang="0">
                      <a:pos x="156" y="16"/>
                    </a:cxn>
                    <a:cxn ang="0">
                      <a:pos x="102" y="44"/>
                    </a:cxn>
                    <a:cxn ang="0">
                      <a:pos x="63" y="96"/>
                    </a:cxn>
                    <a:cxn ang="0">
                      <a:pos x="43" y="148"/>
                    </a:cxn>
                    <a:cxn ang="0">
                      <a:pos x="36" y="240"/>
                    </a:cxn>
                    <a:cxn ang="0">
                      <a:pos x="32" y="285"/>
                    </a:cxn>
                    <a:cxn ang="0">
                      <a:pos x="47" y="340"/>
                    </a:cxn>
                    <a:cxn ang="0">
                      <a:pos x="62" y="376"/>
                    </a:cxn>
                    <a:cxn ang="0">
                      <a:pos x="73" y="400"/>
                    </a:cxn>
                    <a:cxn ang="0">
                      <a:pos x="78" y="476"/>
                    </a:cxn>
                  </a:cxnLst>
                  <a:rect l="0" t="0" r="r" b="b"/>
                  <a:pathLst>
                    <a:path w="795" h="941">
                      <a:moveTo>
                        <a:pt x="78" y="476"/>
                      </a:moveTo>
                      <a:lnTo>
                        <a:pt x="45" y="524"/>
                      </a:lnTo>
                      <a:lnTo>
                        <a:pt x="13" y="607"/>
                      </a:lnTo>
                      <a:lnTo>
                        <a:pt x="0" y="713"/>
                      </a:lnTo>
                      <a:lnTo>
                        <a:pt x="12" y="792"/>
                      </a:lnTo>
                      <a:lnTo>
                        <a:pt x="52" y="857"/>
                      </a:lnTo>
                      <a:lnTo>
                        <a:pt x="106" y="913"/>
                      </a:lnTo>
                      <a:lnTo>
                        <a:pt x="164" y="941"/>
                      </a:lnTo>
                      <a:lnTo>
                        <a:pt x="238" y="929"/>
                      </a:lnTo>
                      <a:lnTo>
                        <a:pt x="299" y="913"/>
                      </a:lnTo>
                      <a:lnTo>
                        <a:pt x="351" y="885"/>
                      </a:lnTo>
                      <a:lnTo>
                        <a:pt x="395" y="822"/>
                      </a:lnTo>
                      <a:lnTo>
                        <a:pt x="421" y="765"/>
                      </a:lnTo>
                      <a:lnTo>
                        <a:pt x="425" y="689"/>
                      </a:lnTo>
                      <a:lnTo>
                        <a:pt x="425" y="652"/>
                      </a:lnTo>
                      <a:lnTo>
                        <a:pt x="469" y="713"/>
                      </a:lnTo>
                      <a:lnTo>
                        <a:pt x="553" y="757"/>
                      </a:lnTo>
                      <a:lnTo>
                        <a:pt x="593" y="765"/>
                      </a:lnTo>
                      <a:lnTo>
                        <a:pt x="662" y="753"/>
                      </a:lnTo>
                      <a:lnTo>
                        <a:pt x="710" y="733"/>
                      </a:lnTo>
                      <a:lnTo>
                        <a:pt x="747" y="670"/>
                      </a:lnTo>
                      <a:lnTo>
                        <a:pt x="790" y="611"/>
                      </a:lnTo>
                      <a:lnTo>
                        <a:pt x="792" y="522"/>
                      </a:lnTo>
                      <a:lnTo>
                        <a:pt x="795" y="457"/>
                      </a:lnTo>
                      <a:lnTo>
                        <a:pt x="792" y="400"/>
                      </a:lnTo>
                      <a:lnTo>
                        <a:pt x="738" y="320"/>
                      </a:lnTo>
                      <a:lnTo>
                        <a:pt x="686" y="283"/>
                      </a:lnTo>
                      <a:lnTo>
                        <a:pt x="625" y="266"/>
                      </a:lnTo>
                      <a:lnTo>
                        <a:pt x="555" y="266"/>
                      </a:lnTo>
                      <a:lnTo>
                        <a:pt x="499" y="276"/>
                      </a:lnTo>
                      <a:lnTo>
                        <a:pt x="475" y="309"/>
                      </a:lnTo>
                      <a:lnTo>
                        <a:pt x="445" y="335"/>
                      </a:lnTo>
                      <a:lnTo>
                        <a:pt x="447" y="251"/>
                      </a:lnTo>
                      <a:lnTo>
                        <a:pt x="440" y="157"/>
                      </a:lnTo>
                      <a:lnTo>
                        <a:pt x="388" y="83"/>
                      </a:lnTo>
                      <a:lnTo>
                        <a:pt x="343" y="38"/>
                      </a:lnTo>
                      <a:lnTo>
                        <a:pt x="293" y="7"/>
                      </a:lnTo>
                      <a:lnTo>
                        <a:pt x="258" y="0"/>
                      </a:lnTo>
                      <a:lnTo>
                        <a:pt x="206" y="1"/>
                      </a:lnTo>
                      <a:lnTo>
                        <a:pt x="156" y="16"/>
                      </a:lnTo>
                      <a:lnTo>
                        <a:pt x="102" y="44"/>
                      </a:lnTo>
                      <a:lnTo>
                        <a:pt x="63" y="96"/>
                      </a:lnTo>
                      <a:lnTo>
                        <a:pt x="43" y="148"/>
                      </a:lnTo>
                      <a:lnTo>
                        <a:pt x="36" y="240"/>
                      </a:lnTo>
                      <a:lnTo>
                        <a:pt x="32" y="285"/>
                      </a:lnTo>
                      <a:lnTo>
                        <a:pt x="47" y="340"/>
                      </a:lnTo>
                      <a:lnTo>
                        <a:pt x="62" y="376"/>
                      </a:lnTo>
                      <a:lnTo>
                        <a:pt x="73" y="400"/>
                      </a:lnTo>
                      <a:lnTo>
                        <a:pt x="78" y="476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 w="635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2743" name="Freeform 135"/>
                <p:cNvSpPr>
                  <a:spLocks noChangeAspect="1"/>
                </p:cNvSpPr>
                <p:nvPr/>
              </p:nvSpPr>
              <p:spPr bwMode="auto">
                <a:xfrm>
                  <a:off x="5148" y="2761"/>
                  <a:ext cx="796" cy="938"/>
                </a:xfrm>
                <a:custGeom>
                  <a:avLst/>
                  <a:gdLst/>
                  <a:ahLst/>
                  <a:cxnLst>
                    <a:cxn ang="0">
                      <a:pos x="74" y="475"/>
                    </a:cxn>
                    <a:cxn ang="0">
                      <a:pos x="48" y="528"/>
                    </a:cxn>
                    <a:cxn ang="0">
                      <a:pos x="13" y="604"/>
                    </a:cxn>
                    <a:cxn ang="0">
                      <a:pos x="0" y="708"/>
                    </a:cxn>
                    <a:cxn ang="0">
                      <a:pos x="17" y="797"/>
                    </a:cxn>
                    <a:cxn ang="0">
                      <a:pos x="48" y="855"/>
                    </a:cxn>
                    <a:cxn ang="0">
                      <a:pos x="111" y="914"/>
                    </a:cxn>
                    <a:cxn ang="0">
                      <a:pos x="165" y="938"/>
                    </a:cxn>
                    <a:cxn ang="0">
                      <a:pos x="233" y="929"/>
                    </a:cxn>
                    <a:cxn ang="0">
                      <a:pos x="302" y="918"/>
                    </a:cxn>
                    <a:cxn ang="0">
                      <a:pos x="354" y="882"/>
                    </a:cxn>
                    <a:cxn ang="0">
                      <a:pos x="389" y="821"/>
                    </a:cxn>
                    <a:cxn ang="0">
                      <a:pos x="422" y="764"/>
                    </a:cxn>
                    <a:cxn ang="0">
                      <a:pos x="420" y="686"/>
                    </a:cxn>
                    <a:cxn ang="0">
                      <a:pos x="428" y="653"/>
                    </a:cxn>
                    <a:cxn ang="0">
                      <a:pos x="466" y="712"/>
                    </a:cxn>
                    <a:cxn ang="0">
                      <a:pos x="555" y="762"/>
                    </a:cxn>
                    <a:cxn ang="0">
                      <a:pos x="591" y="762"/>
                    </a:cxn>
                    <a:cxn ang="0">
                      <a:pos x="663" y="751"/>
                    </a:cxn>
                    <a:cxn ang="0">
                      <a:pos x="705" y="732"/>
                    </a:cxn>
                    <a:cxn ang="0">
                      <a:pos x="748" y="665"/>
                    </a:cxn>
                    <a:cxn ang="0">
                      <a:pos x="787" y="610"/>
                    </a:cxn>
                    <a:cxn ang="0">
                      <a:pos x="794" y="519"/>
                    </a:cxn>
                    <a:cxn ang="0">
                      <a:pos x="796" y="462"/>
                    </a:cxn>
                    <a:cxn ang="0">
                      <a:pos x="787" y="399"/>
                    </a:cxn>
                    <a:cxn ang="0">
                      <a:pos x="733" y="319"/>
                    </a:cxn>
                    <a:cxn ang="0">
                      <a:pos x="687" y="280"/>
                    </a:cxn>
                    <a:cxn ang="0">
                      <a:pos x="622" y="273"/>
                    </a:cxn>
                    <a:cxn ang="0">
                      <a:pos x="557" y="263"/>
                    </a:cxn>
                    <a:cxn ang="0">
                      <a:pos x="494" y="273"/>
                    </a:cxn>
                    <a:cxn ang="0">
                      <a:pos x="476" y="308"/>
                    </a:cxn>
                    <a:cxn ang="0">
                      <a:pos x="441" y="332"/>
                    </a:cxn>
                    <a:cxn ang="0">
                      <a:pos x="444" y="248"/>
                    </a:cxn>
                    <a:cxn ang="0">
                      <a:pos x="435" y="154"/>
                    </a:cxn>
                    <a:cxn ang="0">
                      <a:pos x="387" y="78"/>
                    </a:cxn>
                    <a:cxn ang="0">
                      <a:pos x="346" y="35"/>
                    </a:cxn>
                    <a:cxn ang="0">
                      <a:pos x="296" y="6"/>
                    </a:cxn>
                    <a:cxn ang="0">
                      <a:pos x="255" y="4"/>
                    </a:cxn>
                    <a:cxn ang="0">
                      <a:pos x="202" y="0"/>
                    </a:cxn>
                    <a:cxn ang="0">
                      <a:pos x="159" y="13"/>
                    </a:cxn>
                    <a:cxn ang="0">
                      <a:pos x="104" y="41"/>
                    </a:cxn>
                    <a:cxn ang="0">
                      <a:pos x="67" y="91"/>
                    </a:cxn>
                    <a:cxn ang="0">
                      <a:pos x="46" y="146"/>
                    </a:cxn>
                    <a:cxn ang="0">
                      <a:pos x="31" y="245"/>
                    </a:cxn>
                    <a:cxn ang="0">
                      <a:pos x="26" y="284"/>
                    </a:cxn>
                    <a:cxn ang="0">
                      <a:pos x="41" y="339"/>
                    </a:cxn>
                    <a:cxn ang="0">
                      <a:pos x="67" y="378"/>
                    </a:cxn>
                    <a:cxn ang="0">
                      <a:pos x="74" y="399"/>
                    </a:cxn>
                    <a:cxn ang="0">
                      <a:pos x="74" y="475"/>
                    </a:cxn>
                  </a:cxnLst>
                  <a:rect l="0" t="0" r="r" b="b"/>
                  <a:pathLst>
                    <a:path w="796" h="938">
                      <a:moveTo>
                        <a:pt x="74" y="475"/>
                      </a:moveTo>
                      <a:lnTo>
                        <a:pt x="48" y="528"/>
                      </a:lnTo>
                      <a:lnTo>
                        <a:pt x="13" y="604"/>
                      </a:lnTo>
                      <a:lnTo>
                        <a:pt x="0" y="708"/>
                      </a:lnTo>
                      <a:lnTo>
                        <a:pt x="17" y="797"/>
                      </a:lnTo>
                      <a:lnTo>
                        <a:pt x="48" y="855"/>
                      </a:lnTo>
                      <a:lnTo>
                        <a:pt x="111" y="914"/>
                      </a:lnTo>
                      <a:lnTo>
                        <a:pt x="165" y="938"/>
                      </a:lnTo>
                      <a:lnTo>
                        <a:pt x="233" y="929"/>
                      </a:lnTo>
                      <a:lnTo>
                        <a:pt x="302" y="918"/>
                      </a:lnTo>
                      <a:lnTo>
                        <a:pt x="354" y="882"/>
                      </a:lnTo>
                      <a:lnTo>
                        <a:pt x="389" y="821"/>
                      </a:lnTo>
                      <a:lnTo>
                        <a:pt x="422" y="764"/>
                      </a:lnTo>
                      <a:lnTo>
                        <a:pt x="420" y="686"/>
                      </a:lnTo>
                      <a:lnTo>
                        <a:pt x="428" y="653"/>
                      </a:lnTo>
                      <a:lnTo>
                        <a:pt x="466" y="712"/>
                      </a:lnTo>
                      <a:lnTo>
                        <a:pt x="555" y="762"/>
                      </a:lnTo>
                      <a:lnTo>
                        <a:pt x="591" y="762"/>
                      </a:lnTo>
                      <a:lnTo>
                        <a:pt x="663" y="751"/>
                      </a:lnTo>
                      <a:lnTo>
                        <a:pt x="705" y="732"/>
                      </a:lnTo>
                      <a:lnTo>
                        <a:pt x="748" y="665"/>
                      </a:lnTo>
                      <a:lnTo>
                        <a:pt x="787" y="610"/>
                      </a:lnTo>
                      <a:lnTo>
                        <a:pt x="794" y="519"/>
                      </a:lnTo>
                      <a:lnTo>
                        <a:pt x="796" y="462"/>
                      </a:lnTo>
                      <a:lnTo>
                        <a:pt x="787" y="399"/>
                      </a:lnTo>
                      <a:lnTo>
                        <a:pt x="733" y="319"/>
                      </a:lnTo>
                      <a:lnTo>
                        <a:pt x="687" y="280"/>
                      </a:lnTo>
                      <a:lnTo>
                        <a:pt x="622" y="273"/>
                      </a:lnTo>
                      <a:lnTo>
                        <a:pt x="557" y="263"/>
                      </a:lnTo>
                      <a:lnTo>
                        <a:pt x="494" y="273"/>
                      </a:lnTo>
                      <a:lnTo>
                        <a:pt x="476" y="308"/>
                      </a:lnTo>
                      <a:lnTo>
                        <a:pt x="441" y="332"/>
                      </a:lnTo>
                      <a:lnTo>
                        <a:pt x="444" y="248"/>
                      </a:lnTo>
                      <a:lnTo>
                        <a:pt x="435" y="154"/>
                      </a:lnTo>
                      <a:lnTo>
                        <a:pt x="387" y="78"/>
                      </a:lnTo>
                      <a:lnTo>
                        <a:pt x="346" y="35"/>
                      </a:lnTo>
                      <a:lnTo>
                        <a:pt x="296" y="6"/>
                      </a:lnTo>
                      <a:lnTo>
                        <a:pt x="255" y="4"/>
                      </a:lnTo>
                      <a:lnTo>
                        <a:pt x="202" y="0"/>
                      </a:lnTo>
                      <a:lnTo>
                        <a:pt x="159" y="13"/>
                      </a:lnTo>
                      <a:lnTo>
                        <a:pt x="104" y="41"/>
                      </a:lnTo>
                      <a:lnTo>
                        <a:pt x="67" y="91"/>
                      </a:lnTo>
                      <a:lnTo>
                        <a:pt x="46" y="146"/>
                      </a:lnTo>
                      <a:lnTo>
                        <a:pt x="31" y="245"/>
                      </a:lnTo>
                      <a:lnTo>
                        <a:pt x="26" y="284"/>
                      </a:lnTo>
                      <a:lnTo>
                        <a:pt x="41" y="339"/>
                      </a:lnTo>
                      <a:lnTo>
                        <a:pt x="67" y="378"/>
                      </a:lnTo>
                      <a:lnTo>
                        <a:pt x="74" y="399"/>
                      </a:lnTo>
                      <a:lnTo>
                        <a:pt x="74" y="475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635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2744" name="Freeform 136"/>
                <p:cNvSpPr>
                  <a:spLocks noChangeAspect="1"/>
                </p:cNvSpPr>
                <p:nvPr/>
              </p:nvSpPr>
              <p:spPr bwMode="auto">
                <a:xfrm>
                  <a:off x="2527" y="2912"/>
                  <a:ext cx="2869" cy="406"/>
                </a:xfrm>
                <a:custGeom>
                  <a:avLst/>
                  <a:gdLst/>
                  <a:ahLst/>
                  <a:cxnLst>
                    <a:cxn ang="0">
                      <a:pos x="2868" y="328"/>
                    </a:cxn>
                    <a:cxn ang="0">
                      <a:pos x="2869" y="313"/>
                    </a:cxn>
                    <a:cxn ang="0">
                      <a:pos x="2866" y="299"/>
                    </a:cxn>
                    <a:cxn ang="0">
                      <a:pos x="2861" y="286"/>
                    </a:cxn>
                    <a:cxn ang="0">
                      <a:pos x="2853" y="272"/>
                    </a:cxn>
                    <a:cxn ang="0">
                      <a:pos x="2844" y="261"/>
                    </a:cxn>
                    <a:cxn ang="0">
                      <a:pos x="2832" y="251"/>
                    </a:cxn>
                    <a:cxn ang="0">
                      <a:pos x="2820" y="244"/>
                    </a:cxn>
                    <a:cxn ang="0">
                      <a:pos x="2806" y="239"/>
                    </a:cxn>
                    <a:cxn ang="0">
                      <a:pos x="2791" y="236"/>
                    </a:cxn>
                    <a:cxn ang="0">
                      <a:pos x="93" y="0"/>
                    </a:cxn>
                    <a:cxn ang="0">
                      <a:pos x="78" y="0"/>
                    </a:cxn>
                    <a:cxn ang="0">
                      <a:pos x="63" y="3"/>
                    </a:cxn>
                    <a:cxn ang="0">
                      <a:pos x="50" y="8"/>
                    </a:cxn>
                    <a:cxn ang="0">
                      <a:pos x="36" y="15"/>
                    </a:cxn>
                    <a:cxn ang="0">
                      <a:pos x="25" y="24"/>
                    </a:cxn>
                    <a:cxn ang="0">
                      <a:pos x="15" y="37"/>
                    </a:cxn>
                    <a:cxn ang="0">
                      <a:pos x="8" y="49"/>
                    </a:cxn>
                    <a:cxn ang="0">
                      <a:pos x="3" y="63"/>
                    </a:cxn>
                    <a:cxn ang="0">
                      <a:pos x="1" y="78"/>
                    </a:cxn>
                    <a:cxn ang="0">
                      <a:pos x="1" y="78"/>
                    </a:cxn>
                    <a:cxn ang="0">
                      <a:pos x="0" y="93"/>
                    </a:cxn>
                    <a:cxn ang="0">
                      <a:pos x="3" y="107"/>
                    </a:cxn>
                    <a:cxn ang="0">
                      <a:pos x="8" y="120"/>
                    </a:cxn>
                    <a:cxn ang="0">
                      <a:pos x="16" y="134"/>
                    </a:cxn>
                    <a:cxn ang="0">
                      <a:pos x="25" y="145"/>
                    </a:cxn>
                    <a:cxn ang="0">
                      <a:pos x="37" y="155"/>
                    </a:cxn>
                    <a:cxn ang="0">
                      <a:pos x="49" y="162"/>
                    </a:cxn>
                    <a:cxn ang="0">
                      <a:pos x="63" y="167"/>
                    </a:cxn>
                    <a:cxn ang="0">
                      <a:pos x="78" y="170"/>
                    </a:cxn>
                    <a:cxn ang="0">
                      <a:pos x="2776" y="406"/>
                    </a:cxn>
                    <a:cxn ang="0">
                      <a:pos x="2791" y="406"/>
                    </a:cxn>
                    <a:cxn ang="0">
                      <a:pos x="2806" y="403"/>
                    </a:cxn>
                    <a:cxn ang="0">
                      <a:pos x="2819" y="398"/>
                    </a:cxn>
                    <a:cxn ang="0">
                      <a:pos x="2833" y="391"/>
                    </a:cxn>
                    <a:cxn ang="0">
                      <a:pos x="2844" y="381"/>
                    </a:cxn>
                    <a:cxn ang="0">
                      <a:pos x="2854" y="369"/>
                    </a:cxn>
                    <a:cxn ang="0">
                      <a:pos x="2861" y="357"/>
                    </a:cxn>
                    <a:cxn ang="0">
                      <a:pos x="2866" y="343"/>
                    </a:cxn>
                    <a:cxn ang="0">
                      <a:pos x="2868" y="328"/>
                    </a:cxn>
                  </a:cxnLst>
                  <a:rect l="0" t="0" r="r" b="b"/>
                  <a:pathLst>
                    <a:path w="2869" h="406">
                      <a:moveTo>
                        <a:pt x="2868" y="328"/>
                      </a:moveTo>
                      <a:lnTo>
                        <a:pt x="2869" y="313"/>
                      </a:lnTo>
                      <a:lnTo>
                        <a:pt x="2866" y="299"/>
                      </a:lnTo>
                      <a:lnTo>
                        <a:pt x="2861" y="286"/>
                      </a:lnTo>
                      <a:lnTo>
                        <a:pt x="2853" y="272"/>
                      </a:lnTo>
                      <a:lnTo>
                        <a:pt x="2844" y="261"/>
                      </a:lnTo>
                      <a:lnTo>
                        <a:pt x="2832" y="251"/>
                      </a:lnTo>
                      <a:lnTo>
                        <a:pt x="2820" y="244"/>
                      </a:lnTo>
                      <a:lnTo>
                        <a:pt x="2806" y="239"/>
                      </a:lnTo>
                      <a:lnTo>
                        <a:pt x="2791" y="236"/>
                      </a:lnTo>
                      <a:lnTo>
                        <a:pt x="93" y="0"/>
                      </a:lnTo>
                      <a:lnTo>
                        <a:pt x="78" y="0"/>
                      </a:lnTo>
                      <a:lnTo>
                        <a:pt x="63" y="3"/>
                      </a:lnTo>
                      <a:lnTo>
                        <a:pt x="50" y="8"/>
                      </a:lnTo>
                      <a:lnTo>
                        <a:pt x="36" y="15"/>
                      </a:lnTo>
                      <a:lnTo>
                        <a:pt x="25" y="24"/>
                      </a:lnTo>
                      <a:lnTo>
                        <a:pt x="15" y="37"/>
                      </a:lnTo>
                      <a:lnTo>
                        <a:pt x="8" y="49"/>
                      </a:lnTo>
                      <a:lnTo>
                        <a:pt x="3" y="63"/>
                      </a:lnTo>
                      <a:lnTo>
                        <a:pt x="1" y="78"/>
                      </a:lnTo>
                      <a:lnTo>
                        <a:pt x="1" y="78"/>
                      </a:lnTo>
                      <a:lnTo>
                        <a:pt x="0" y="93"/>
                      </a:lnTo>
                      <a:lnTo>
                        <a:pt x="3" y="107"/>
                      </a:lnTo>
                      <a:lnTo>
                        <a:pt x="8" y="120"/>
                      </a:lnTo>
                      <a:lnTo>
                        <a:pt x="16" y="134"/>
                      </a:lnTo>
                      <a:lnTo>
                        <a:pt x="25" y="145"/>
                      </a:lnTo>
                      <a:lnTo>
                        <a:pt x="37" y="155"/>
                      </a:lnTo>
                      <a:lnTo>
                        <a:pt x="49" y="162"/>
                      </a:lnTo>
                      <a:lnTo>
                        <a:pt x="63" y="167"/>
                      </a:lnTo>
                      <a:lnTo>
                        <a:pt x="78" y="170"/>
                      </a:lnTo>
                      <a:lnTo>
                        <a:pt x="2776" y="406"/>
                      </a:lnTo>
                      <a:lnTo>
                        <a:pt x="2791" y="406"/>
                      </a:lnTo>
                      <a:lnTo>
                        <a:pt x="2806" y="403"/>
                      </a:lnTo>
                      <a:lnTo>
                        <a:pt x="2819" y="398"/>
                      </a:lnTo>
                      <a:lnTo>
                        <a:pt x="2833" y="391"/>
                      </a:lnTo>
                      <a:lnTo>
                        <a:pt x="2844" y="381"/>
                      </a:lnTo>
                      <a:lnTo>
                        <a:pt x="2854" y="369"/>
                      </a:lnTo>
                      <a:lnTo>
                        <a:pt x="2861" y="357"/>
                      </a:lnTo>
                      <a:lnTo>
                        <a:pt x="2866" y="343"/>
                      </a:lnTo>
                      <a:lnTo>
                        <a:pt x="2868" y="328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635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2745" name="Freeform 137"/>
                <p:cNvSpPr>
                  <a:spLocks noChangeAspect="1"/>
                </p:cNvSpPr>
                <p:nvPr/>
              </p:nvSpPr>
              <p:spPr bwMode="auto">
                <a:xfrm>
                  <a:off x="5648" y="3165"/>
                  <a:ext cx="176" cy="210"/>
                </a:xfrm>
                <a:custGeom>
                  <a:avLst/>
                  <a:gdLst/>
                  <a:ahLst/>
                  <a:cxnLst>
                    <a:cxn ang="0">
                      <a:pos x="79" y="210"/>
                    </a:cxn>
                    <a:cxn ang="0">
                      <a:pos x="94" y="209"/>
                    </a:cxn>
                    <a:cxn ang="0">
                      <a:pos x="109" y="206"/>
                    </a:cxn>
                    <a:cxn ang="0">
                      <a:pos x="124" y="199"/>
                    </a:cxn>
                    <a:cxn ang="0">
                      <a:pos x="138" y="190"/>
                    </a:cxn>
                    <a:cxn ang="0">
                      <a:pos x="149" y="178"/>
                    </a:cxn>
                    <a:cxn ang="0">
                      <a:pos x="159" y="163"/>
                    </a:cxn>
                    <a:cxn ang="0">
                      <a:pos x="168" y="148"/>
                    </a:cxn>
                    <a:cxn ang="0">
                      <a:pos x="173" y="131"/>
                    </a:cxn>
                    <a:cxn ang="0">
                      <a:pos x="176" y="113"/>
                    </a:cxn>
                    <a:cxn ang="0">
                      <a:pos x="176" y="95"/>
                    </a:cxn>
                    <a:cxn ang="0">
                      <a:pos x="174" y="76"/>
                    </a:cxn>
                    <a:cxn ang="0">
                      <a:pos x="168" y="60"/>
                    </a:cxn>
                    <a:cxn ang="0">
                      <a:pos x="161" y="44"/>
                    </a:cxn>
                    <a:cxn ang="0">
                      <a:pos x="152" y="30"/>
                    </a:cxn>
                    <a:cxn ang="0">
                      <a:pos x="140" y="18"/>
                    </a:cxn>
                    <a:cxn ang="0">
                      <a:pos x="127" y="9"/>
                    </a:cxn>
                    <a:cxn ang="0">
                      <a:pos x="112" y="4"/>
                    </a:cxn>
                    <a:cxn ang="0">
                      <a:pos x="97" y="0"/>
                    </a:cxn>
                    <a:cxn ang="0">
                      <a:pos x="82" y="1"/>
                    </a:cxn>
                    <a:cxn ang="0">
                      <a:pos x="67" y="4"/>
                    </a:cxn>
                    <a:cxn ang="0">
                      <a:pos x="52" y="11"/>
                    </a:cxn>
                    <a:cxn ang="0">
                      <a:pos x="38" y="20"/>
                    </a:cxn>
                    <a:cxn ang="0">
                      <a:pos x="27" y="32"/>
                    </a:cxn>
                    <a:cxn ang="0">
                      <a:pos x="17" y="47"/>
                    </a:cxn>
                    <a:cxn ang="0">
                      <a:pos x="8" y="62"/>
                    </a:cxn>
                    <a:cxn ang="0">
                      <a:pos x="3" y="79"/>
                    </a:cxn>
                    <a:cxn ang="0">
                      <a:pos x="0" y="97"/>
                    </a:cxn>
                    <a:cxn ang="0">
                      <a:pos x="0" y="115"/>
                    </a:cxn>
                    <a:cxn ang="0">
                      <a:pos x="2" y="134"/>
                    </a:cxn>
                    <a:cxn ang="0">
                      <a:pos x="8" y="150"/>
                    </a:cxn>
                    <a:cxn ang="0">
                      <a:pos x="15" y="166"/>
                    </a:cxn>
                    <a:cxn ang="0">
                      <a:pos x="24" y="180"/>
                    </a:cxn>
                    <a:cxn ang="0">
                      <a:pos x="36" y="192"/>
                    </a:cxn>
                    <a:cxn ang="0">
                      <a:pos x="49" y="201"/>
                    </a:cxn>
                    <a:cxn ang="0">
                      <a:pos x="64" y="206"/>
                    </a:cxn>
                    <a:cxn ang="0">
                      <a:pos x="79" y="210"/>
                    </a:cxn>
                  </a:cxnLst>
                  <a:rect l="0" t="0" r="r" b="b"/>
                  <a:pathLst>
                    <a:path w="176" h="210">
                      <a:moveTo>
                        <a:pt x="79" y="210"/>
                      </a:moveTo>
                      <a:lnTo>
                        <a:pt x="94" y="209"/>
                      </a:lnTo>
                      <a:lnTo>
                        <a:pt x="109" y="206"/>
                      </a:lnTo>
                      <a:lnTo>
                        <a:pt x="124" y="199"/>
                      </a:lnTo>
                      <a:lnTo>
                        <a:pt x="138" y="190"/>
                      </a:lnTo>
                      <a:lnTo>
                        <a:pt x="149" y="178"/>
                      </a:lnTo>
                      <a:lnTo>
                        <a:pt x="159" y="163"/>
                      </a:lnTo>
                      <a:lnTo>
                        <a:pt x="168" y="148"/>
                      </a:lnTo>
                      <a:lnTo>
                        <a:pt x="173" y="131"/>
                      </a:lnTo>
                      <a:lnTo>
                        <a:pt x="176" y="113"/>
                      </a:lnTo>
                      <a:lnTo>
                        <a:pt x="176" y="95"/>
                      </a:lnTo>
                      <a:lnTo>
                        <a:pt x="174" y="76"/>
                      </a:lnTo>
                      <a:lnTo>
                        <a:pt x="168" y="60"/>
                      </a:lnTo>
                      <a:lnTo>
                        <a:pt x="161" y="44"/>
                      </a:lnTo>
                      <a:lnTo>
                        <a:pt x="152" y="30"/>
                      </a:lnTo>
                      <a:lnTo>
                        <a:pt x="140" y="18"/>
                      </a:lnTo>
                      <a:lnTo>
                        <a:pt x="127" y="9"/>
                      </a:lnTo>
                      <a:lnTo>
                        <a:pt x="112" y="4"/>
                      </a:lnTo>
                      <a:lnTo>
                        <a:pt x="97" y="0"/>
                      </a:lnTo>
                      <a:lnTo>
                        <a:pt x="82" y="1"/>
                      </a:lnTo>
                      <a:lnTo>
                        <a:pt x="67" y="4"/>
                      </a:lnTo>
                      <a:lnTo>
                        <a:pt x="52" y="11"/>
                      </a:lnTo>
                      <a:lnTo>
                        <a:pt x="38" y="20"/>
                      </a:lnTo>
                      <a:lnTo>
                        <a:pt x="27" y="32"/>
                      </a:lnTo>
                      <a:lnTo>
                        <a:pt x="17" y="47"/>
                      </a:lnTo>
                      <a:lnTo>
                        <a:pt x="8" y="62"/>
                      </a:lnTo>
                      <a:lnTo>
                        <a:pt x="3" y="79"/>
                      </a:lnTo>
                      <a:lnTo>
                        <a:pt x="0" y="97"/>
                      </a:lnTo>
                      <a:lnTo>
                        <a:pt x="0" y="115"/>
                      </a:lnTo>
                      <a:lnTo>
                        <a:pt x="2" y="134"/>
                      </a:lnTo>
                      <a:lnTo>
                        <a:pt x="8" y="150"/>
                      </a:lnTo>
                      <a:lnTo>
                        <a:pt x="15" y="166"/>
                      </a:lnTo>
                      <a:lnTo>
                        <a:pt x="24" y="180"/>
                      </a:lnTo>
                      <a:lnTo>
                        <a:pt x="36" y="192"/>
                      </a:lnTo>
                      <a:lnTo>
                        <a:pt x="49" y="201"/>
                      </a:lnTo>
                      <a:lnTo>
                        <a:pt x="64" y="206"/>
                      </a:lnTo>
                      <a:lnTo>
                        <a:pt x="79" y="21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635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1092691" name="Group 138"/>
                <p:cNvGrpSpPr>
                  <a:grpSpLocks noChangeAspect="1"/>
                </p:cNvGrpSpPr>
                <p:nvPr/>
              </p:nvGrpSpPr>
              <p:grpSpPr bwMode="auto">
                <a:xfrm>
                  <a:off x="2722" y="3039"/>
                  <a:ext cx="969" cy="424"/>
                  <a:chOff x="2722" y="3039"/>
                  <a:chExt cx="969" cy="424"/>
                </a:xfrm>
              </p:grpSpPr>
              <p:sp>
                <p:nvSpPr>
                  <p:cNvPr id="1092747" name="Freeform 139"/>
                  <p:cNvSpPr>
                    <a:spLocks noChangeAspect="1"/>
                  </p:cNvSpPr>
                  <p:nvPr/>
                </p:nvSpPr>
                <p:spPr bwMode="auto">
                  <a:xfrm>
                    <a:off x="2722" y="3039"/>
                    <a:ext cx="182" cy="312"/>
                  </a:xfrm>
                  <a:custGeom>
                    <a:avLst/>
                    <a:gdLst/>
                    <a:ahLst/>
                    <a:cxnLst>
                      <a:cxn ang="0">
                        <a:pos x="182" y="13"/>
                      </a:cxn>
                      <a:cxn ang="0">
                        <a:pos x="26" y="0"/>
                      </a:cxn>
                      <a:cxn ang="0">
                        <a:pos x="0" y="299"/>
                      </a:cxn>
                      <a:cxn ang="0">
                        <a:pos x="156" y="312"/>
                      </a:cxn>
                      <a:cxn ang="0">
                        <a:pos x="182" y="13"/>
                      </a:cxn>
                    </a:cxnLst>
                    <a:rect l="0" t="0" r="r" b="b"/>
                    <a:pathLst>
                      <a:path w="182" h="312">
                        <a:moveTo>
                          <a:pt x="182" y="13"/>
                        </a:moveTo>
                        <a:lnTo>
                          <a:pt x="26" y="0"/>
                        </a:lnTo>
                        <a:lnTo>
                          <a:pt x="0" y="299"/>
                        </a:lnTo>
                        <a:lnTo>
                          <a:pt x="156" y="312"/>
                        </a:lnTo>
                        <a:lnTo>
                          <a:pt x="182" y="13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635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2748" name="Freeform 140"/>
                  <p:cNvSpPr>
                    <a:spLocks noChangeAspect="1"/>
                  </p:cNvSpPr>
                  <p:nvPr/>
                </p:nvSpPr>
                <p:spPr bwMode="auto">
                  <a:xfrm>
                    <a:off x="3034" y="3078"/>
                    <a:ext cx="194" cy="229"/>
                  </a:xfrm>
                  <a:custGeom>
                    <a:avLst/>
                    <a:gdLst/>
                    <a:ahLst/>
                    <a:cxnLst>
                      <a:cxn ang="0">
                        <a:pos x="194" y="15"/>
                      </a:cxn>
                      <a:cxn ang="0">
                        <a:pos x="19" y="0"/>
                      </a:cxn>
                      <a:cxn ang="0">
                        <a:pos x="0" y="214"/>
                      </a:cxn>
                      <a:cxn ang="0">
                        <a:pos x="175" y="229"/>
                      </a:cxn>
                      <a:cxn ang="0">
                        <a:pos x="194" y="15"/>
                      </a:cxn>
                    </a:cxnLst>
                    <a:rect l="0" t="0" r="r" b="b"/>
                    <a:pathLst>
                      <a:path w="194" h="229">
                        <a:moveTo>
                          <a:pt x="194" y="15"/>
                        </a:moveTo>
                        <a:lnTo>
                          <a:pt x="19" y="0"/>
                        </a:lnTo>
                        <a:lnTo>
                          <a:pt x="0" y="214"/>
                        </a:lnTo>
                        <a:lnTo>
                          <a:pt x="175" y="229"/>
                        </a:lnTo>
                        <a:lnTo>
                          <a:pt x="194" y="15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635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2749" name="Freeform 141"/>
                  <p:cNvSpPr>
                    <a:spLocks noChangeAspect="1"/>
                  </p:cNvSpPr>
                  <p:nvPr/>
                </p:nvSpPr>
                <p:spPr bwMode="auto">
                  <a:xfrm>
                    <a:off x="3335" y="3110"/>
                    <a:ext cx="197" cy="353"/>
                  </a:xfrm>
                  <a:custGeom>
                    <a:avLst/>
                    <a:gdLst/>
                    <a:ahLst/>
                    <a:cxnLst>
                      <a:cxn ang="0">
                        <a:pos x="197" y="15"/>
                      </a:cxn>
                      <a:cxn ang="0">
                        <a:pos x="29" y="0"/>
                      </a:cxn>
                      <a:cxn ang="0">
                        <a:pos x="0" y="338"/>
                      </a:cxn>
                      <a:cxn ang="0">
                        <a:pos x="168" y="353"/>
                      </a:cxn>
                      <a:cxn ang="0">
                        <a:pos x="197" y="15"/>
                      </a:cxn>
                    </a:cxnLst>
                    <a:rect l="0" t="0" r="r" b="b"/>
                    <a:pathLst>
                      <a:path w="197" h="353">
                        <a:moveTo>
                          <a:pt x="197" y="15"/>
                        </a:moveTo>
                        <a:lnTo>
                          <a:pt x="29" y="0"/>
                        </a:lnTo>
                        <a:lnTo>
                          <a:pt x="0" y="338"/>
                        </a:lnTo>
                        <a:lnTo>
                          <a:pt x="168" y="353"/>
                        </a:lnTo>
                        <a:lnTo>
                          <a:pt x="197" y="15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635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2750" name="Freeform 142"/>
                  <p:cNvSpPr>
                    <a:spLocks noChangeAspect="1"/>
                  </p:cNvSpPr>
                  <p:nvPr/>
                </p:nvSpPr>
                <p:spPr bwMode="auto">
                  <a:xfrm>
                    <a:off x="3504" y="3129"/>
                    <a:ext cx="187" cy="212"/>
                  </a:xfrm>
                  <a:custGeom>
                    <a:avLst/>
                    <a:gdLst/>
                    <a:ahLst/>
                    <a:cxnLst>
                      <a:cxn ang="0">
                        <a:pos x="187" y="15"/>
                      </a:cxn>
                      <a:cxn ang="0">
                        <a:pos x="17" y="0"/>
                      </a:cxn>
                      <a:cxn ang="0">
                        <a:pos x="0" y="197"/>
                      </a:cxn>
                      <a:cxn ang="0">
                        <a:pos x="170" y="212"/>
                      </a:cxn>
                      <a:cxn ang="0">
                        <a:pos x="187" y="15"/>
                      </a:cxn>
                    </a:cxnLst>
                    <a:rect l="0" t="0" r="r" b="b"/>
                    <a:pathLst>
                      <a:path w="187" h="212">
                        <a:moveTo>
                          <a:pt x="187" y="15"/>
                        </a:moveTo>
                        <a:lnTo>
                          <a:pt x="17" y="0"/>
                        </a:lnTo>
                        <a:lnTo>
                          <a:pt x="0" y="197"/>
                        </a:lnTo>
                        <a:lnTo>
                          <a:pt x="170" y="212"/>
                        </a:lnTo>
                        <a:lnTo>
                          <a:pt x="187" y="15"/>
                        </a:lnTo>
                        <a:close/>
                      </a:path>
                    </a:pathLst>
                  </a:custGeom>
                  <a:solidFill>
                    <a:srgbClr val="CC9900"/>
                  </a:solidFill>
                  <a:ln w="635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92693" name="Group 143"/>
                <p:cNvGrpSpPr>
                  <a:grpSpLocks noChangeAspect="1"/>
                </p:cNvGrpSpPr>
                <p:nvPr/>
              </p:nvGrpSpPr>
              <p:grpSpPr bwMode="auto">
                <a:xfrm>
                  <a:off x="2683" y="2991"/>
                  <a:ext cx="968" cy="430"/>
                  <a:chOff x="2683" y="2991"/>
                  <a:chExt cx="968" cy="430"/>
                </a:xfrm>
              </p:grpSpPr>
              <p:sp>
                <p:nvSpPr>
                  <p:cNvPr id="1092752" name="Freeform 144"/>
                  <p:cNvSpPr>
                    <a:spLocks noChangeAspect="1"/>
                  </p:cNvSpPr>
                  <p:nvPr/>
                </p:nvSpPr>
                <p:spPr bwMode="auto">
                  <a:xfrm>
                    <a:off x="2683" y="2991"/>
                    <a:ext cx="193" cy="322"/>
                  </a:xfrm>
                  <a:custGeom>
                    <a:avLst/>
                    <a:gdLst/>
                    <a:ahLst/>
                    <a:cxnLst>
                      <a:cxn ang="0">
                        <a:pos x="193" y="15"/>
                      </a:cxn>
                      <a:cxn ang="0">
                        <a:pos x="27" y="0"/>
                      </a:cxn>
                      <a:cxn ang="0">
                        <a:pos x="0" y="307"/>
                      </a:cxn>
                      <a:cxn ang="0">
                        <a:pos x="166" y="322"/>
                      </a:cxn>
                      <a:cxn ang="0">
                        <a:pos x="193" y="15"/>
                      </a:cxn>
                    </a:cxnLst>
                    <a:rect l="0" t="0" r="r" b="b"/>
                    <a:pathLst>
                      <a:path w="193" h="322">
                        <a:moveTo>
                          <a:pt x="193" y="15"/>
                        </a:moveTo>
                        <a:lnTo>
                          <a:pt x="27" y="0"/>
                        </a:lnTo>
                        <a:lnTo>
                          <a:pt x="0" y="307"/>
                        </a:lnTo>
                        <a:lnTo>
                          <a:pt x="166" y="322"/>
                        </a:lnTo>
                        <a:lnTo>
                          <a:pt x="193" y="15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635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2753" name="Freeform 145"/>
                  <p:cNvSpPr>
                    <a:spLocks noChangeAspect="1"/>
                  </p:cNvSpPr>
                  <p:nvPr/>
                </p:nvSpPr>
                <p:spPr bwMode="auto">
                  <a:xfrm>
                    <a:off x="3010" y="3037"/>
                    <a:ext cx="187" cy="229"/>
                  </a:xfrm>
                  <a:custGeom>
                    <a:avLst/>
                    <a:gdLst/>
                    <a:ahLst/>
                    <a:cxnLst>
                      <a:cxn ang="0">
                        <a:pos x="187" y="15"/>
                      </a:cxn>
                      <a:cxn ang="0">
                        <a:pos x="19" y="0"/>
                      </a:cxn>
                      <a:cxn ang="0">
                        <a:pos x="0" y="214"/>
                      </a:cxn>
                      <a:cxn ang="0">
                        <a:pos x="168" y="229"/>
                      </a:cxn>
                      <a:cxn ang="0">
                        <a:pos x="187" y="15"/>
                      </a:cxn>
                    </a:cxnLst>
                    <a:rect l="0" t="0" r="r" b="b"/>
                    <a:pathLst>
                      <a:path w="187" h="229">
                        <a:moveTo>
                          <a:pt x="187" y="15"/>
                        </a:moveTo>
                        <a:lnTo>
                          <a:pt x="19" y="0"/>
                        </a:lnTo>
                        <a:lnTo>
                          <a:pt x="0" y="214"/>
                        </a:lnTo>
                        <a:lnTo>
                          <a:pt x="168" y="229"/>
                        </a:lnTo>
                        <a:lnTo>
                          <a:pt x="187" y="15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635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2754" name="Freeform 146"/>
                  <p:cNvSpPr>
                    <a:spLocks noChangeAspect="1"/>
                  </p:cNvSpPr>
                  <p:nvPr/>
                </p:nvSpPr>
                <p:spPr bwMode="auto">
                  <a:xfrm>
                    <a:off x="3310" y="3074"/>
                    <a:ext cx="185" cy="347"/>
                  </a:xfrm>
                  <a:custGeom>
                    <a:avLst/>
                    <a:gdLst/>
                    <a:ahLst/>
                    <a:cxnLst>
                      <a:cxn ang="0">
                        <a:pos x="185" y="13"/>
                      </a:cxn>
                      <a:cxn ang="0">
                        <a:pos x="29" y="0"/>
                      </a:cxn>
                      <a:cxn ang="0">
                        <a:pos x="0" y="333"/>
                      </a:cxn>
                      <a:cxn ang="0">
                        <a:pos x="156" y="347"/>
                      </a:cxn>
                      <a:cxn ang="0">
                        <a:pos x="185" y="13"/>
                      </a:cxn>
                    </a:cxnLst>
                    <a:rect l="0" t="0" r="r" b="b"/>
                    <a:pathLst>
                      <a:path w="185" h="347">
                        <a:moveTo>
                          <a:pt x="185" y="13"/>
                        </a:moveTo>
                        <a:lnTo>
                          <a:pt x="29" y="0"/>
                        </a:lnTo>
                        <a:lnTo>
                          <a:pt x="0" y="333"/>
                        </a:lnTo>
                        <a:lnTo>
                          <a:pt x="156" y="347"/>
                        </a:lnTo>
                        <a:lnTo>
                          <a:pt x="185" y="13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635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92755" name="Freeform 147"/>
                  <p:cNvSpPr>
                    <a:spLocks noChangeAspect="1"/>
                  </p:cNvSpPr>
                  <p:nvPr/>
                </p:nvSpPr>
                <p:spPr bwMode="auto">
                  <a:xfrm>
                    <a:off x="3472" y="3082"/>
                    <a:ext cx="179" cy="223"/>
                  </a:xfrm>
                  <a:custGeom>
                    <a:avLst/>
                    <a:gdLst/>
                    <a:ahLst/>
                    <a:cxnLst>
                      <a:cxn ang="0">
                        <a:pos x="179" y="14"/>
                      </a:cxn>
                      <a:cxn ang="0">
                        <a:pos x="18" y="0"/>
                      </a:cxn>
                      <a:cxn ang="0">
                        <a:pos x="0" y="209"/>
                      </a:cxn>
                      <a:cxn ang="0">
                        <a:pos x="161" y="223"/>
                      </a:cxn>
                      <a:cxn ang="0">
                        <a:pos x="179" y="14"/>
                      </a:cxn>
                    </a:cxnLst>
                    <a:rect l="0" t="0" r="r" b="b"/>
                    <a:pathLst>
                      <a:path w="179" h="223">
                        <a:moveTo>
                          <a:pt x="179" y="14"/>
                        </a:moveTo>
                        <a:lnTo>
                          <a:pt x="18" y="0"/>
                        </a:lnTo>
                        <a:lnTo>
                          <a:pt x="0" y="209"/>
                        </a:lnTo>
                        <a:lnTo>
                          <a:pt x="161" y="223"/>
                        </a:lnTo>
                        <a:lnTo>
                          <a:pt x="179" y="14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6350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092698" name="Group 148"/>
              <p:cNvGrpSpPr>
                <a:grpSpLocks noChangeAspect="1"/>
              </p:cNvGrpSpPr>
              <p:nvPr/>
            </p:nvGrpSpPr>
            <p:grpSpPr bwMode="auto">
              <a:xfrm>
                <a:off x="912" y="3408"/>
                <a:ext cx="288" cy="336"/>
                <a:chOff x="4320" y="3128"/>
                <a:chExt cx="415" cy="424"/>
              </a:xfrm>
            </p:grpSpPr>
            <p:sp>
              <p:nvSpPr>
                <p:cNvPr id="1092757" name="Freeform 149"/>
                <p:cNvSpPr>
                  <a:spLocks noChangeAspect="1"/>
                </p:cNvSpPr>
                <p:nvPr/>
              </p:nvSpPr>
              <p:spPr bwMode="auto">
                <a:xfrm>
                  <a:off x="4322" y="3291"/>
                  <a:ext cx="413" cy="261"/>
                </a:xfrm>
                <a:custGeom>
                  <a:avLst/>
                  <a:gdLst/>
                  <a:ahLst/>
                  <a:cxnLst>
                    <a:cxn ang="0">
                      <a:pos x="0" y="2"/>
                    </a:cxn>
                    <a:cxn ang="0">
                      <a:pos x="0" y="861"/>
                    </a:cxn>
                    <a:cxn ang="0">
                      <a:pos x="17" y="902"/>
                    </a:cxn>
                    <a:cxn ang="0">
                      <a:pos x="46" y="924"/>
                    </a:cxn>
                    <a:cxn ang="0">
                      <a:pos x="103" y="950"/>
                    </a:cxn>
                    <a:cxn ang="0">
                      <a:pos x="178" y="977"/>
                    </a:cxn>
                    <a:cxn ang="0">
                      <a:pos x="269" y="1001"/>
                    </a:cxn>
                    <a:cxn ang="0">
                      <a:pos x="401" y="1021"/>
                    </a:cxn>
                    <a:cxn ang="0">
                      <a:pos x="512" y="1030"/>
                    </a:cxn>
                    <a:cxn ang="0">
                      <a:pos x="627" y="1043"/>
                    </a:cxn>
                    <a:cxn ang="0">
                      <a:pos x="745" y="1045"/>
                    </a:cxn>
                    <a:cxn ang="0">
                      <a:pos x="894" y="1045"/>
                    </a:cxn>
                    <a:cxn ang="0">
                      <a:pos x="990" y="1043"/>
                    </a:cxn>
                    <a:cxn ang="0">
                      <a:pos x="1078" y="1038"/>
                    </a:cxn>
                    <a:cxn ang="0">
                      <a:pos x="1162" y="1030"/>
                    </a:cxn>
                    <a:cxn ang="0">
                      <a:pos x="1280" y="1016"/>
                    </a:cxn>
                    <a:cxn ang="0">
                      <a:pos x="1389" y="999"/>
                    </a:cxn>
                    <a:cxn ang="0">
                      <a:pos x="1471" y="977"/>
                    </a:cxn>
                    <a:cxn ang="0">
                      <a:pos x="1525" y="962"/>
                    </a:cxn>
                    <a:cxn ang="0">
                      <a:pos x="1583" y="935"/>
                    </a:cxn>
                    <a:cxn ang="0">
                      <a:pos x="1620" y="910"/>
                    </a:cxn>
                    <a:cxn ang="0">
                      <a:pos x="1645" y="880"/>
                    </a:cxn>
                    <a:cxn ang="0">
                      <a:pos x="1650" y="854"/>
                    </a:cxn>
                    <a:cxn ang="0">
                      <a:pos x="1650" y="0"/>
                    </a:cxn>
                    <a:cxn ang="0">
                      <a:pos x="0" y="2"/>
                    </a:cxn>
                  </a:cxnLst>
                  <a:rect l="0" t="0" r="r" b="b"/>
                  <a:pathLst>
                    <a:path w="1650" h="1045">
                      <a:moveTo>
                        <a:pt x="0" y="2"/>
                      </a:moveTo>
                      <a:lnTo>
                        <a:pt x="0" y="861"/>
                      </a:lnTo>
                      <a:lnTo>
                        <a:pt x="17" y="902"/>
                      </a:lnTo>
                      <a:lnTo>
                        <a:pt x="46" y="924"/>
                      </a:lnTo>
                      <a:lnTo>
                        <a:pt x="103" y="950"/>
                      </a:lnTo>
                      <a:lnTo>
                        <a:pt x="178" y="977"/>
                      </a:lnTo>
                      <a:lnTo>
                        <a:pt x="269" y="1001"/>
                      </a:lnTo>
                      <a:lnTo>
                        <a:pt x="401" y="1021"/>
                      </a:lnTo>
                      <a:lnTo>
                        <a:pt x="512" y="1030"/>
                      </a:lnTo>
                      <a:lnTo>
                        <a:pt x="627" y="1043"/>
                      </a:lnTo>
                      <a:lnTo>
                        <a:pt x="745" y="1045"/>
                      </a:lnTo>
                      <a:lnTo>
                        <a:pt x="894" y="1045"/>
                      </a:lnTo>
                      <a:lnTo>
                        <a:pt x="990" y="1043"/>
                      </a:lnTo>
                      <a:lnTo>
                        <a:pt x="1078" y="1038"/>
                      </a:lnTo>
                      <a:lnTo>
                        <a:pt x="1162" y="1030"/>
                      </a:lnTo>
                      <a:lnTo>
                        <a:pt x="1280" y="1016"/>
                      </a:lnTo>
                      <a:lnTo>
                        <a:pt x="1389" y="999"/>
                      </a:lnTo>
                      <a:lnTo>
                        <a:pt x="1471" y="977"/>
                      </a:lnTo>
                      <a:lnTo>
                        <a:pt x="1525" y="962"/>
                      </a:lnTo>
                      <a:lnTo>
                        <a:pt x="1583" y="935"/>
                      </a:lnTo>
                      <a:lnTo>
                        <a:pt x="1620" y="910"/>
                      </a:lnTo>
                      <a:lnTo>
                        <a:pt x="1645" y="880"/>
                      </a:lnTo>
                      <a:lnTo>
                        <a:pt x="1650" y="854"/>
                      </a:lnTo>
                      <a:lnTo>
                        <a:pt x="1650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635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2758" name="Oval 150"/>
                <p:cNvSpPr>
                  <a:spLocks noChangeAspect="1" noChangeArrowheads="1"/>
                </p:cNvSpPr>
                <p:nvPr/>
              </p:nvSpPr>
              <p:spPr bwMode="auto">
                <a:xfrm>
                  <a:off x="4320" y="3245"/>
                  <a:ext cx="411" cy="96"/>
                </a:xfrm>
                <a:prstGeom prst="ellipse">
                  <a:avLst/>
                </a:prstGeom>
                <a:solidFill>
                  <a:srgbClr val="FFB233"/>
                </a:solidFill>
                <a:ln w="635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2759" name="Freeform 151"/>
                <p:cNvSpPr>
                  <a:spLocks noChangeAspect="1"/>
                </p:cNvSpPr>
                <p:nvPr/>
              </p:nvSpPr>
              <p:spPr bwMode="auto">
                <a:xfrm>
                  <a:off x="4504" y="3377"/>
                  <a:ext cx="50" cy="122"/>
                </a:xfrm>
                <a:custGeom>
                  <a:avLst/>
                  <a:gdLst/>
                  <a:ahLst/>
                  <a:cxnLst>
                    <a:cxn ang="0">
                      <a:pos x="38" y="194"/>
                    </a:cxn>
                    <a:cxn ang="0">
                      <a:pos x="3" y="170"/>
                    </a:cxn>
                    <a:cxn ang="0">
                      <a:pos x="0" y="134"/>
                    </a:cxn>
                    <a:cxn ang="0">
                      <a:pos x="0" y="88"/>
                    </a:cxn>
                    <a:cxn ang="0">
                      <a:pos x="28" y="28"/>
                    </a:cxn>
                    <a:cxn ang="0">
                      <a:pos x="69" y="0"/>
                    </a:cxn>
                    <a:cxn ang="0">
                      <a:pos x="124" y="0"/>
                    </a:cxn>
                    <a:cxn ang="0">
                      <a:pos x="172" y="28"/>
                    </a:cxn>
                    <a:cxn ang="0">
                      <a:pos x="191" y="88"/>
                    </a:cxn>
                    <a:cxn ang="0">
                      <a:pos x="182" y="158"/>
                    </a:cxn>
                    <a:cxn ang="0">
                      <a:pos x="156" y="194"/>
                    </a:cxn>
                    <a:cxn ang="0">
                      <a:pos x="115" y="210"/>
                    </a:cxn>
                    <a:cxn ang="0">
                      <a:pos x="201" y="488"/>
                    </a:cxn>
                    <a:cxn ang="0">
                      <a:pos x="0" y="488"/>
                    </a:cxn>
                    <a:cxn ang="0">
                      <a:pos x="66" y="206"/>
                    </a:cxn>
                    <a:cxn ang="0">
                      <a:pos x="38" y="194"/>
                    </a:cxn>
                  </a:cxnLst>
                  <a:rect l="0" t="0" r="r" b="b"/>
                  <a:pathLst>
                    <a:path w="201" h="488">
                      <a:moveTo>
                        <a:pt x="38" y="194"/>
                      </a:moveTo>
                      <a:lnTo>
                        <a:pt x="3" y="170"/>
                      </a:lnTo>
                      <a:lnTo>
                        <a:pt x="0" y="134"/>
                      </a:lnTo>
                      <a:lnTo>
                        <a:pt x="0" y="88"/>
                      </a:lnTo>
                      <a:lnTo>
                        <a:pt x="28" y="28"/>
                      </a:lnTo>
                      <a:lnTo>
                        <a:pt x="69" y="0"/>
                      </a:lnTo>
                      <a:lnTo>
                        <a:pt x="124" y="0"/>
                      </a:lnTo>
                      <a:lnTo>
                        <a:pt x="172" y="28"/>
                      </a:lnTo>
                      <a:lnTo>
                        <a:pt x="191" y="88"/>
                      </a:lnTo>
                      <a:lnTo>
                        <a:pt x="182" y="158"/>
                      </a:lnTo>
                      <a:lnTo>
                        <a:pt x="156" y="194"/>
                      </a:lnTo>
                      <a:lnTo>
                        <a:pt x="115" y="210"/>
                      </a:lnTo>
                      <a:lnTo>
                        <a:pt x="201" y="488"/>
                      </a:lnTo>
                      <a:lnTo>
                        <a:pt x="0" y="488"/>
                      </a:lnTo>
                      <a:lnTo>
                        <a:pt x="66" y="206"/>
                      </a:lnTo>
                      <a:lnTo>
                        <a:pt x="38" y="19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635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2760" name="Freeform 152"/>
                <p:cNvSpPr>
                  <a:spLocks noChangeAspect="1"/>
                </p:cNvSpPr>
                <p:nvPr/>
              </p:nvSpPr>
              <p:spPr bwMode="auto">
                <a:xfrm>
                  <a:off x="4387" y="3128"/>
                  <a:ext cx="293" cy="169"/>
                </a:xfrm>
                <a:custGeom>
                  <a:avLst/>
                  <a:gdLst/>
                  <a:ahLst/>
                  <a:cxnLst>
                    <a:cxn ang="0">
                      <a:pos x="0" y="631"/>
                    </a:cxn>
                    <a:cxn ang="0">
                      <a:pos x="0" y="536"/>
                    </a:cxn>
                    <a:cxn ang="0">
                      <a:pos x="15" y="445"/>
                    </a:cxn>
                    <a:cxn ang="0">
                      <a:pos x="41" y="359"/>
                    </a:cxn>
                    <a:cxn ang="0">
                      <a:pos x="70" y="291"/>
                    </a:cxn>
                    <a:cxn ang="0">
                      <a:pos x="118" y="228"/>
                    </a:cxn>
                    <a:cxn ang="0">
                      <a:pos x="154" y="183"/>
                    </a:cxn>
                    <a:cxn ang="0">
                      <a:pos x="217" y="129"/>
                    </a:cxn>
                    <a:cxn ang="0">
                      <a:pos x="261" y="100"/>
                    </a:cxn>
                    <a:cxn ang="0">
                      <a:pos x="328" y="56"/>
                    </a:cxn>
                    <a:cxn ang="0">
                      <a:pos x="400" y="27"/>
                    </a:cxn>
                    <a:cxn ang="0">
                      <a:pos x="495" y="5"/>
                    </a:cxn>
                    <a:cxn ang="0">
                      <a:pos x="584" y="0"/>
                    </a:cxn>
                    <a:cxn ang="0">
                      <a:pos x="671" y="7"/>
                    </a:cxn>
                    <a:cxn ang="0">
                      <a:pos x="744" y="19"/>
                    </a:cxn>
                    <a:cxn ang="0">
                      <a:pos x="835" y="51"/>
                    </a:cxn>
                    <a:cxn ang="0">
                      <a:pos x="908" y="95"/>
                    </a:cxn>
                    <a:cxn ang="0">
                      <a:pos x="959" y="131"/>
                    </a:cxn>
                    <a:cxn ang="0">
                      <a:pos x="1010" y="180"/>
                    </a:cxn>
                    <a:cxn ang="0">
                      <a:pos x="1054" y="228"/>
                    </a:cxn>
                    <a:cxn ang="0">
                      <a:pos x="1088" y="279"/>
                    </a:cxn>
                    <a:cxn ang="0">
                      <a:pos x="1113" y="328"/>
                    </a:cxn>
                    <a:cxn ang="0">
                      <a:pos x="1139" y="389"/>
                    </a:cxn>
                    <a:cxn ang="0">
                      <a:pos x="1149" y="445"/>
                    </a:cxn>
                    <a:cxn ang="0">
                      <a:pos x="1161" y="492"/>
                    </a:cxn>
                    <a:cxn ang="0">
                      <a:pos x="1169" y="536"/>
                    </a:cxn>
                    <a:cxn ang="0">
                      <a:pos x="1171" y="621"/>
                    </a:cxn>
                    <a:cxn ang="0">
                      <a:pos x="1147" y="643"/>
                    </a:cxn>
                    <a:cxn ang="0">
                      <a:pos x="1096" y="658"/>
                    </a:cxn>
                    <a:cxn ang="0">
                      <a:pos x="1036" y="668"/>
                    </a:cxn>
                    <a:cxn ang="0">
                      <a:pos x="973" y="658"/>
                    </a:cxn>
                    <a:cxn ang="0">
                      <a:pos x="927" y="639"/>
                    </a:cxn>
                    <a:cxn ang="0">
                      <a:pos x="915" y="617"/>
                    </a:cxn>
                    <a:cxn ang="0">
                      <a:pos x="915" y="512"/>
                    </a:cxn>
                    <a:cxn ang="0">
                      <a:pos x="908" y="468"/>
                    </a:cxn>
                    <a:cxn ang="0">
                      <a:pos x="891" y="416"/>
                    </a:cxn>
                    <a:cxn ang="0">
                      <a:pos x="857" y="359"/>
                    </a:cxn>
                    <a:cxn ang="0">
                      <a:pos x="825" y="330"/>
                    </a:cxn>
                    <a:cxn ang="0">
                      <a:pos x="790" y="294"/>
                    </a:cxn>
                    <a:cxn ang="0">
                      <a:pos x="732" y="264"/>
                    </a:cxn>
                    <a:cxn ang="0">
                      <a:pos x="688" y="250"/>
                    </a:cxn>
                    <a:cxn ang="0">
                      <a:pos x="652" y="235"/>
                    </a:cxn>
                    <a:cxn ang="0">
                      <a:pos x="613" y="235"/>
                    </a:cxn>
                    <a:cxn ang="0">
                      <a:pos x="532" y="235"/>
                    </a:cxn>
                    <a:cxn ang="0">
                      <a:pos x="488" y="242"/>
                    </a:cxn>
                    <a:cxn ang="0">
                      <a:pos x="432" y="264"/>
                    </a:cxn>
                    <a:cxn ang="0">
                      <a:pos x="388" y="291"/>
                    </a:cxn>
                    <a:cxn ang="0">
                      <a:pos x="349" y="320"/>
                    </a:cxn>
                    <a:cxn ang="0">
                      <a:pos x="314" y="352"/>
                    </a:cxn>
                    <a:cxn ang="0">
                      <a:pos x="285" y="401"/>
                    </a:cxn>
                    <a:cxn ang="0">
                      <a:pos x="268" y="440"/>
                    </a:cxn>
                    <a:cxn ang="0">
                      <a:pos x="256" y="482"/>
                    </a:cxn>
                    <a:cxn ang="0">
                      <a:pos x="254" y="504"/>
                    </a:cxn>
                    <a:cxn ang="0">
                      <a:pos x="254" y="624"/>
                    </a:cxn>
                    <a:cxn ang="0">
                      <a:pos x="234" y="653"/>
                    </a:cxn>
                    <a:cxn ang="0">
                      <a:pos x="183" y="673"/>
                    </a:cxn>
                    <a:cxn ang="0">
                      <a:pos x="130" y="668"/>
                    </a:cxn>
                    <a:cxn ang="0">
                      <a:pos x="44" y="658"/>
                    </a:cxn>
                    <a:cxn ang="0">
                      <a:pos x="0" y="631"/>
                    </a:cxn>
                  </a:cxnLst>
                  <a:rect l="0" t="0" r="r" b="b"/>
                  <a:pathLst>
                    <a:path w="1171" h="673">
                      <a:moveTo>
                        <a:pt x="0" y="631"/>
                      </a:moveTo>
                      <a:lnTo>
                        <a:pt x="0" y="536"/>
                      </a:lnTo>
                      <a:lnTo>
                        <a:pt x="15" y="445"/>
                      </a:lnTo>
                      <a:lnTo>
                        <a:pt x="41" y="359"/>
                      </a:lnTo>
                      <a:lnTo>
                        <a:pt x="70" y="291"/>
                      </a:lnTo>
                      <a:lnTo>
                        <a:pt x="118" y="228"/>
                      </a:lnTo>
                      <a:lnTo>
                        <a:pt x="154" y="183"/>
                      </a:lnTo>
                      <a:lnTo>
                        <a:pt x="217" y="129"/>
                      </a:lnTo>
                      <a:lnTo>
                        <a:pt x="261" y="100"/>
                      </a:lnTo>
                      <a:lnTo>
                        <a:pt x="328" y="56"/>
                      </a:lnTo>
                      <a:lnTo>
                        <a:pt x="400" y="27"/>
                      </a:lnTo>
                      <a:lnTo>
                        <a:pt x="495" y="5"/>
                      </a:lnTo>
                      <a:lnTo>
                        <a:pt x="584" y="0"/>
                      </a:lnTo>
                      <a:lnTo>
                        <a:pt x="671" y="7"/>
                      </a:lnTo>
                      <a:lnTo>
                        <a:pt x="744" y="19"/>
                      </a:lnTo>
                      <a:lnTo>
                        <a:pt x="835" y="51"/>
                      </a:lnTo>
                      <a:lnTo>
                        <a:pt x="908" y="95"/>
                      </a:lnTo>
                      <a:lnTo>
                        <a:pt x="959" y="131"/>
                      </a:lnTo>
                      <a:lnTo>
                        <a:pt x="1010" y="180"/>
                      </a:lnTo>
                      <a:lnTo>
                        <a:pt x="1054" y="228"/>
                      </a:lnTo>
                      <a:lnTo>
                        <a:pt x="1088" y="279"/>
                      </a:lnTo>
                      <a:lnTo>
                        <a:pt x="1113" y="328"/>
                      </a:lnTo>
                      <a:lnTo>
                        <a:pt x="1139" y="389"/>
                      </a:lnTo>
                      <a:lnTo>
                        <a:pt x="1149" y="445"/>
                      </a:lnTo>
                      <a:lnTo>
                        <a:pt x="1161" y="492"/>
                      </a:lnTo>
                      <a:lnTo>
                        <a:pt x="1169" y="536"/>
                      </a:lnTo>
                      <a:lnTo>
                        <a:pt x="1171" y="621"/>
                      </a:lnTo>
                      <a:lnTo>
                        <a:pt x="1147" y="643"/>
                      </a:lnTo>
                      <a:lnTo>
                        <a:pt x="1096" y="658"/>
                      </a:lnTo>
                      <a:lnTo>
                        <a:pt x="1036" y="668"/>
                      </a:lnTo>
                      <a:lnTo>
                        <a:pt x="973" y="658"/>
                      </a:lnTo>
                      <a:lnTo>
                        <a:pt x="927" y="639"/>
                      </a:lnTo>
                      <a:lnTo>
                        <a:pt x="915" y="617"/>
                      </a:lnTo>
                      <a:lnTo>
                        <a:pt x="915" y="512"/>
                      </a:lnTo>
                      <a:lnTo>
                        <a:pt x="908" y="468"/>
                      </a:lnTo>
                      <a:lnTo>
                        <a:pt x="891" y="416"/>
                      </a:lnTo>
                      <a:lnTo>
                        <a:pt x="857" y="359"/>
                      </a:lnTo>
                      <a:lnTo>
                        <a:pt x="825" y="330"/>
                      </a:lnTo>
                      <a:lnTo>
                        <a:pt x="790" y="294"/>
                      </a:lnTo>
                      <a:lnTo>
                        <a:pt x="732" y="264"/>
                      </a:lnTo>
                      <a:lnTo>
                        <a:pt x="688" y="250"/>
                      </a:lnTo>
                      <a:lnTo>
                        <a:pt x="652" y="235"/>
                      </a:lnTo>
                      <a:lnTo>
                        <a:pt x="613" y="235"/>
                      </a:lnTo>
                      <a:lnTo>
                        <a:pt x="532" y="235"/>
                      </a:lnTo>
                      <a:lnTo>
                        <a:pt x="488" y="242"/>
                      </a:lnTo>
                      <a:lnTo>
                        <a:pt x="432" y="264"/>
                      </a:lnTo>
                      <a:lnTo>
                        <a:pt x="388" y="291"/>
                      </a:lnTo>
                      <a:lnTo>
                        <a:pt x="349" y="320"/>
                      </a:lnTo>
                      <a:lnTo>
                        <a:pt x="314" y="352"/>
                      </a:lnTo>
                      <a:lnTo>
                        <a:pt x="285" y="401"/>
                      </a:lnTo>
                      <a:lnTo>
                        <a:pt x="268" y="440"/>
                      </a:lnTo>
                      <a:lnTo>
                        <a:pt x="256" y="482"/>
                      </a:lnTo>
                      <a:lnTo>
                        <a:pt x="254" y="504"/>
                      </a:lnTo>
                      <a:lnTo>
                        <a:pt x="254" y="624"/>
                      </a:lnTo>
                      <a:lnTo>
                        <a:pt x="234" y="653"/>
                      </a:lnTo>
                      <a:lnTo>
                        <a:pt x="183" y="673"/>
                      </a:lnTo>
                      <a:lnTo>
                        <a:pt x="130" y="668"/>
                      </a:lnTo>
                      <a:lnTo>
                        <a:pt x="44" y="658"/>
                      </a:lnTo>
                      <a:lnTo>
                        <a:pt x="0" y="631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6350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1092761" name="Line 153"/>
            <p:cNvSpPr>
              <a:spLocks noChangeAspect="1" noChangeShapeType="1"/>
            </p:cNvSpPr>
            <p:nvPr/>
          </p:nvSpPr>
          <p:spPr bwMode="auto">
            <a:xfrm flipH="1">
              <a:off x="1056" y="3024"/>
              <a:ext cx="1392" cy="576"/>
            </a:xfrm>
            <a:prstGeom prst="line">
              <a:avLst/>
            </a:prstGeom>
            <a:noFill/>
            <a:ln w="6350">
              <a:solidFill>
                <a:schemeClr val="hlink"/>
              </a:solidFill>
              <a:round/>
              <a:headEnd/>
              <a:tailEnd type="stealth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092703" name="Group 154"/>
          <p:cNvGrpSpPr>
            <a:grpSpLocks/>
          </p:cNvGrpSpPr>
          <p:nvPr/>
        </p:nvGrpSpPr>
        <p:grpSpPr bwMode="auto">
          <a:xfrm>
            <a:off x="6686550" y="4343400"/>
            <a:ext cx="2838450" cy="1981200"/>
            <a:chOff x="4212" y="2736"/>
            <a:chExt cx="1788" cy="1248"/>
          </a:xfrm>
        </p:grpSpPr>
        <p:sp>
          <p:nvSpPr>
            <p:cNvPr id="1092763" name="Text Box 155"/>
            <p:cNvSpPr txBox="1">
              <a:spLocks noChangeArrowheads="1"/>
            </p:cNvSpPr>
            <p:nvPr/>
          </p:nvSpPr>
          <p:spPr bwMode="auto">
            <a:xfrm>
              <a:off x="4212" y="3236"/>
              <a:ext cx="1788" cy="74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400" b="0">
                  <a:latin typeface="Times New Roman" pitchFamily="-110" charset="0"/>
                </a:rPr>
                <a:t>Use brute force </a:t>
              </a:r>
            </a:p>
            <a:p>
              <a:r>
                <a:rPr lang="en-US" sz="2400" b="0">
                  <a:latin typeface="Times New Roman" pitchFamily="-110" charset="0"/>
                </a:rPr>
                <a:t>to get into </a:t>
              </a:r>
            </a:p>
            <a:p>
              <a:r>
                <a:rPr lang="en-US" sz="2400" b="0">
                  <a:latin typeface="Times New Roman" pitchFamily="-110" charset="0"/>
                </a:rPr>
                <a:t>the smallest house.</a:t>
              </a:r>
            </a:p>
          </p:txBody>
        </p:sp>
        <p:grpSp>
          <p:nvGrpSpPr>
            <p:cNvPr id="1092708" name="Group 156"/>
            <p:cNvGrpSpPr>
              <a:grpSpLocks/>
            </p:cNvGrpSpPr>
            <p:nvPr/>
          </p:nvGrpSpPr>
          <p:grpSpPr bwMode="auto">
            <a:xfrm>
              <a:off x="4704" y="2736"/>
              <a:ext cx="290" cy="487"/>
              <a:chOff x="1615" y="1385"/>
              <a:chExt cx="1058" cy="2016"/>
            </a:xfrm>
          </p:grpSpPr>
          <p:sp>
            <p:nvSpPr>
              <p:cNvPr id="1092765" name="Freeform 157"/>
              <p:cNvSpPr>
                <a:spLocks/>
              </p:cNvSpPr>
              <p:nvPr/>
            </p:nvSpPr>
            <p:spPr bwMode="auto">
              <a:xfrm>
                <a:off x="1615" y="2056"/>
                <a:ext cx="1058" cy="1345"/>
              </a:xfrm>
              <a:custGeom>
                <a:avLst/>
                <a:gdLst/>
                <a:ahLst/>
                <a:cxnLst>
                  <a:cxn ang="0">
                    <a:pos x="594" y="0"/>
                  </a:cxn>
                  <a:cxn ang="0">
                    <a:pos x="412" y="41"/>
                  </a:cxn>
                  <a:cxn ang="0">
                    <a:pos x="315" y="133"/>
                  </a:cxn>
                  <a:cxn ang="0">
                    <a:pos x="361" y="287"/>
                  </a:cxn>
                  <a:cxn ang="0">
                    <a:pos x="206" y="380"/>
                  </a:cxn>
                  <a:cxn ang="0">
                    <a:pos x="79" y="514"/>
                  </a:cxn>
                  <a:cxn ang="0">
                    <a:pos x="7" y="696"/>
                  </a:cxn>
                  <a:cxn ang="0">
                    <a:pos x="0" y="895"/>
                  </a:cxn>
                  <a:cxn ang="0">
                    <a:pos x="72" y="1081"/>
                  </a:cxn>
                  <a:cxn ang="0">
                    <a:pos x="257" y="1245"/>
                  </a:cxn>
                  <a:cxn ang="0">
                    <a:pos x="526" y="1338"/>
                  </a:cxn>
                  <a:cxn ang="0">
                    <a:pos x="748" y="1334"/>
                  </a:cxn>
                  <a:cxn ang="0">
                    <a:pos x="903" y="1225"/>
                  </a:cxn>
                  <a:cxn ang="0">
                    <a:pos x="1017" y="1060"/>
                  </a:cxn>
                  <a:cxn ang="0">
                    <a:pos x="1058" y="871"/>
                  </a:cxn>
                  <a:cxn ang="0">
                    <a:pos x="1020" y="669"/>
                  </a:cxn>
                  <a:cxn ang="0">
                    <a:pos x="892" y="470"/>
                  </a:cxn>
                  <a:cxn ang="0">
                    <a:pos x="762" y="376"/>
                  </a:cxn>
                  <a:cxn ang="0">
                    <a:pos x="604" y="325"/>
                  </a:cxn>
                  <a:cxn ang="0">
                    <a:pos x="676" y="387"/>
                  </a:cxn>
                  <a:cxn ang="0">
                    <a:pos x="793" y="432"/>
                  </a:cxn>
                  <a:cxn ang="0">
                    <a:pos x="903" y="562"/>
                  </a:cxn>
                  <a:cxn ang="0">
                    <a:pos x="969" y="669"/>
                  </a:cxn>
                  <a:cxn ang="0">
                    <a:pos x="1010" y="840"/>
                  </a:cxn>
                  <a:cxn ang="0">
                    <a:pos x="989" y="987"/>
                  </a:cxn>
                  <a:cxn ang="0">
                    <a:pos x="916" y="1129"/>
                  </a:cxn>
                  <a:cxn ang="0">
                    <a:pos x="824" y="1231"/>
                  </a:cxn>
                  <a:cxn ang="0">
                    <a:pos x="711" y="1293"/>
                  </a:cxn>
                  <a:cxn ang="0">
                    <a:pos x="574" y="1297"/>
                  </a:cxn>
                  <a:cxn ang="0">
                    <a:pos x="371" y="1245"/>
                  </a:cxn>
                  <a:cxn ang="0">
                    <a:pos x="213" y="1153"/>
                  </a:cxn>
                  <a:cxn ang="0">
                    <a:pos x="110" y="1046"/>
                  </a:cxn>
                  <a:cxn ang="0">
                    <a:pos x="51" y="905"/>
                  </a:cxn>
                  <a:cxn ang="0">
                    <a:pos x="51" y="710"/>
                  </a:cxn>
                  <a:cxn ang="0">
                    <a:pos x="99" y="556"/>
                  </a:cxn>
                  <a:cxn ang="0">
                    <a:pos x="216" y="432"/>
                  </a:cxn>
                  <a:cxn ang="0">
                    <a:pos x="347" y="356"/>
                  </a:cxn>
                  <a:cxn ang="0">
                    <a:pos x="440" y="318"/>
                  </a:cxn>
                  <a:cxn ang="0">
                    <a:pos x="388" y="150"/>
                  </a:cxn>
                  <a:cxn ang="0">
                    <a:pos x="423" y="102"/>
                  </a:cxn>
                  <a:cxn ang="0">
                    <a:pos x="532" y="58"/>
                  </a:cxn>
                  <a:cxn ang="0">
                    <a:pos x="563" y="161"/>
                  </a:cxn>
                  <a:cxn ang="0">
                    <a:pos x="526" y="400"/>
                  </a:cxn>
                  <a:cxn ang="0">
                    <a:pos x="608" y="460"/>
                  </a:cxn>
                </a:cxnLst>
                <a:rect l="0" t="0" r="r" b="b"/>
                <a:pathLst>
                  <a:path w="1058" h="1345">
                    <a:moveTo>
                      <a:pt x="608" y="460"/>
                    </a:moveTo>
                    <a:lnTo>
                      <a:pt x="594" y="0"/>
                    </a:lnTo>
                    <a:lnTo>
                      <a:pt x="532" y="10"/>
                    </a:lnTo>
                    <a:lnTo>
                      <a:pt x="412" y="41"/>
                    </a:lnTo>
                    <a:lnTo>
                      <a:pt x="340" y="78"/>
                    </a:lnTo>
                    <a:lnTo>
                      <a:pt x="315" y="133"/>
                    </a:lnTo>
                    <a:lnTo>
                      <a:pt x="358" y="253"/>
                    </a:lnTo>
                    <a:lnTo>
                      <a:pt x="361" y="287"/>
                    </a:lnTo>
                    <a:lnTo>
                      <a:pt x="278" y="328"/>
                    </a:lnTo>
                    <a:lnTo>
                      <a:pt x="206" y="380"/>
                    </a:lnTo>
                    <a:lnTo>
                      <a:pt x="151" y="439"/>
                    </a:lnTo>
                    <a:lnTo>
                      <a:pt x="79" y="514"/>
                    </a:lnTo>
                    <a:lnTo>
                      <a:pt x="31" y="597"/>
                    </a:lnTo>
                    <a:lnTo>
                      <a:pt x="7" y="696"/>
                    </a:lnTo>
                    <a:lnTo>
                      <a:pt x="0" y="778"/>
                    </a:lnTo>
                    <a:lnTo>
                      <a:pt x="0" y="895"/>
                    </a:lnTo>
                    <a:lnTo>
                      <a:pt x="27" y="1015"/>
                    </a:lnTo>
                    <a:lnTo>
                      <a:pt x="72" y="1081"/>
                    </a:lnTo>
                    <a:lnTo>
                      <a:pt x="154" y="1163"/>
                    </a:lnTo>
                    <a:lnTo>
                      <a:pt x="257" y="1245"/>
                    </a:lnTo>
                    <a:lnTo>
                      <a:pt x="378" y="1303"/>
                    </a:lnTo>
                    <a:lnTo>
                      <a:pt x="526" y="1338"/>
                    </a:lnTo>
                    <a:lnTo>
                      <a:pt x="666" y="1345"/>
                    </a:lnTo>
                    <a:lnTo>
                      <a:pt x="748" y="1334"/>
                    </a:lnTo>
                    <a:lnTo>
                      <a:pt x="820" y="1293"/>
                    </a:lnTo>
                    <a:lnTo>
                      <a:pt x="903" y="1225"/>
                    </a:lnTo>
                    <a:lnTo>
                      <a:pt x="947" y="1153"/>
                    </a:lnTo>
                    <a:lnTo>
                      <a:pt x="1017" y="1060"/>
                    </a:lnTo>
                    <a:lnTo>
                      <a:pt x="1041" y="973"/>
                    </a:lnTo>
                    <a:lnTo>
                      <a:pt x="1058" y="871"/>
                    </a:lnTo>
                    <a:lnTo>
                      <a:pt x="1048" y="768"/>
                    </a:lnTo>
                    <a:lnTo>
                      <a:pt x="1020" y="669"/>
                    </a:lnTo>
                    <a:lnTo>
                      <a:pt x="969" y="566"/>
                    </a:lnTo>
                    <a:lnTo>
                      <a:pt x="892" y="470"/>
                    </a:lnTo>
                    <a:lnTo>
                      <a:pt x="831" y="407"/>
                    </a:lnTo>
                    <a:lnTo>
                      <a:pt x="762" y="376"/>
                    </a:lnTo>
                    <a:lnTo>
                      <a:pt x="670" y="339"/>
                    </a:lnTo>
                    <a:lnTo>
                      <a:pt x="604" y="325"/>
                    </a:lnTo>
                    <a:lnTo>
                      <a:pt x="604" y="366"/>
                    </a:lnTo>
                    <a:lnTo>
                      <a:pt x="676" y="387"/>
                    </a:lnTo>
                    <a:lnTo>
                      <a:pt x="738" y="400"/>
                    </a:lnTo>
                    <a:lnTo>
                      <a:pt x="793" y="432"/>
                    </a:lnTo>
                    <a:lnTo>
                      <a:pt x="855" y="494"/>
                    </a:lnTo>
                    <a:lnTo>
                      <a:pt x="903" y="562"/>
                    </a:lnTo>
                    <a:lnTo>
                      <a:pt x="934" y="607"/>
                    </a:lnTo>
                    <a:lnTo>
                      <a:pt x="969" y="669"/>
                    </a:lnTo>
                    <a:lnTo>
                      <a:pt x="996" y="758"/>
                    </a:lnTo>
                    <a:lnTo>
                      <a:pt x="1010" y="840"/>
                    </a:lnTo>
                    <a:lnTo>
                      <a:pt x="1010" y="912"/>
                    </a:lnTo>
                    <a:lnTo>
                      <a:pt x="989" y="987"/>
                    </a:lnTo>
                    <a:lnTo>
                      <a:pt x="965" y="1060"/>
                    </a:lnTo>
                    <a:lnTo>
                      <a:pt x="916" y="1129"/>
                    </a:lnTo>
                    <a:lnTo>
                      <a:pt x="872" y="1183"/>
                    </a:lnTo>
                    <a:lnTo>
                      <a:pt x="824" y="1231"/>
                    </a:lnTo>
                    <a:lnTo>
                      <a:pt x="762" y="1262"/>
                    </a:lnTo>
                    <a:lnTo>
                      <a:pt x="711" y="1293"/>
                    </a:lnTo>
                    <a:lnTo>
                      <a:pt x="659" y="1303"/>
                    </a:lnTo>
                    <a:lnTo>
                      <a:pt x="574" y="1297"/>
                    </a:lnTo>
                    <a:lnTo>
                      <a:pt x="471" y="1283"/>
                    </a:lnTo>
                    <a:lnTo>
                      <a:pt x="371" y="1245"/>
                    </a:lnTo>
                    <a:lnTo>
                      <a:pt x="288" y="1204"/>
                    </a:lnTo>
                    <a:lnTo>
                      <a:pt x="213" y="1153"/>
                    </a:lnTo>
                    <a:lnTo>
                      <a:pt x="151" y="1098"/>
                    </a:lnTo>
                    <a:lnTo>
                      <a:pt x="110" y="1046"/>
                    </a:lnTo>
                    <a:lnTo>
                      <a:pt x="69" y="984"/>
                    </a:lnTo>
                    <a:lnTo>
                      <a:pt x="51" y="905"/>
                    </a:lnTo>
                    <a:lnTo>
                      <a:pt x="48" y="799"/>
                    </a:lnTo>
                    <a:lnTo>
                      <a:pt x="51" y="710"/>
                    </a:lnTo>
                    <a:lnTo>
                      <a:pt x="72" y="634"/>
                    </a:lnTo>
                    <a:lnTo>
                      <a:pt x="99" y="556"/>
                    </a:lnTo>
                    <a:lnTo>
                      <a:pt x="154" y="490"/>
                    </a:lnTo>
                    <a:lnTo>
                      <a:pt x="216" y="432"/>
                    </a:lnTo>
                    <a:lnTo>
                      <a:pt x="278" y="390"/>
                    </a:lnTo>
                    <a:lnTo>
                      <a:pt x="347" y="356"/>
                    </a:lnTo>
                    <a:lnTo>
                      <a:pt x="399" y="328"/>
                    </a:lnTo>
                    <a:lnTo>
                      <a:pt x="440" y="318"/>
                    </a:lnTo>
                    <a:lnTo>
                      <a:pt x="440" y="304"/>
                    </a:lnTo>
                    <a:lnTo>
                      <a:pt x="388" y="150"/>
                    </a:lnTo>
                    <a:lnTo>
                      <a:pt x="388" y="123"/>
                    </a:lnTo>
                    <a:lnTo>
                      <a:pt x="423" y="102"/>
                    </a:lnTo>
                    <a:lnTo>
                      <a:pt x="471" y="71"/>
                    </a:lnTo>
                    <a:lnTo>
                      <a:pt x="532" y="58"/>
                    </a:lnTo>
                    <a:lnTo>
                      <a:pt x="556" y="58"/>
                    </a:lnTo>
                    <a:lnTo>
                      <a:pt x="563" y="161"/>
                    </a:lnTo>
                    <a:lnTo>
                      <a:pt x="546" y="304"/>
                    </a:lnTo>
                    <a:lnTo>
                      <a:pt x="526" y="400"/>
                    </a:lnTo>
                    <a:lnTo>
                      <a:pt x="563" y="439"/>
                    </a:lnTo>
                    <a:lnTo>
                      <a:pt x="608" y="46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2766" name="Freeform 158"/>
              <p:cNvSpPr>
                <a:spLocks/>
              </p:cNvSpPr>
              <p:nvPr/>
            </p:nvSpPr>
            <p:spPr bwMode="auto">
              <a:xfrm>
                <a:off x="1943" y="1727"/>
                <a:ext cx="168" cy="402"/>
              </a:xfrm>
              <a:custGeom>
                <a:avLst/>
                <a:gdLst/>
                <a:ahLst/>
                <a:cxnLst>
                  <a:cxn ang="0">
                    <a:pos x="154" y="341"/>
                  </a:cxn>
                  <a:cxn ang="0">
                    <a:pos x="154" y="282"/>
                  </a:cxn>
                  <a:cxn ang="0">
                    <a:pos x="137" y="190"/>
                  </a:cxn>
                  <a:cxn ang="0">
                    <a:pos x="103" y="135"/>
                  </a:cxn>
                  <a:cxn ang="0">
                    <a:pos x="55" y="31"/>
                  </a:cxn>
                  <a:cxn ang="0">
                    <a:pos x="34" y="0"/>
                  </a:cxn>
                  <a:cxn ang="0">
                    <a:pos x="0" y="21"/>
                  </a:cxn>
                  <a:cxn ang="0">
                    <a:pos x="0" y="45"/>
                  </a:cxn>
                  <a:cxn ang="0">
                    <a:pos x="24" y="86"/>
                  </a:cxn>
                  <a:cxn ang="0">
                    <a:pos x="61" y="169"/>
                  </a:cxn>
                  <a:cxn ang="0">
                    <a:pos x="92" y="231"/>
                  </a:cxn>
                  <a:cxn ang="0">
                    <a:pos x="96" y="289"/>
                  </a:cxn>
                  <a:cxn ang="0">
                    <a:pos x="106" y="382"/>
                  </a:cxn>
                  <a:cxn ang="0">
                    <a:pos x="137" y="402"/>
                  </a:cxn>
                  <a:cxn ang="0">
                    <a:pos x="168" y="375"/>
                  </a:cxn>
                  <a:cxn ang="0">
                    <a:pos x="154" y="341"/>
                  </a:cxn>
                </a:cxnLst>
                <a:rect l="0" t="0" r="r" b="b"/>
                <a:pathLst>
                  <a:path w="168" h="402">
                    <a:moveTo>
                      <a:pt x="154" y="341"/>
                    </a:moveTo>
                    <a:lnTo>
                      <a:pt x="154" y="282"/>
                    </a:lnTo>
                    <a:lnTo>
                      <a:pt x="137" y="190"/>
                    </a:lnTo>
                    <a:lnTo>
                      <a:pt x="103" y="135"/>
                    </a:lnTo>
                    <a:lnTo>
                      <a:pt x="55" y="31"/>
                    </a:lnTo>
                    <a:lnTo>
                      <a:pt x="34" y="0"/>
                    </a:lnTo>
                    <a:lnTo>
                      <a:pt x="0" y="21"/>
                    </a:lnTo>
                    <a:lnTo>
                      <a:pt x="0" y="45"/>
                    </a:lnTo>
                    <a:lnTo>
                      <a:pt x="24" y="86"/>
                    </a:lnTo>
                    <a:lnTo>
                      <a:pt x="61" y="169"/>
                    </a:lnTo>
                    <a:lnTo>
                      <a:pt x="92" y="231"/>
                    </a:lnTo>
                    <a:lnTo>
                      <a:pt x="96" y="289"/>
                    </a:lnTo>
                    <a:lnTo>
                      <a:pt x="106" y="382"/>
                    </a:lnTo>
                    <a:lnTo>
                      <a:pt x="137" y="402"/>
                    </a:lnTo>
                    <a:lnTo>
                      <a:pt x="168" y="375"/>
                    </a:lnTo>
                    <a:lnTo>
                      <a:pt x="154" y="341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2767" name="Freeform 159"/>
              <p:cNvSpPr>
                <a:spLocks/>
              </p:cNvSpPr>
              <p:nvPr/>
            </p:nvSpPr>
            <p:spPr bwMode="auto">
              <a:xfrm>
                <a:off x="2090" y="1735"/>
                <a:ext cx="182" cy="92"/>
              </a:xfrm>
              <a:custGeom>
                <a:avLst/>
                <a:gdLst/>
                <a:ahLst/>
                <a:cxnLst>
                  <a:cxn ang="0">
                    <a:pos x="182" y="85"/>
                  </a:cxn>
                  <a:cxn ang="0">
                    <a:pos x="171" y="61"/>
                  </a:cxn>
                  <a:cxn ang="0">
                    <a:pos x="113" y="24"/>
                  </a:cxn>
                  <a:cxn ang="0">
                    <a:pos x="51" y="0"/>
                  </a:cxn>
                  <a:cxn ang="0">
                    <a:pos x="17" y="0"/>
                  </a:cxn>
                  <a:cxn ang="0">
                    <a:pos x="0" y="20"/>
                  </a:cxn>
                  <a:cxn ang="0">
                    <a:pos x="10" y="51"/>
                  </a:cxn>
                  <a:cxn ang="0">
                    <a:pos x="68" y="71"/>
                  </a:cxn>
                  <a:cxn ang="0">
                    <a:pos x="151" y="92"/>
                  </a:cxn>
                  <a:cxn ang="0">
                    <a:pos x="182" y="85"/>
                  </a:cxn>
                </a:cxnLst>
                <a:rect l="0" t="0" r="r" b="b"/>
                <a:pathLst>
                  <a:path w="182" h="92">
                    <a:moveTo>
                      <a:pt x="182" y="85"/>
                    </a:moveTo>
                    <a:lnTo>
                      <a:pt x="171" y="61"/>
                    </a:lnTo>
                    <a:lnTo>
                      <a:pt x="113" y="24"/>
                    </a:lnTo>
                    <a:lnTo>
                      <a:pt x="51" y="0"/>
                    </a:lnTo>
                    <a:lnTo>
                      <a:pt x="17" y="0"/>
                    </a:lnTo>
                    <a:lnTo>
                      <a:pt x="0" y="20"/>
                    </a:lnTo>
                    <a:lnTo>
                      <a:pt x="10" y="51"/>
                    </a:lnTo>
                    <a:lnTo>
                      <a:pt x="68" y="71"/>
                    </a:lnTo>
                    <a:lnTo>
                      <a:pt x="151" y="92"/>
                    </a:lnTo>
                    <a:lnTo>
                      <a:pt x="182" y="85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2768" name="Freeform 160"/>
              <p:cNvSpPr>
                <a:spLocks/>
              </p:cNvSpPr>
              <p:nvPr/>
            </p:nvSpPr>
            <p:spPr bwMode="auto">
              <a:xfrm>
                <a:off x="2047" y="1458"/>
                <a:ext cx="129" cy="168"/>
              </a:xfrm>
              <a:custGeom>
                <a:avLst/>
                <a:gdLst/>
                <a:ahLst/>
                <a:cxnLst>
                  <a:cxn ang="0">
                    <a:pos x="123" y="0"/>
                  </a:cxn>
                  <a:cxn ang="0">
                    <a:pos x="129" y="24"/>
                  </a:cxn>
                  <a:cxn ang="0">
                    <a:pos x="92" y="106"/>
                  </a:cxn>
                  <a:cxn ang="0">
                    <a:pos x="62" y="147"/>
                  </a:cxn>
                  <a:cxn ang="0">
                    <a:pos x="38" y="168"/>
                  </a:cxn>
                  <a:cxn ang="0">
                    <a:pos x="11" y="168"/>
                  </a:cxn>
                  <a:cxn ang="0">
                    <a:pos x="0" y="147"/>
                  </a:cxn>
                  <a:cxn ang="0">
                    <a:pos x="7" y="116"/>
                  </a:cxn>
                  <a:cxn ang="0">
                    <a:pos x="79" y="44"/>
                  </a:cxn>
                  <a:cxn ang="0">
                    <a:pos x="123" y="0"/>
                  </a:cxn>
                </a:cxnLst>
                <a:rect l="0" t="0" r="r" b="b"/>
                <a:pathLst>
                  <a:path w="129" h="168">
                    <a:moveTo>
                      <a:pt x="123" y="0"/>
                    </a:moveTo>
                    <a:lnTo>
                      <a:pt x="129" y="24"/>
                    </a:lnTo>
                    <a:lnTo>
                      <a:pt x="92" y="106"/>
                    </a:lnTo>
                    <a:lnTo>
                      <a:pt x="62" y="147"/>
                    </a:lnTo>
                    <a:lnTo>
                      <a:pt x="38" y="168"/>
                    </a:lnTo>
                    <a:lnTo>
                      <a:pt x="11" y="168"/>
                    </a:lnTo>
                    <a:lnTo>
                      <a:pt x="0" y="147"/>
                    </a:lnTo>
                    <a:lnTo>
                      <a:pt x="7" y="116"/>
                    </a:lnTo>
                    <a:lnTo>
                      <a:pt x="79" y="44"/>
                    </a:lnTo>
                    <a:lnTo>
                      <a:pt x="123" y="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2769" name="Freeform 161"/>
              <p:cNvSpPr>
                <a:spLocks/>
              </p:cNvSpPr>
              <p:nvPr/>
            </p:nvSpPr>
            <p:spPr bwMode="auto">
              <a:xfrm>
                <a:off x="1914" y="1385"/>
                <a:ext cx="69" cy="187"/>
              </a:xfrm>
              <a:custGeom>
                <a:avLst/>
                <a:gdLst/>
                <a:ahLst/>
                <a:cxnLst>
                  <a:cxn ang="0">
                    <a:pos x="10" y="0"/>
                  </a:cxn>
                  <a:cxn ang="0">
                    <a:pos x="42" y="55"/>
                  </a:cxn>
                  <a:cxn ang="0">
                    <a:pos x="59" y="116"/>
                  </a:cxn>
                  <a:cxn ang="0">
                    <a:pos x="69" y="163"/>
                  </a:cxn>
                  <a:cxn ang="0">
                    <a:pos x="52" y="187"/>
                  </a:cxn>
                  <a:cxn ang="0">
                    <a:pos x="28" y="187"/>
                  </a:cxn>
                  <a:cxn ang="0">
                    <a:pos x="18" y="167"/>
                  </a:cxn>
                  <a:cxn ang="0">
                    <a:pos x="0" y="126"/>
                  </a:cxn>
                  <a:cxn ang="0">
                    <a:pos x="0" y="61"/>
                  </a:cxn>
                  <a:cxn ang="0">
                    <a:pos x="10" y="0"/>
                  </a:cxn>
                </a:cxnLst>
                <a:rect l="0" t="0" r="r" b="b"/>
                <a:pathLst>
                  <a:path w="69" h="187">
                    <a:moveTo>
                      <a:pt x="10" y="0"/>
                    </a:moveTo>
                    <a:lnTo>
                      <a:pt x="42" y="55"/>
                    </a:lnTo>
                    <a:lnTo>
                      <a:pt x="59" y="116"/>
                    </a:lnTo>
                    <a:lnTo>
                      <a:pt x="69" y="163"/>
                    </a:lnTo>
                    <a:lnTo>
                      <a:pt x="52" y="187"/>
                    </a:lnTo>
                    <a:lnTo>
                      <a:pt x="28" y="187"/>
                    </a:lnTo>
                    <a:lnTo>
                      <a:pt x="18" y="167"/>
                    </a:lnTo>
                    <a:lnTo>
                      <a:pt x="0" y="126"/>
                    </a:lnTo>
                    <a:lnTo>
                      <a:pt x="0" y="61"/>
                    </a:lnTo>
                    <a:lnTo>
                      <a:pt x="10" y="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2770" name="Freeform 162"/>
              <p:cNvSpPr>
                <a:spLocks/>
              </p:cNvSpPr>
              <p:nvPr/>
            </p:nvSpPr>
            <p:spPr bwMode="auto">
              <a:xfrm>
                <a:off x="1673" y="1538"/>
                <a:ext cx="185" cy="9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9" y="11"/>
                  </a:cxn>
                  <a:cxn ang="0">
                    <a:pos x="154" y="28"/>
                  </a:cxn>
                  <a:cxn ang="0">
                    <a:pos x="185" y="52"/>
                  </a:cxn>
                  <a:cxn ang="0">
                    <a:pos x="174" y="83"/>
                  </a:cxn>
                  <a:cxn ang="0">
                    <a:pos x="154" y="93"/>
                  </a:cxn>
                  <a:cxn ang="0">
                    <a:pos x="102" y="79"/>
                  </a:cxn>
                  <a:cxn ang="0">
                    <a:pos x="0" y="0"/>
                  </a:cxn>
                </a:cxnLst>
                <a:rect l="0" t="0" r="r" b="b"/>
                <a:pathLst>
                  <a:path w="185" h="93">
                    <a:moveTo>
                      <a:pt x="0" y="0"/>
                    </a:moveTo>
                    <a:lnTo>
                      <a:pt x="89" y="11"/>
                    </a:lnTo>
                    <a:lnTo>
                      <a:pt x="154" y="28"/>
                    </a:lnTo>
                    <a:lnTo>
                      <a:pt x="185" y="52"/>
                    </a:lnTo>
                    <a:lnTo>
                      <a:pt x="174" y="83"/>
                    </a:lnTo>
                    <a:lnTo>
                      <a:pt x="154" y="93"/>
                    </a:lnTo>
                    <a:lnTo>
                      <a:pt x="102" y="7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2771" name="Freeform 163"/>
              <p:cNvSpPr>
                <a:spLocks/>
              </p:cNvSpPr>
              <p:nvPr/>
            </p:nvSpPr>
            <p:spPr bwMode="auto">
              <a:xfrm>
                <a:off x="1652" y="1696"/>
                <a:ext cx="205" cy="143"/>
              </a:xfrm>
              <a:custGeom>
                <a:avLst/>
                <a:gdLst/>
                <a:ahLst/>
                <a:cxnLst>
                  <a:cxn ang="0">
                    <a:pos x="11" y="102"/>
                  </a:cxn>
                  <a:cxn ang="0">
                    <a:pos x="52" y="57"/>
                  </a:cxn>
                  <a:cxn ang="0">
                    <a:pos x="117" y="17"/>
                  </a:cxn>
                  <a:cxn ang="0">
                    <a:pos x="175" y="0"/>
                  </a:cxn>
                  <a:cxn ang="0">
                    <a:pos x="199" y="0"/>
                  </a:cxn>
                  <a:cxn ang="0">
                    <a:pos x="205" y="30"/>
                  </a:cxn>
                  <a:cxn ang="0">
                    <a:pos x="188" y="51"/>
                  </a:cxn>
                  <a:cxn ang="0">
                    <a:pos x="144" y="61"/>
                  </a:cxn>
                  <a:cxn ang="0">
                    <a:pos x="103" y="61"/>
                  </a:cxn>
                  <a:cxn ang="0">
                    <a:pos x="55" y="91"/>
                  </a:cxn>
                  <a:cxn ang="0">
                    <a:pos x="14" y="129"/>
                  </a:cxn>
                  <a:cxn ang="0">
                    <a:pos x="0" y="143"/>
                  </a:cxn>
                  <a:cxn ang="0">
                    <a:pos x="11" y="102"/>
                  </a:cxn>
                </a:cxnLst>
                <a:rect l="0" t="0" r="r" b="b"/>
                <a:pathLst>
                  <a:path w="205" h="143">
                    <a:moveTo>
                      <a:pt x="11" y="102"/>
                    </a:moveTo>
                    <a:lnTo>
                      <a:pt x="52" y="57"/>
                    </a:lnTo>
                    <a:lnTo>
                      <a:pt x="117" y="17"/>
                    </a:lnTo>
                    <a:lnTo>
                      <a:pt x="175" y="0"/>
                    </a:lnTo>
                    <a:lnTo>
                      <a:pt x="199" y="0"/>
                    </a:lnTo>
                    <a:lnTo>
                      <a:pt x="205" y="30"/>
                    </a:lnTo>
                    <a:lnTo>
                      <a:pt x="188" y="51"/>
                    </a:lnTo>
                    <a:lnTo>
                      <a:pt x="144" y="61"/>
                    </a:lnTo>
                    <a:lnTo>
                      <a:pt x="103" y="61"/>
                    </a:lnTo>
                    <a:lnTo>
                      <a:pt x="55" y="91"/>
                    </a:lnTo>
                    <a:lnTo>
                      <a:pt x="14" y="129"/>
                    </a:lnTo>
                    <a:lnTo>
                      <a:pt x="0" y="143"/>
                    </a:lnTo>
                    <a:lnTo>
                      <a:pt x="11" y="102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2772" name="Freeform 164"/>
              <p:cNvSpPr>
                <a:spLocks/>
              </p:cNvSpPr>
              <p:nvPr/>
            </p:nvSpPr>
            <p:spPr bwMode="auto">
              <a:xfrm>
                <a:off x="1874" y="1818"/>
                <a:ext cx="54" cy="104"/>
              </a:xfrm>
              <a:custGeom>
                <a:avLst/>
                <a:gdLst/>
                <a:ahLst/>
                <a:cxnLst>
                  <a:cxn ang="0">
                    <a:pos x="25" y="104"/>
                  </a:cxn>
                  <a:cxn ang="0">
                    <a:pos x="0" y="60"/>
                  </a:cxn>
                  <a:cxn ang="0">
                    <a:pos x="0" y="18"/>
                  </a:cxn>
                  <a:cxn ang="0">
                    <a:pos x="30" y="0"/>
                  </a:cxn>
                  <a:cxn ang="0">
                    <a:pos x="54" y="21"/>
                  </a:cxn>
                  <a:cxn ang="0">
                    <a:pos x="40" y="63"/>
                  </a:cxn>
                  <a:cxn ang="0">
                    <a:pos x="25" y="104"/>
                  </a:cxn>
                </a:cxnLst>
                <a:rect l="0" t="0" r="r" b="b"/>
                <a:pathLst>
                  <a:path w="54" h="104">
                    <a:moveTo>
                      <a:pt x="25" y="104"/>
                    </a:moveTo>
                    <a:lnTo>
                      <a:pt x="0" y="60"/>
                    </a:lnTo>
                    <a:lnTo>
                      <a:pt x="0" y="18"/>
                    </a:lnTo>
                    <a:lnTo>
                      <a:pt x="30" y="0"/>
                    </a:lnTo>
                    <a:lnTo>
                      <a:pt x="54" y="21"/>
                    </a:lnTo>
                    <a:lnTo>
                      <a:pt x="40" y="63"/>
                    </a:lnTo>
                    <a:lnTo>
                      <a:pt x="25" y="104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70" name="Group 169"/>
          <p:cNvGrpSpPr/>
          <p:nvPr/>
        </p:nvGrpSpPr>
        <p:grpSpPr>
          <a:xfrm>
            <a:off x="7150208" y="2818445"/>
            <a:ext cx="1993792" cy="1470116"/>
            <a:chOff x="7150208" y="2818445"/>
            <a:chExt cx="1993792" cy="1470116"/>
          </a:xfrm>
        </p:grpSpPr>
        <p:sp>
          <p:nvSpPr>
            <p:cNvPr id="167" name="TextBox 166"/>
            <p:cNvSpPr txBox="1"/>
            <p:nvPr/>
          </p:nvSpPr>
          <p:spPr>
            <a:xfrm>
              <a:off x="7150208" y="2818445"/>
              <a:ext cx="19937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tx2"/>
                  </a:solidFill>
                </a:rPr>
                <a:t>The “base case”</a:t>
              </a:r>
              <a:endParaRPr lang="en-US" b="1" dirty="0">
                <a:solidFill>
                  <a:schemeClr val="tx2"/>
                </a:solidFill>
              </a:endParaRPr>
            </a:p>
          </p:txBody>
        </p:sp>
        <p:cxnSp>
          <p:nvCxnSpPr>
            <p:cNvPr id="169" name="Straight Arrow Connector 168"/>
            <p:cNvCxnSpPr/>
            <p:nvPr/>
          </p:nvCxnSpPr>
          <p:spPr bwMode="auto">
            <a:xfrm rot="5400000">
              <a:off x="7280367" y="3383905"/>
              <a:ext cx="1043869" cy="765443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92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92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duction</a:t>
            </a:r>
          </a:p>
          <a:p>
            <a:r>
              <a:rPr lang="en-US" b="1" dirty="0" smtClean="0">
                <a:solidFill>
                  <a:srgbClr val="800000"/>
                </a:solidFill>
              </a:rPr>
              <a:t>Linear recursion </a:t>
            </a:r>
          </a:p>
          <a:p>
            <a:pPr lvl="1"/>
            <a:r>
              <a:rPr lang="en-US" dirty="0" smtClean="0"/>
              <a:t>Example 1: Factorials</a:t>
            </a:r>
          </a:p>
          <a:p>
            <a:pPr lvl="1"/>
            <a:r>
              <a:rPr lang="en-US" dirty="0" smtClean="0"/>
              <a:t>Example 2:  Powers</a:t>
            </a:r>
          </a:p>
          <a:p>
            <a:pPr lvl="1"/>
            <a:r>
              <a:rPr lang="en-US" dirty="0" smtClean="0"/>
              <a:t>Example </a:t>
            </a:r>
            <a:r>
              <a:rPr lang="en-US" dirty="0"/>
              <a:t>3</a:t>
            </a:r>
            <a:r>
              <a:rPr lang="en-US" dirty="0" smtClean="0"/>
              <a:t>: Reversing an array</a:t>
            </a:r>
          </a:p>
          <a:p>
            <a:r>
              <a:rPr lang="en-US" dirty="0" smtClean="0"/>
              <a:t>Binary recursion</a:t>
            </a:r>
          </a:p>
          <a:p>
            <a:pPr lvl="1"/>
            <a:r>
              <a:rPr lang="en-US" dirty="0" smtClean="0"/>
              <a:t>Example 1:  The Fibonacci sequence</a:t>
            </a:r>
          </a:p>
          <a:p>
            <a:pPr lvl="1"/>
            <a:r>
              <a:rPr lang="en-US" dirty="0" smtClean="0"/>
              <a:t>Example 2:  The Tower of Hanoi</a:t>
            </a:r>
          </a:p>
          <a:p>
            <a:r>
              <a:rPr lang="en-US" dirty="0" smtClean="0"/>
              <a:t>Drawbacks and pitfalls of recur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8478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ll:  Design Patter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template for a software solution that can be applied to a variety of situations.</a:t>
            </a:r>
          </a:p>
          <a:p>
            <a:r>
              <a:rPr lang="en-US" dirty="0" smtClean="0"/>
              <a:t>Main elements of solution are described in the abstract.</a:t>
            </a:r>
          </a:p>
          <a:p>
            <a:r>
              <a:rPr lang="en-US" dirty="0" smtClean="0"/>
              <a:t>Can be specialized to meet specific circumstances.</a:t>
            </a:r>
          </a:p>
        </p:txBody>
      </p:sp>
    </p:spTree>
    <p:extLst>
      <p:ext uri="{BB962C8B-B14F-4D97-AF65-F5344CB8AC3E}">
        <p14:creationId xmlns:p14="http://schemas.microsoft.com/office/powerpoint/2010/main" val="180432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153400" cy="435254"/>
          </a:xfrm>
        </p:spPr>
        <p:txBody>
          <a:bodyPr/>
          <a:lstStyle/>
          <a:p>
            <a:r>
              <a:rPr lang="en-US" dirty="0"/>
              <a:t>Linear </a:t>
            </a:r>
            <a:r>
              <a:rPr lang="en-US" dirty="0" smtClean="0"/>
              <a:t>Recursion Design Pattern</a:t>
            </a:r>
            <a:endParaRPr lang="en-US" dirty="0">
              <a:ea typeface="Tahoma" pitchFamily="-110" charset="0"/>
              <a:cs typeface="Tahoma" pitchFamily="-110" charset="0"/>
            </a:endParaRPr>
          </a:p>
        </p:txBody>
      </p:sp>
      <p:sp>
        <p:nvSpPr>
          <p:cNvPr id="9421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452307" y="880064"/>
            <a:ext cx="8234493" cy="4724400"/>
          </a:xfrm>
        </p:spPr>
        <p:txBody>
          <a:bodyPr/>
          <a:lstStyle/>
          <a:p>
            <a:r>
              <a:rPr lang="en-US" b="1" dirty="0">
                <a:solidFill>
                  <a:srgbClr val="800000"/>
                </a:solidFill>
              </a:rPr>
              <a:t>Test for base </a:t>
            </a:r>
            <a:r>
              <a:rPr lang="en-US" b="1" dirty="0" smtClean="0">
                <a:solidFill>
                  <a:srgbClr val="800000"/>
                </a:solidFill>
              </a:rPr>
              <a:t>cases</a:t>
            </a:r>
            <a:endParaRPr lang="en-US" b="1" i="1" dirty="0" smtClean="0">
              <a:solidFill>
                <a:srgbClr val="800000"/>
              </a:solidFill>
            </a:endParaRPr>
          </a:p>
          <a:p>
            <a:pPr lvl="1"/>
            <a:r>
              <a:rPr lang="en-US" dirty="0"/>
              <a:t>Begin by testing for a set of base cases (there should be at least one). </a:t>
            </a:r>
          </a:p>
          <a:p>
            <a:pPr lvl="1"/>
            <a:r>
              <a:rPr lang="en-US" dirty="0"/>
              <a:t>Every possible chain of recursive calls </a:t>
            </a:r>
            <a:r>
              <a:rPr lang="en-US" b="1" dirty="0">
                <a:solidFill>
                  <a:srgbClr val="800000"/>
                </a:solidFill>
              </a:rPr>
              <a:t>must </a:t>
            </a:r>
            <a:r>
              <a:rPr lang="en-US" dirty="0"/>
              <a:t>eventually reach a base case, and the handling of each base case should not use recursion.</a:t>
            </a:r>
          </a:p>
          <a:p>
            <a:r>
              <a:rPr lang="en-US" b="1" i="1" dirty="0" err="1" smtClean="0">
                <a:solidFill>
                  <a:srgbClr val="800000"/>
                </a:solidFill>
              </a:rPr>
              <a:t>Recurse</a:t>
            </a:r>
            <a:r>
              <a:rPr lang="en-US" b="1" i="1" dirty="0" smtClean="0">
                <a:solidFill>
                  <a:srgbClr val="800000"/>
                </a:solidFill>
              </a:rPr>
              <a:t> once</a:t>
            </a:r>
          </a:p>
          <a:p>
            <a:pPr lvl="1"/>
            <a:r>
              <a:rPr lang="en-US" dirty="0"/>
              <a:t>Perform a single recursive call. (This recursive step may involve a test that decides which of several possible recursive calls to make, but it should ultimately choose to make just one of these calls each time we perform this step.)</a:t>
            </a:r>
          </a:p>
          <a:p>
            <a:pPr lvl="1"/>
            <a:r>
              <a:rPr lang="en-US" dirty="0"/>
              <a:t>Define each possible recursive call so that it makes </a:t>
            </a:r>
            <a:r>
              <a:rPr lang="en-US" b="1" dirty="0">
                <a:solidFill>
                  <a:srgbClr val="800000"/>
                </a:solidFill>
              </a:rPr>
              <a:t>progress </a:t>
            </a:r>
            <a:r>
              <a:rPr lang="en-US" dirty="0"/>
              <a:t>towards a base case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" grpId="0" build="p" bldLvl="4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8229600" cy="870063"/>
          </a:xfrm>
        </p:spPr>
        <p:txBody>
          <a:bodyPr/>
          <a:lstStyle/>
          <a:p>
            <a:r>
              <a:rPr lang="en-US" sz="4000" dirty="0" smtClean="0"/>
              <a:t>Example 1</a:t>
            </a:r>
            <a:endParaRPr lang="en-US" sz="4000" dirty="0">
              <a:ea typeface="Tahoma" pitchFamily="-110" charset="0"/>
              <a:cs typeface="Tahoma" pitchFamily="-110" charset="0"/>
            </a:endParaRPr>
          </a:p>
        </p:txBody>
      </p:sp>
      <p:sp>
        <p:nvSpPr>
          <p:cNvPr id="73772" name="Rectangle 44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224256"/>
            <a:ext cx="7772400" cy="4800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 smtClean="0"/>
              <a:t>The </a:t>
            </a:r>
            <a:r>
              <a:rPr lang="en-US" sz="2400" dirty="0"/>
              <a:t>factorial function:</a:t>
            </a:r>
          </a:p>
          <a:p>
            <a:pPr lvl="1">
              <a:lnSpc>
                <a:spcPct val="80000"/>
              </a:lnSpc>
            </a:pPr>
            <a:r>
              <a:rPr lang="en-US" sz="2000" dirty="0" err="1"/>
              <a:t>n</a:t>
            </a:r>
            <a:r>
              <a:rPr lang="en-US" sz="2000" dirty="0"/>
              <a:t>! = 1</a:t>
            </a:r>
            <a:r>
              <a:rPr lang="en-US" sz="2000" dirty="0">
                <a:ea typeface="Tahoma" pitchFamily="-110" charset="0"/>
                <a:cs typeface="Tahoma" pitchFamily="-110" charset="0"/>
              </a:rPr>
              <a:t>· </a:t>
            </a:r>
            <a:r>
              <a:rPr lang="en-US" sz="2000" dirty="0"/>
              <a:t>2</a:t>
            </a:r>
            <a:r>
              <a:rPr lang="en-US" sz="2000" dirty="0">
                <a:ea typeface="Tahoma" pitchFamily="-110" charset="0"/>
                <a:cs typeface="Tahoma" pitchFamily="-110" charset="0"/>
              </a:rPr>
              <a:t>· </a:t>
            </a:r>
            <a:r>
              <a:rPr lang="en-US" sz="2000" dirty="0"/>
              <a:t>3</a:t>
            </a:r>
            <a:r>
              <a:rPr lang="en-US" sz="2000" dirty="0">
                <a:ea typeface="Tahoma" pitchFamily="-110" charset="0"/>
                <a:cs typeface="Tahoma" pitchFamily="-110" charset="0"/>
              </a:rPr>
              <a:t>· ··· · </a:t>
            </a:r>
            <a:r>
              <a:rPr lang="en-US" sz="2000" dirty="0"/>
              <a:t>(n-1)</a:t>
            </a:r>
            <a:r>
              <a:rPr lang="en-US" sz="2000" dirty="0">
                <a:ea typeface="Tahoma" pitchFamily="-110" charset="0"/>
                <a:cs typeface="Tahoma" pitchFamily="-110" charset="0"/>
              </a:rPr>
              <a:t>· </a:t>
            </a:r>
            <a:r>
              <a:rPr lang="en-US" sz="2000" dirty="0" err="1"/>
              <a:t>n</a:t>
            </a: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400" dirty="0">
                <a:ea typeface="Tahoma" pitchFamily="-110" charset="0"/>
                <a:cs typeface="Tahoma" pitchFamily="-110" charset="0"/>
              </a:rPr>
              <a:t>Recursive definition</a:t>
            </a:r>
            <a:r>
              <a:rPr lang="en-US" sz="2400" dirty="0" smtClean="0">
                <a:ea typeface="Tahoma" pitchFamily="-110" charset="0"/>
                <a:cs typeface="Tahoma" pitchFamily="-110" charset="0"/>
              </a:rPr>
              <a:t>:</a:t>
            </a:r>
          </a:p>
          <a:p>
            <a:pPr>
              <a:lnSpc>
                <a:spcPct val="80000"/>
              </a:lnSpc>
              <a:buNone/>
            </a:pPr>
            <a:endParaRPr lang="en-US" sz="2400" dirty="0" smtClean="0">
              <a:ea typeface="Tahoma" pitchFamily="-110" charset="0"/>
              <a:cs typeface="Tahoma" pitchFamily="-110" charset="0"/>
            </a:endParaRPr>
          </a:p>
          <a:p>
            <a:pPr>
              <a:lnSpc>
                <a:spcPct val="80000"/>
              </a:lnSpc>
              <a:buNone/>
            </a:pPr>
            <a:endParaRPr lang="en-US" sz="2400" dirty="0" smtClean="0">
              <a:ea typeface="Tahoma" pitchFamily="-110" charset="0"/>
              <a:cs typeface="Tahoma" pitchFamily="-110" charset="0"/>
            </a:endParaRPr>
          </a:p>
          <a:p>
            <a:pPr>
              <a:lnSpc>
                <a:spcPct val="80000"/>
              </a:lnSpc>
            </a:pPr>
            <a:r>
              <a:rPr lang="en-US" sz="2400" dirty="0">
                <a:ea typeface="Tahoma" pitchFamily="-110" charset="0"/>
                <a:cs typeface="Tahoma" pitchFamily="-110" charset="0"/>
              </a:rPr>
              <a:t>As a Java method:</a:t>
            </a:r>
          </a:p>
          <a:p>
            <a:pPr lvl="1">
              <a:lnSpc>
                <a:spcPct val="80000"/>
              </a:lnSpc>
              <a:buFont typeface="Wingdings" pitchFamily="-110" charset="2"/>
              <a:buNone/>
            </a:pPr>
            <a:r>
              <a:rPr lang="en-US" sz="2000" dirty="0">
                <a:solidFill>
                  <a:schemeClr val="accent2">
                    <a:lumMod val="90000"/>
                    <a:lumOff val="10000"/>
                  </a:schemeClr>
                </a:solidFill>
                <a:latin typeface="CMSS10" charset="0"/>
                <a:ea typeface="Tahoma" pitchFamily="-110" charset="0"/>
                <a:cs typeface="Tahoma" pitchFamily="-110" charset="0"/>
              </a:rPr>
              <a:t>// recursive factorial function</a:t>
            </a:r>
            <a:r>
              <a:rPr lang="en-US" sz="2000" b="1" dirty="0">
                <a:solidFill>
                  <a:schemeClr val="accent2">
                    <a:lumMod val="90000"/>
                    <a:lumOff val="10000"/>
                  </a:schemeClr>
                </a:solidFill>
                <a:latin typeface="CMSSBX10" charset="0"/>
              </a:rPr>
              <a:t> </a:t>
            </a:r>
          </a:p>
          <a:p>
            <a:pPr lvl="1">
              <a:lnSpc>
                <a:spcPct val="80000"/>
              </a:lnSpc>
              <a:buFont typeface="Wingdings" pitchFamily="-110" charset="2"/>
              <a:buNone/>
            </a:pPr>
            <a:r>
              <a:rPr lang="en-US" sz="2000" b="1" dirty="0">
                <a:solidFill>
                  <a:schemeClr val="accent3"/>
                </a:solidFill>
                <a:latin typeface="CMSSBX10" charset="0"/>
              </a:rPr>
              <a:t>public static </a:t>
            </a:r>
            <a:r>
              <a:rPr lang="en-US" sz="2000" b="1" dirty="0" err="1">
                <a:solidFill>
                  <a:schemeClr val="accent3"/>
                </a:solidFill>
                <a:latin typeface="CMSSBX10" charset="0"/>
              </a:rPr>
              <a:t>int</a:t>
            </a:r>
            <a:r>
              <a:rPr lang="en-US" sz="2000" b="1" dirty="0">
                <a:solidFill>
                  <a:schemeClr val="accent3"/>
                </a:solidFill>
                <a:latin typeface="CMSSBX10" charset="0"/>
              </a:rPr>
              <a:t>  </a:t>
            </a:r>
            <a:r>
              <a:rPr lang="en-US" sz="2000" dirty="0" err="1">
                <a:solidFill>
                  <a:srgbClr val="000000"/>
                </a:solidFill>
                <a:latin typeface="CMSS10" charset="0"/>
              </a:rPr>
              <a:t>recursiveFactorial(</a:t>
            </a:r>
            <a:r>
              <a:rPr lang="en-US" sz="2000" b="1" dirty="0" err="1">
                <a:solidFill>
                  <a:srgbClr val="0000FF"/>
                </a:solidFill>
                <a:latin typeface="CMSSBX10" charset="0"/>
                <a:ea typeface="Tahoma" pitchFamily="-110" charset="0"/>
                <a:cs typeface="Tahoma" pitchFamily="-110" charset="0"/>
              </a:rPr>
              <a:t>int</a:t>
            </a:r>
            <a:r>
              <a:rPr lang="en-US" sz="2000" b="1" dirty="0">
                <a:solidFill>
                  <a:srgbClr val="0000FF"/>
                </a:solidFill>
                <a:latin typeface="CMSSBX10" charset="0"/>
                <a:ea typeface="Tahoma" pitchFamily="-110" charset="0"/>
                <a:cs typeface="Tahoma" pitchFamily="-110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n</a:t>
            </a:r>
            <a:r>
              <a:rPr lang="en-US" sz="2000" dirty="0">
                <a:solidFill>
                  <a:srgbClr val="0000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) </a:t>
            </a:r>
            <a:r>
              <a:rPr lang="en-US" sz="2000" dirty="0">
                <a:solidFill>
                  <a:srgbClr val="000000"/>
                </a:solidFill>
                <a:latin typeface="CMSY10" charset="0"/>
              </a:rPr>
              <a:t>{ </a:t>
            </a:r>
          </a:p>
          <a:p>
            <a:pPr lvl="1">
              <a:lnSpc>
                <a:spcPct val="80000"/>
              </a:lnSpc>
              <a:buFont typeface="Wingdings" pitchFamily="-110" charset="2"/>
              <a:buNone/>
            </a:pPr>
            <a:r>
              <a:rPr lang="en-US" sz="2000" b="1" dirty="0">
                <a:solidFill>
                  <a:srgbClr val="0000FF"/>
                </a:solidFill>
                <a:latin typeface="CMSSBX10" charset="0"/>
                <a:ea typeface="Tahoma" pitchFamily="-110" charset="0"/>
                <a:cs typeface="Tahoma" pitchFamily="-110" charset="0"/>
              </a:rPr>
              <a:t>    if  </a:t>
            </a:r>
            <a:r>
              <a:rPr lang="en-US" sz="2000" dirty="0">
                <a:solidFill>
                  <a:srgbClr val="000000"/>
                </a:solidFill>
                <a:latin typeface="Times" pitchFamily="-110" charset="0"/>
                <a:ea typeface="Tahoma" pitchFamily="-110" charset="0"/>
                <a:cs typeface="Tahoma" pitchFamily="-110" charset="0"/>
              </a:rPr>
              <a:t>(</a:t>
            </a:r>
            <a:r>
              <a:rPr lang="en-US" sz="2000" dirty="0" err="1">
                <a:solidFill>
                  <a:srgbClr val="0000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n</a:t>
            </a:r>
            <a:r>
              <a:rPr lang="en-US" sz="2000" dirty="0">
                <a:solidFill>
                  <a:srgbClr val="0000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  </a:t>
            </a:r>
            <a:r>
              <a:rPr lang="en-US" sz="2000" dirty="0">
                <a:solidFill>
                  <a:srgbClr val="000000"/>
                </a:solidFill>
                <a:latin typeface="Times" pitchFamily="-110" charset="0"/>
                <a:ea typeface="Tahoma" pitchFamily="-110" charset="0"/>
                <a:cs typeface="Tahoma" pitchFamily="-110" charset="0"/>
              </a:rPr>
              <a:t>==  </a:t>
            </a:r>
            <a:r>
              <a:rPr lang="en-US" sz="2000" dirty="0">
                <a:solidFill>
                  <a:srgbClr val="0000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0</a:t>
            </a:r>
            <a:r>
              <a:rPr lang="en-US" sz="2000" dirty="0">
                <a:solidFill>
                  <a:srgbClr val="000000"/>
                </a:solidFill>
                <a:latin typeface="Times" pitchFamily="-110" charset="0"/>
                <a:ea typeface="Tahoma" pitchFamily="-110" charset="0"/>
                <a:cs typeface="Tahoma" pitchFamily="-110" charset="0"/>
              </a:rPr>
              <a:t>)  </a:t>
            </a:r>
            <a:r>
              <a:rPr lang="en-US" sz="2000" b="1" dirty="0">
                <a:solidFill>
                  <a:srgbClr val="0000FF"/>
                </a:solidFill>
                <a:latin typeface="CMSSBX10" charset="0"/>
                <a:ea typeface="Tahoma" pitchFamily="-110" charset="0"/>
                <a:cs typeface="Tahoma" pitchFamily="-110" charset="0"/>
              </a:rPr>
              <a:t>return  </a:t>
            </a:r>
            <a:r>
              <a:rPr lang="en-US" sz="2000" dirty="0">
                <a:solidFill>
                  <a:srgbClr val="0000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1</a:t>
            </a:r>
            <a:r>
              <a:rPr lang="en-US" sz="2000" dirty="0">
                <a:solidFill>
                  <a:srgbClr val="000000"/>
                </a:solidFill>
                <a:latin typeface="Times" pitchFamily="-110" charset="0"/>
                <a:ea typeface="Tahoma" pitchFamily="-110" charset="0"/>
                <a:cs typeface="Tahoma" pitchFamily="-110" charset="0"/>
              </a:rPr>
              <a:t>;	</a:t>
            </a:r>
            <a:r>
              <a:rPr lang="en-US" sz="2000" dirty="0">
                <a:solidFill>
                  <a:srgbClr val="3A77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// </a:t>
            </a:r>
            <a:r>
              <a:rPr lang="en-US" sz="2000" dirty="0" smtClean="0">
                <a:solidFill>
                  <a:srgbClr val="3A77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base </a:t>
            </a:r>
            <a:r>
              <a:rPr lang="en-US" sz="2000" dirty="0">
                <a:solidFill>
                  <a:srgbClr val="3A77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case</a:t>
            </a:r>
          </a:p>
          <a:p>
            <a:pPr lvl="1">
              <a:lnSpc>
                <a:spcPct val="80000"/>
              </a:lnSpc>
              <a:buFont typeface="Wingdings" pitchFamily="-110" charset="2"/>
              <a:buNone/>
            </a:pPr>
            <a:r>
              <a:rPr lang="en-US" sz="2000" b="1" dirty="0">
                <a:solidFill>
                  <a:srgbClr val="000000"/>
                </a:solidFill>
                <a:latin typeface="CMSSBX10" charset="0"/>
                <a:ea typeface="Tahoma" pitchFamily="-110" charset="0"/>
                <a:cs typeface="Tahoma" pitchFamily="-110" charset="0"/>
              </a:rPr>
              <a:t>    </a:t>
            </a:r>
            <a:r>
              <a:rPr lang="en-US" sz="2000" b="1" dirty="0">
                <a:solidFill>
                  <a:srgbClr val="0000FF"/>
                </a:solidFill>
                <a:latin typeface="CMSSBX10" charset="0"/>
                <a:ea typeface="Tahoma" pitchFamily="-110" charset="0"/>
                <a:cs typeface="Tahoma" pitchFamily="-110" charset="0"/>
              </a:rPr>
              <a:t>else return  </a:t>
            </a:r>
            <a:r>
              <a:rPr lang="en-US" sz="2000" dirty="0" err="1">
                <a:solidFill>
                  <a:srgbClr val="0000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n</a:t>
            </a:r>
            <a:r>
              <a:rPr lang="en-US" sz="2000" dirty="0">
                <a:solidFill>
                  <a:srgbClr val="0000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  </a:t>
            </a:r>
            <a:r>
              <a:rPr lang="en-US" sz="2000" dirty="0">
                <a:solidFill>
                  <a:srgbClr val="000000"/>
                </a:solidFill>
                <a:latin typeface="Times" pitchFamily="-110" charset="0"/>
                <a:ea typeface="Tahoma" pitchFamily="-110" charset="0"/>
                <a:cs typeface="Tahoma" pitchFamily="-110" charset="0"/>
              </a:rPr>
              <a:t>*  </a:t>
            </a:r>
            <a:r>
              <a:rPr lang="en-US" sz="2000" dirty="0" err="1">
                <a:solidFill>
                  <a:srgbClr val="0000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recursiveFactorial</a:t>
            </a:r>
            <a:r>
              <a:rPr lang="en-US" sz="2000" dirty="0" err="1">
                <a:solidFill>
                  <a:srgbClr val="000000"/>
                </a:solidFill>
                <a:latin typeface="Times" pitchFamily="-110" charset="0"/>
                <a:ea typeface="Tahoma" pitchFamily="-110" charset="0"/>
                <a:cs typeface="Tahoma" pitchFamily="-110" charset="0"/>
              </a:rPr>
              <a:t>(</a:t>
            </a:r>
            <a:r>
              <a:rPr lang="en-US" sz="2000" dirty="0" err="1">
                <a:solidFill>
                  <a:srgbClr val="0000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n</a:t>
            </a:r>
            <a:r>
              <a:rPr lang="en-US" sz="2000" i="1" dirty="0">
                <a:solidFill>
                  <a:srgbClr val="000000"/>
                </a:solidFill>
                <a:latin typeface="CMSY10" charset="0"/>
                <a:ea typeface="Tahoma" pitchFamily="-110" charset="0"/>
                <a:cs typeface="Tahoma" pitchFamily="-110" charset="0"/>
              </a:rPr>
              <a:t>- </a:t>
            </a:r>
            <a:r>
              <a:rPr lang="en-US" sz="2000" dirty="0">
                <a:solidFill>
                  <a:srgbClr val="0000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1</a:t>
            </a:r>
            <a:r>
              <a:rPr lang="en-US" sz="2000" dirty="0">
                <a:solidFill>
                  <a:srgbClr val="000000"/>
                </a:solidFill>
                <a:latin typeface="Times" pitchFamily="-110" charset="0"/>
                <a:ea typeface="Tahoma" pitchFamily="-110" charset="0"/>
                <a:cs typeface="Tahoma" pitchFamily="-110" charset="0"/>
              </a:rPr>
              <a:t>);	</a:t>
            </a:r>
            <a:r>
              <a:rPr lang="en-US" sz="2000" dirty="0">
                <a:solidFill>
                  <a:srgbClr val="3A77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// recursive case</a:t>
            </a:r>
          </a:p>
          <a:p>
            <a:pPr lvl="1">
              <a:lnSpc>
                <a:spcPct val="80000"/>
              </a:lnSpc>
              <a:buFont typeface="Wingdings" pitchFamily="-110" charset="2"/>
              <a:buNone/>
            </a:pPr>
            <a:r>
              <a:rPr lang="en-US" sz="2000" dirty="0">
                <a:solidFill>
                  <a:srgbClr val="000000"/>
                </a:solidFill>
                <a:latin typeface="CMSY10" charset="0"/>
                <a:ea typeface="Tahoma" pitchFamily="-110" charset="0"/>
                <a:cs typeface="Tahoma" pitchFamily="-110" charset="0"/>
              </a:rPr>
              <a:t>}</a:t>
            </a:r>
            <a:endParaRPr lang="en-US" sz="2000" dirty="0">
              <a:ea typeface="Tahoma" pitchFamily="-110" charset="0"/>
              <a:cs typeface="Tahoma" pitchFamily="-110" charset="0"/>
            </a:endParaRPr>
          </a:p>
        </p:txBody>
      </p:sp>
      <p:graphicFrame>
        <p:nvGraphicFramePr>
          <p:cNvPr id="73773" name="Object 45"/>
          <p:cNvGraphicFramePr>
            <a:graphicFrameLocks noGrp="1" noChangeAspect="1"/>
          </p:cNvGraphicFramePr>
          <p:nvPr>
            <p:ph sz="half" idx="2"/>
          </p:nvPr>
        </p:nvGraphicFramePr>
        <p:xfrm>
          <a:off x="2227196" y="2456213"/>
          <a:ext cx="38100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1" name="Equation" r:id="rId3" imgW="1777680" imgH="457200" progId="Equation.DSMT4">
                  <p:embed/>
                </p:oleObj>
              </mc:Choice>
              <mc:Fallback>
                <p:oleObj name="Equation" r:id="rId3" imgW="17776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196" y="2456213"/>
                        <a:ext cx="3810000" cy="9794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72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cing Recursion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90064" y="858520"/>
            <a:ext cx="6960155" cy="54773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cur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recursiveFactorial</a:t>
            </a:r>
            <a:r>
              <a:rPr lang="en-US" dirty="0" smtClean="0"/>
              <a:t> is an example of </a:t>
            </a:r>
            <a:r>
              <a:rPr lang="en-US" b="1" dirty="0" smtClean="0">
                <a:solidFill>
                  <a:srgbClr val="800000"/>
                </a:solidFill>
              </a:rPr>
              <a:t>linear </a:t>
            </a:r>
            <a:r>
              <a:rPr lang="en-US" dirty="0" smtClean="0"/>
              <a:t>recursion:  only one recursive call is made per stack frame.</a:t>
            </a:r>
          </a:p>
          <a:p>
            <a:r>
              <a:rPr lang="en-US" dirty="0" smtClean="0"/>
              <a:t>Since there are </a:t>
            </a:r>
            <a:r>
              <a:rPr lang="en-US" i="1" dirty="0" smtClean="0"/>
              <a:t>n</a:t>
            </a:r>
            <a:r>
              <a:rPr lang="en-US" dirty="0" smtClean="0"/>
              <a:t> recursive calls, this algorithm has O(</a:t>
            </a:r>
            <a:r>
              <a:rPr lang="en-US" i="1" dirty="0" smtClean="0"/>
              <a:t>n</a:t>
            </a:r>
            <a:r>
              <a:rPr lang="en-US" dirty="0" smtClean="0"/>
              <a:t>) run time. </a:t>
            </a:r>
            <a:endParaRPr lang="en-US" dirty="0"/>
          </a:p>
        </p:txBody>
      </p:sp>
      <p:sp>
        <p:nvSpPr>
          <p:cNvPr id="4" name="Rectangle 44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 bwMode="auto">
          <a:xfrm>
            <a:off x="905040" y="3015871"/>
            <a:ext cx="7772400" cy="2562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itchFamily="-110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CMSS10" charset="0"/>
                <a:ea typeface="Tahoma" pitchFamily="-110" charset="0"/>
                <a:cs typeface="Tahoma" pitchFamily="-110" charset="0"/>
              </a:rPr>
              <a:t>// recursive factorial function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>
                    <a:lumMod val="90000"/>
                    <a:lumOff val="10000"/>
                  </a:schemeClr>
                </a:solidFill>
                <a:effectLst/>
                <a:uLnTx/>
                <a:uFillTx/>
                <a:latin typeface="CMSSBX10" charset="0"/>
                <a:ea typeface="ＭＳ Ｐゴシック" pitchFamily="-110" charset="-128"/>
              </a:rPr>
              <a:t> </a:t>
            </a:r>
          </a:p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itchFamily="-110" charset="2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CMSSBX10" charset="0"/>
                <a:ea typeface="ＭＳ Ｐゴシック" pitchFamily="-110" charset="-128"/>
              </a:rPr>
              <a:t>public static </a:t>
            </a:r>
            <a:r>
              <a:rPr kumimoji="0" lang="en-US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CMSSBX10" charset="0"/>
                <a:ea typeface="ＭＳ Ｐゴシック" pitchFamily="-110" charset="-128"/>
              </a:rPr>
              <a:t>int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CMSSBX10" charset="0"/>
                <a:ea typeface="ＭＳ Ｐゴシック" pitchFamily="-110" charset="-128"/>
              </a:rPr>
              <a:t>  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SS10" charset="0"/>
                <a:ea typeface="ＭＳ Ｐゴシック" pitchFamily="-110" charset="-128"/>
              </a:rPr>
              <a:t>recursiveFactorial(</a:t>
            </a:r>
            <a:r>
              <a:rPr kumimoji="0" lang="en-US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MSSBX10" charset="0"/>
                <a:ea typeface="Tahoma" pitchFamily="-110" charset="0"/>
                <a:cs typeface="Tahoma" pitchFamily="-110" charset="0"/>
              </a:rPr>
              <a:t>int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MSSBX10" charset="0"/>
                <a:ea typeface="Tahoma" pitchFamily="-110" charset="0"/>
                <a:cs typeface="Tahoma" pitchFamily="-110" charset="0"/>
              </a:rPr>
              <a:t> 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SS10" charset="0"/>
                <a:ea typeface="Tahoma" pitchFamily="-110" charset="0"/>
                <a:cs typeface="Tahoma" pitchFamily="-110" charset="0"/>
              </a:rPr>
              <a:t>n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SS10" charset="0"/>
                <a:ea typeface="Tahoma" pitchFamily="-110" charset="0"/>
                <a:cs typeface="Tahoma" pitchFamily="-110" charset="0"/>
              </a:rPr>
              <a:t>)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SY10" charset="0"/>
                <a:ea typeface="ＭＳ Ｐゴシック" pitchFamily="-110" charset="-128"/>
              </a:rPr>
              <a:t>{ </a:t>
            </a:r>
          </a:p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itchFamily="-110" charset="2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MSSBX10" charset="0"/>
                <a:ea typeface="Tahoma" pitchFamily="-110" charset="0"/>
                <a:cs typeface="Tahoma" pitchFamily="-110" charset="0"/>
              </a:rPr>
              <a:t>    if 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-110" charset="0"/>
                <a:ea typeface="Tahoma" pitchFamily="-110" charset="0"/>
                <a:cs typeface="Tahoma" pitchFamily="-110" charset="0"/>
              </a:rPr>
              <a:t>(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SS10" charset="0"/>
                <a:ea typeface="Tahoma" pitchFamily="-110" charset="0"/>
                <a:cs typeface="Tahoma" pitchFamily="-110" charset="0"/>
              </a:rPr>
              <a:t>n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SS10" charset="0"/>
                <a:ea typeface="Tahoma" pitchFamily="-110" charset="0"/>
                <a:cs typeface="Tahoma" pitchFamily="-110" charset="0"/>
              </a:rPr>
              <a:t> 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-110" charset="0"/>
                <a:ea typeface="Tahoma" pitchFamily="-110" charset="0"/>
                <a:cs typeface="Tahoma" pitchFamily="-110" charset="0"/>
              </a:rPr>
              <a:t>== 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SS10" charset="0"/>
                <a:ea typeface="Tahoma" pitchFamily="-110" charset="0"/>
                <a:cs typeface="Tahoma" pitchFamily="-110" charset="0"/>
              </a:rPr>
              <a:t>0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-110" charset="0"/>
                <a:ea typeface="Tahoma" pitchFamily="-110" charset="0"/>
                <a:cs typeface="Tahoma" pitchFamily="-110" charset="0"/>
              </a:rPr>
              <a:t>)  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MSSBX10" charset="0"/>
                <a:ea typeface="Tahoma" pitchFamily="-110" charset="0"/>
                <a:cs typeface="Tahoma" pitchFamily="-110" charset="0"/>
              </a:rPr>
              <a:t>return 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SS10" charset="0"/>
                <a:ea typeface="Tahoma" pitchFamily="-110" charset="0"/>
                <a:cs typeface="Tahoma" pitchFamily="-110" charset="0"/>
              </a:rPr>
              <a:t>1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-110" charset="0"/>
                <a:ea typeface="Tahoma" pitchFamily="-110" charset="0"/>
                <a:cs typeface="Tahoma" pitchFamily="-110" charset="0"/>
              </a:rPr>
              <a:t>;	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A7700"/>
                </a:solidFill>
                <a:effectLst/>
                <a:uLnTx/>
                <a:uFillTx/>
                <a:latin typeface="CMSS10" charset="0"/>
                <a:ea typeface="Tahoma" pitchFamily="-110" charset="0"/>
                <a:cs typeface="Tahoma" pitchFamily="-110" charset="0"/>
              </a:rPr>
              <a:t>// base case</a:t>
            </a:r>
          </a:p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itchFamily="-110" charset="2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SSBX10" charset="0"/>
                <a:ea typeface="Tahoma" pitchFamily="-110" charset="0"/>
                <a:cs typeface="Tahoma" pitchFamily="-110" charset="0"/>
              </a:rPr>
              <a:t>    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MSSBX10" charset="0"/>
                <a:ea typeface="Tahoma" pitchFamily="-110" charset="0"/>
                <a:cs typeface="Tahoma" pitchFamily="-110" charset="0"/>
              </a:rPr>
              <a:t>else return  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SS10" charset="0"/>
                <a:ea typeface="Tahoma" pitchFamily="-110" charset="0"/>
                <a:cs typeface="Tahoma" pitchFamily="-110" charset="0"/>
              </a:rPr>
              <a:t>n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SS10" charset="0"/>
                <a:ea typeface="Tahoma" pitchFamily="-110" charset="0"/>
                <a:cs typeface="Tahoma" pitchFamily="-110" charset="0"/>
              </a:rPr>
              <a:t> 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-110" charset="0"/>
                <a:ea typeface="Tahoma" pitchFamily="-110" charset="0"/>
                <a:cs typeface="Tahoma" pitchFamily="-110" charset="0"/>
              </a:rPr>
              <a:t>*  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SS10" charset="0"/>
                <a:ea typeface="Tahoma" pitchFamily="-110" charset="0"/>
                <a:cs typeface="Tahoma" pitchFamily="-110" charset="0"/>
              </a:rPr>
              <a:t>recursiveFactorial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-110" charset="0"/>
                <a:ea typeface="Tahoma" pitchFamily="-110" charset="0"/>
                <a:cs typeface="Tahoma" pitchFamily="-110" charset="0"/>
              </a:rPr>
              <a:t>(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SS10" charset="0"/>
                <a:ea typeface="Tahoma" pitchFamily="-110" charset="0"/>
                <a:cs typeface="Tahoma" pitchFamily="-110" charset="0"/>
              </a:rPr>
              <a:t>n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SY10" charset="0"/>
                <a:ea typeface="Tahoma" pitchFamily="-110" charset="0"/>
                <a:cs typeface="Tahoma" pitchFamily="-110" charset="0"/>
              </a:rPr>
              <a:t>-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SS10" charset="0"/>
                <a:ea typeface="Tahoma" pitchFamily="-110" charset="0"/>
                <a:cs typeface="Tahoma" pitchFamily="-110" charset="0"/>
              </a:rPr>
              <a:t>1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-110" charset="0"/>
                <a:ea typeface="Tahoma" pitchFamily="-110" charset="0"/>
                <a:cs typeface="Tahoma" pitchFamily="-110" charset="0"/>
              </a:rPr>
              <a:t>);	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A7700"/>
                </a:solidFill>
                <a:effectLst/>
                <a:uLnTx/>
                <a:uFillTx/>
                <a:latin typeface="CMSS10" charset="0"/>
                <a:ea typeface="Tahoma" pitchFamily="-110" charset="0"/>
                <a:cs typeface="Tahoma" pitchFamily="-110" charset="0"/>
              </a:rPr>
              <a:t>// recursive case</a:t>
            </a:r>
          </a:p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itchFamily="-110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MSY10" charset="0"/>
                <a:ea typeface="Tahoma" pitchFamily="-110" charset="0"/>
                <a:cs typeface="Tahoma" pitchFamily="-110" charset="0"/>
              </a:rPr>
              <a:t>}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Tahoma" pitchFamily="-110" charset="0"/>
              <a:cs typeface="Tahoma" pitchFamily="-110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485258"/>
          </a:xfrm>
        </p:spPr>
        <p:txBody>
          <a:bodyPr/>
          <a:lstStyle/>
          <a:p>
            <a:r>
              <a:rPr lang="en-US" dirty="0" smtClean="0"/>
              <a:t>Example 2:  Computing </a:t>
            </a:r>
            <a:r>
              <a:rPr lang="en-US" dirty="0"/>
              <a:t>Powers</a:t>
            </a:r>
          </a:p>
        </p:txBody>
      </p:sp>
      <p:sp>
        <p:nvSpPr>
          <p:cNvPr id="10547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210088"/>
            <a:ext cx="7772400" cy="4572000"/>
          </a:xfrm>
        </p:spPr>
        <p:txBody>
          <a:bodyPr/>
          <a:lstStyle/>
          <a:p>
            <a:r>
              <a:rPr lang="en-US" sz="2800" dirty="0"/>
              <a:t>The power function</a:t>
            </a:r>
            <a:r>
              <a:rPr lang="en-US" sz="2800" i="1" dirty="0"/>
              <a:t>, </a:t>
            </a:r>
            <a:r>
              <a:rPr lang="en-US" sz="2800" b="1" i="1" dirty="0" err="1">
                <a:solidFill>
                  <a:srgbClr val="800000"/>
                </a:solidFill>
              </a:rPr>
              <a:t>p(x,n</a:t>
            </a:r>
            <a:r>
              <a:rPr lang="en-US" sz="2800" b="1" i="1" dirty="0" smtClean="0">
                <a:solidFill>
                  <a:srgbClr val="800000"/>
                </a:solidFill>
              </a:rPr>
              <a:t>) = </a:t>
            </a:r>
            <a:r>
              <a:rPr lang="en-US" sz="2800" b="1" i="1" dirty="0" err="1" smtClean="0">
                <a:solidFill>
                  <a:srgbClr val="800000"/>
                </a:solidFill>
              </a:rPr>
              <a:t>x</a:t>
            </a:r>
            <a:r>
              <a:rPr lang="en-US" sz="2800" b="1" i="1" baseline="30000" dirty="0" err="1" smtClean="0">
                <a:solidFill>
                  <a:srgbClr val="800000"/>
                </a:solidFill>
              </a:rPr>
              <a:t>n</a:t>
            </a:r>
            <a:r>
              <a:rPr lang="en-US" sz="2800" dirty="0"/>
              <a:t>, can be defined recursively:</a:t>
            </a:r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Assume multiplication takes constant time (independent of value of arguments).</a:t>
            </a:r>
          </a:p>
          <a:p>
            <a:r>
              <a:rPr lang="en-US" sz="2800" dirty="0" smtClean="0"/>
              <a:t>This </a:t>
            </a:r>
            <a:r>
              <a:rPr lang="en-US" sz="2800" dirty="0"/>
              <a:t>leads to </a:t>
            </a:r>
            <a:r>
              <a:rPr lang="en-US" sz="2800" dirty="0" smtClean="0"/>
              <a:t>a </a:t>
            </a:r>
            <a:r>
              <a:rPr lang="en-US" sz="2800" dirty="0"/>
              <a:t>power function that runs in </a:t>
            </a:r>
            <a:r>
              <a:rPr lang="en-US" sz="2800" dirty="0" err="1"/>
              <a:t>O(n</a:t>
            </a:r>
            <a:r>
              <a:rPr lang="en-US" sz="2800" dirty="0"/>
              <a:t>) time (for we make </a:t>
            </a:r>
            <a:r>
              <a:rPr lang="en-US" sz="2800" dirty="0" err="1"/>
              <a:t>n</a:t>
            </a:r>
            <a:r>
              <a:rPr lang="en-US" sz="2800" dirty="0"/>
              <a:t> recursive calls).</a:t>
            </a:r>
          </a:p>
          <a:p>
            <a:r>
              <a:rPr lang="en-US" sz="2800" b="1" dirty="0" smtClean="0">
                <a:solidFill>
                  <a:srgbClr val="800000"/>
                </a:solidFill>
              </a:rPr>
              <a:t>Can we do better than this?</a:t>
            </a:r>
            <a:endParaRPr lang="en-US" sz="2800" b="1" dirty="0">
              <a:solidFill>
                <a:srgbClr val="800000"/>
              </a:solidFill>
            </a:endParaRPr>
          </a:p>
          <a:p>
            <a:pPr>
              <a:buFont typeface="Wingdings" pitchFamily="-110" charset="2"/>
              <a:buNone/>
            </a:pPr>
            <a:endParaRPr lang="en-US" sz="2800" dirty="0"/>
          </a:p>
        </p:txBody>
      </p:sp>
      <p:graphicFrame>
        <p:nvGraphicFramePr>
          <p:cNvPr id="105478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06349972"/>
              </p:ext>
            </p:extLst>
          </p:nvPr>
        </p:nvGraphicFramePr>
        <p:xfrm>
          <a:off x="2428875" y="2374900"/>
          <a:ext cx="444023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5" name="Equation" r:id="rId3" imgW="2336800" imgH="533400" progId="Equation.DSMT4">
                  <p:embed/>
                </p:oleObj>
              </mc:Choice>
              <mc:Fallback>
                <p:oleObj name="Equation" r:id="rId3" imgW="2336800" imgH="533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2374900"/>
                        <a:ext cx="4440238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FAA26D3D-D897-4be2-8F04-BA451C77F1D7}">
                          <ma14:placeholderFlag xmlns="" xmlns:ma14="http://schemas.microsoft.com/office/mac/drawingml/2011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duction</a:t>
            </a:r>
          </a:p>
          <a:p>
            <a:r>
              <a:rPr lang="en-US" dirty="0" smtClean="0"/>
              <a:t>Linear recursion </a:t>
            </a:r>
          </a:p>
          <a:p>
            <a:pPr lvl="1"/>
            <a:r>
              <a:rPr lang="en-US" dirty="0" smtClean="0"/>
              <a:t>Example 1: Factorials</a:t>
            </a:r>
          </a:p>
          <a:p>
            <a:pPr lvl="1"/>
            <a:r>
              <a:rPr lang="en-US" dirty="0" smtClean="0"/>
              <a:t>Example 2:  Powers</a:t>
            </a:r>
          </a:p>
          <a:p>
            <a:pPr lvl="1"/>
            <a:r>
              <a:rPr lang="en-US" dirty="0" smtClean="0"/>
              <a:t>Example </a:t>
            </a:r>
            <a:r>
              <a:rPr lang="en-US" dirty="0"/>
              <a:t>3</a:t>
            </a:r>
            <a:r>
              <a:rPr lang="en-US" dirty="0" smtClean="0"/>
              <a:t>: Reversing an array</a:t>
            </a:r>
          </a:p>
          <a:p>
            <a:r>
              <a:rPr lang="en-US" dirty="0" smtClean="0"/>
              <a:t>Binary recursion</a:t>
            </a:r>
          </a:p>
          <a:p>
            <a:pPr lvl="1"/>
            <a:r>
              <a:rPr lang="en-US" dirty="0" smtClean="0"/>
              <a:t>Example 1:  The Fibonacci sequence</a:t>
            </a:r>
          </a:p>
          <a:p>
            <a:pPr lvl="1"/>
            <a:r>
              <a:rPr lang="en-US" dirty="0" smtClean="0"/>
              <a:t>Example 2:  The Tower of Hanoi</a:t>
            </a:r>
          </a:p>
          <a:p>
            <a:r>
              <a:rPr lang="en-US" dirty="0" smtClean="0"/>
              <a:t>Drawbacks and pitfalls of recur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8478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415252"/>
          </a:xfrm>
        </p:spPr>
        <p:txBody>
          <a:bodyPr/>
          <a:lstStyle/>
          <a:p>
            <a:r>
              <a:rPr lang="en-US" dirty="0"/>
              <a:t>Recursive Squaring</a:t>
            </a:r>
          </a:p>
        </p:txBody>
      </p:sp>
      <p:sp>
        <p:nvSpPr>
          <p:cNvPr id="10752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30067"/>
            <a:ext cx="8077200" cy="5310387"/>
          </a:xfrm>
        </p:spPr>
        <p:txBody>
          <a:bodyPr/>
          <a:lstStyle/>
          <a:p>
            <a:r>
              <a:rPr lang="en-US" dirty="0"/>
              <a:t>We can derive a more efficient linearly recursive algorithm by using repeated squaring</a:t>
            </a:r>
            <a:r>
              <a:rPr lang="en-US" dirty="0" smtClean="0"/>
              <a:t>:</a:t>
            </a:r>
          </a:p>
          <a:p>
            <a:pPr>
              <a:buFont typeface="Wingdings" pitchFamily="-110" charset="2"/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/>
              <a:t>For example,</a:t>
            </a:r>
          </a:p>
          <a:p>
            <a:pPr lvl="1">
              <a:buFont typeface="Wingdings" pitchFamily="-110" charset="2"/>
              <a:buNone/>
            </a:pPr>
            <a:r>
              <a:rPr lang="en-US" dirty="0">
                <a:solidFill>
                  <a:srgbClr val="000000"/>
                </a:solidFill>
                <a:latin typeface="Times" pitchFamily="-110" charset="0"/>
              </a:rPr>
              <a:t>2</a:t>
            </a:r>
            <a:r>
              <a:rPr lang="en-US" baseline="30000" dirty="0">
                <a:solidFill>
                  <a:srgbClr val="000000"/>
                </a:solidFill>
                <a:latin typeface="Times" pitchFamily="-110" charset="0"/>
              </a:rPr>
              <a:t>4</a:t>
            </a:r>
            <a:r>
              <a:rPr lang="en-US" dirty="0">
                <a:solidFill>
                  <a:srgbClr val="000000"/>
                </a:solidFill>
                <a:latin typeface="Times" pitchFamily="-110" charset="0"/>
              </a:rPr>
              <a:t>	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=  </a:t>
            </a:r>
            <a:r>
              <a:rPr lang="en-US" dirty="0">
                <a:solidFill>
                  <a:srgbClr val="000000"/>
                </a:solidFill>
                <a:latin typeface="Times" pitchFamily="-110" charset="0"/>
              </a:rPr>
              <a:t>2</a:t>
            </a:r>
            <a:r>
              <a:rPr lang="en-US" baseline="30000" dirty="0">
                <a:solidFill>
                  <a:srgbClr val="000000"/>
                </a:solidFill>
                <a:latin typeface="CMR10" charset="0"/>
              </a:rPr>
              <a:t>(</a:t>
            </a:r>
            <a:r>
              <a:rPr lang="en-US" baseline="30000" dirty="0">
                <a:solidFill>
                  <a:srgbClr val="000000"/>
                </a:solidFill>
                <a:latin typeface="Times" pitchFamily="-110" charset="0"/>
              </a:rPr>
              <a:t>4</a:t>
            </a:r>
            <a:r>
              <a:rPr lang="en-US" i="1" baseline="30000" dirty="0">
                <a:solidFill>
                  <a:srgbClr val="000000"/>
                </a:solidFill>
                <a:latin typeface="CMMI10" charset="0"/>
              </a:rPr>
              <a:t>/</a:t>
            </a:r>
            <a:r>
              <a:rPr lang="en-US" baseline="30000" dirty="0">
                <a:solidFill>
                  <a:srgbClr val="000000"/>
                </a:solidFill>
                <a:latin typeface="Times" pitchFamily="-110" charset="0"/>
              </a:rPr>
              <a:t>2</a:t>
            </a:r>
            <a:r>
              <a:rPr lang="en-US" baseline="30000" dirty="0">
                <a:solidFill>
                  <a:srgbClr val="000000"/>
                </a:solidFill>
                <a:latin typeface="CMR10" charset="0"/>
              </a:rPr>
              <a:t>)</a:t>
            </a:r>
            <a:r>
              <a:rPr lang="en-US" baseline="30000" dirty="0">
                <a:solidFill>
                  <a:srgbClr val="000000"/>
                </a:solidFill>
                <a:latin typeface="Times" pitchFamily="-110" charset="0"/>
              </a:rPr>
              <a:t>2 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= (</a:t>
            </a:r>
            <a:r>
              <a:rPr lang="en-US" dirty="0">
                <a:solidFill>
                  <a:srgbClr val="000000"/>
                </a:solidFill>
                <a:latin typeface="Times" pitchFamily="-110" charset="0"/>
              </a:rPr>
              <a:t>2</a:t>
            </a:r>
            <a:r>
              <a:rPr lang="en-US" baseline="30000" dirty="0">
                <a:solidFill>
                  <a:srgbClr val="000000"/>
                </a:solidFill>
                <a:latin typeface="Times" pitchFamily="-110" charset="0"/>
              </a:rPr>
              <a:t>4</a:t>
            </a:r>
            <a:r>
              <a:rPr lang="en-US" i="1" baseline="30000" dirty="0">
                <a:solidFill>
                  <a:srgbClr val="000000"/>
                </a:solidFill>
                <a:latin typeface="CMMI10" charset="0"/>
              </a:rPr>
              <a:t>/</a:t>
            </a:r>
            <a:r>
              <a:rPr lang="en-US" baseline="30000" dirty="0">
                <a:solidFill>
                  <a:srgbClr val="000000"/>
                </a:solidFill>
                <a:latin typeface="Times" pitchFamily="-110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)</a:t>
            </a:r>
            <a:r>
              <a:rPr lang="en-US" baseline="30000" dirty="0">
                <a:solidFill>
                  <a:srgbClr val="000000"/>
                </a:solidFill>
                <a:latin typeface="Times" pitchFamily="-110" charset="0"/>
              </a:rPr>
              <a:t>2 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= (</a:t>
            </a:r>
            <a:r>
              <a:rPr lang="en-US" dirty="0">
                <a:solidFill>
                  <a:srgbClr val="000000"/>
                </a:solidFill>
                <a:latin typeface="Times" pitchFamily="-110" charset="0"/>
              </a:rPr>
              <a:t>2</a:t>
            </a:r>
            <a:r>
              <a:rPr lang="en-US" baseline="30000" dirty="0">
                <a:solidFill>
                  <a:srgbClr val="000000"/>
                </a:solidFill>
                <a:latin typeface="Times" pitchFamily="-110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)</a:t>
            </a:r>
            <a:r>
              <a:rPr lang="en-US" baseline="30000" dirty="0">
                <a:solidFill>
                  <a:srgbClr val="000000"/>
                </a:solidFill>
                <a:latin typeface="Times" pitchFamily="-110" charset="0"/>
              </a:rPr>
              <a:t>2 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= </a:t>
            </a:r>
            <a:r>
              <a:rPr lang="en-US" dirty="0">
                <a:solidFill>
                  <a:srgbClr val="000000"/>
                </a:solidFill>
                <a:latin typeface="Times" pitchFamily="-110" charset="0"/>
              </a:rPr>
              <a:t>4</a:t>
            </a:r>
            <a:r>
              <a:rPr lang="en-US" baseline="30000" dirty="0">
                <a:solidFill>
                  <a:srgbClr val="000000"/>
                </a:solidFill>
                <a:latin typeface="Times" pitchFamily="-110" charset="0"/>
              </a:rPr>
              <a:t>2 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= </a:t>
            </a:r>
            <a:r>
              <a:rPr lang="en-US" dirty="0">
                <a:solidFill>
                  <a:srgbClr val="000000"/>
                </a:solidFill>
                <a:latin typeface="Times" pitchFamily="-110" charset="0"/>
              </a:rPr>
              <a:t>16</a:t>
            </a:r>
          </a:p>
          <a:p>
            <a:pPr lvl="1">
              <a:buFont typeface="Wingdings" pitchFamily="-110" charset="2"/>
              <a:buNone/>
            </a:pPr>
            <a:r>
              <a:rPr lang="en-US" dirty="0">
                <a:solidFill>
                  <a:srgbClr val="000000"/>
                </a:solidFill>
                <a:latin typeface="Times" pitchFamily="-110" charset="0"/>
              </a:rPr>
              <a:t>2</a:t>
            </a:r>
            <a:r>
              <a:rPr lang="en-US" baseline="30000" dirty="0">
                <a:solidFill>
                  <a:srgbClr val="000000"/>
                </a:solidFill>
                <a:latin typeface="Times" pitchFamily="-110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Times" pitchFamily="-110" charset="0"/>
              </a:rPr>
              <a:t>	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=  </a:t>
            </a:r>
            <a:r>
              <a:rPr lang="en-US" dirty="0">
                <a:solidFill>
                  <a:srgbClr val="000000"/>
                </a:solidFill>
                <a:latin typeface="Times" pitchFamily="-110" charset="0"/>
              </a:rPr>
              <a:t>2</a:t>
            </a:r>
            <a:r>
              <a:rPr lang="en-US" baseline="30000" dirty="0">
                <a:solidFill>
                  <a:srgbClr val="000000"/>
                </a:solidFill>
                <a:latin typeface="Times" pitchFamily="-110" charset="0"/>
              </a:rPr>
              <a:t>1</a:t>
            </a:r>
            <a:r>
              <a:rPr lang="en-US" baseline="30000" dirty="0">
                <a:solidFill>
                  <a:srgbClr val="000000"/>
                </a:solidFill>
                <a:latin typeface="CMR10" charset="0"/>
              </a:rPr>
              <a:t>+(</a:t>
            </a:r>
            <a:r>
              <a:rPr lang="en-US" baseline="30000" dirty="0">
                <a:solidFill>
                  <a:srgbClr val="000000"/>
                </a:solidFill>
                <a:latin typeface="Times" pitchFamily="-110" charset="0"/>
              </a:rPr>
              <a:t>4</a:t>
            </a:r>
            <a:r>
              <a:rPr lang="en-US" i="1" baseline="30000" dirty="0">
                <a:solidFill>
                  <a:srgbClr val="000000"/>
                </a:solidFill>
                <a:latin typeface="CMMI10" charset="0"/>
              </a:rPr>
              <a:t>/</a:t>
            </a:r>
            <a:r>
              <a:rPr lang="en-US" baseline="30000" dirty="0">
                <a:solidFill>
                  <a:srgbClr val="000000"/>
                </a:solidFill>
                <a:latin typeface="Times" pitchFamily="-110" charset="0"/>
              </a:rPr>
              <a:t>2</a:t>
            </a:r>
            <a:r>
              <a:rPr lang="en-US" baseline="30000" dirty="0">
                <a:solidFill>
                  <a:srgbClr val="000000"/>
                </a:solidFill>
                <a:latin typeface="CMR10" charset="0"/>
              </a:rPr>
              <a:t>)</a:t>
            </a:r>
            <a:r>
              <a:rPr lang="en-US" baseline="30000" dirty="0">
                <a:solidFill>
                  <a:srgbClr val="000000"/>
                </a:solidFill>
                <a:latin typeface="Times" pitchFamily="-110" charset="0"/>
              </a:rPr>
              <a:t>2 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= </a:t>
            </a:r>
            <a:r>
              <a:rPr lang="en-US" dirty="0">
                <a:solidFill>
                  <a:srgbClr val="000000"/>
                </a:solidFill>
                <a:latin typeface="Times" pitchFamily="-110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(</a:t>
            </a:r>
            <a:r>
              <a:rPr lang="en-US" dirty="0">
                <a:solidFill>
                  <a:srgbClr val="000000"/>
                </a:solidFill>
                <a:latin typeface="Times" pitchFamily="-110" charset="0"/>
              </a:rPr>
              <a:t>2</a:t>
            </a:r>
            <a:r>
              <a:rPr lang="en-US" baseline="30000" dirty="0">
                <a:solidFill>
                  <a:srgbClr val="000000"/>
                </a:solidFill>
                <a:latin typeface="Times" pitchFamily="-110" charset="0"/>
              </a:rPr>
              <a:t>4</a:t>
            </a:r>
            <a:r>
              <a:rPr lang="en-US" i="1" baseline="30000" dirty="0">
                <a:solidFill>
                  <a:srgbClr val="000000"/>
                </a:solidFill>
                <a:latin typeface="CMMI10" charset="0"/>
              </a:rPr>
              <a:t>/</a:t>
            </a:r>
            <a:r>
              <a:rPr lang="en-US" baseline="30000" dirty="0">
                <a:solidFill>
                  <a:srgbClr val="000000"/>
                </a:solidFill>
                <a:latin typeface="Times" pitchFamily="-110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)</a:t>
            </a:r>
            <a:r>
              <a:rPr lang="en-US" baseline="30000" dirty="0">
                <a:solidFill>
                  <a:srgbClr val="000000"/>
                </a:solidFill>
                <a:latin typeface="Times" pitchFamily="-110" charset="0"/>
              </a:rPr>
              <a:t>2 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= </a:t>
            </a:r>
            <a:r>
              <a:rPr lang="en-US" dirty="0">
                <a:solidFill>
                  <a:srgbClr val="000000"/>
                </a:solidFill>
                <a:latin typeface="Times" pitchFamily="-110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(</a:t>
            </a:r>
            <a:r>
              <a:rPr lang="en-US" dirty="0">
                <a:solidFill>
                  <a:srgbClr val="000000"/>
                </a:solidFill>
                <a:latin typeface="Times" pitchFamily="-110" charset="0"/>
              </a:rPr>
              <a:t>2</a:t>
            </a:r>
            <a:r>
              <a:rPr lang="en-US" baseline="30000" dirty="0">
                <a:solidFill>
                  <a:srgbClr val="000000"/>
                </a:solidFill>
                <a:latin typeface="Times" pitchFamily="-110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)</a:t>
            </a:r>
            <a:r>
              <a:rPr lang="en-US" baseline="30000" dirty="0">
                <a:solidFill>
                  <a:srgbClr val="000000"/>
                </a:solidFill>
                <a:latin typeface="Times" pitchFamily="-110" charset="0"/>
              </a:rPr>
              <a:t>2 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= </a:t>
            </a:r>
            <a:r>
              <a:rPr lang="en-US" dirty="0">
                <a:solidFill>
                  <a:srgbClr val="000000"/>
                </a:solidFill>
                <a:latin typeface="Times" pitchFamily="-110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(</a:t>
            </a:r>
            <a:r>
              <a:rPr lang="en-US" dirty="0">
                <a:solidFill>
                  <a:srgbClr val="000000"/>
                </a:solidFill>
                <a:latin typeface="Times" pitchFamily="-110" charset="0"/>
              </a:rPr>
              <a:t>4</a:t>
            </a:r>
            <a:r>
              <a:rPr lang="en-US" baseline="30000" dirty="0">
                <a:solidFill>
                  <a:srgbClr val="000000"/>
                </a:solidFill>
                <a:latin typeface="Times" pitchFamily="-110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) = </a:t>
            </a:r>
            <a:r>
              <a:rPr lang="en-US" dirty="0">
                <a:solidFill>
                  <a:srgbClr val="000000"/>
                </a:solidFill>
                <a:latin typeface="Times" pitchFamily="-110" charset="0"/>
              </a:rPr>
              <a:t>32</a:t>
            </a:r>
            <a:endParaRPr lang="en-US" dirty="0">
              <a:solidFill>
                <a:srgbClr val="000000"/>
              </a:solidFill>
              <a:latin typeface="CMR10" charset="0"/>
            </a:endParaRPr>
          </a:p>
          <a:p>
            <a:pPr lvl="1">
              <a:buFont typeface="Wingdings" pitchFamily="-110" charset="2"/>
              <a:buNone/>
            </a:pPr>
            <a:r>
              <a:rPr lang="en-US" dirty="0">
                <a:solidFill>
                  <a:srgbClr val="000000"/>
                </a:solidFill>
                <a:latin typeface="Times" pitchFamily="-110" charset="0"/>
              </a:rPr>
              <a:t>2</a:t>
            </a:r>
            <a:r>
              <a:rPr lang="en-US" baseline="30000" dirty="0">
                <a:solidFill>
                  <a:srgbClr val="000000"/>
                </a:solidFill>
                <a:latin typeface="Times" pitchFamily="-110" charset="0"/>
              </a:rPr>
              <a:t>6</a:t>
            </a:r>
            <a:r>
              <a:rPr lang="en-US" dirty="0">
                <a:solidFill>
                  <a:srgbClr val="000000"/>
                </a:solidFill>
                <a:latin typeface="Times" pitchFamily="-110" charset="0"/>
              </a:rPr>
              <a:t>	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= </a:t>
            </a:r>
            <a:r>
              <a:rPr lang="en-US" dirty="0">
                <a:solidFill>
                  <a:srgbClr val="000000"/>
                </a:solidFill>
                <a:latin typeface="Times" pitchFamily="-110" charset="0"/>
              </a:rPr>
              <a:t>2</a:t>
            </a:r>
            <a:r>
              <a:rPr lang="en-US" baseline="30000" dirty="0">
                <a:solidFill>
                  <a:srgbClr val="000000"/>
                </a:solidFill>
                <a:latin typeface="CMR10" charset="0"/>
              </a:rPr>
              <a:t>(</a:t>
            </a:r>
            <a:r>
              <a:rPr lang="en-US" baseline="30000" dirty="0">
                <a:solidFill>
                  <a:srgbClr val="000000"/>
                </a:solidFill>
                <a:latin typeface="Times" pitchFamily="-110" charset="0"/>
              </a:rPr>
              <a:t>6</a:t>
            </a:r>
            <a:r>
              <a:rPr lang="en-US" i="1" baseline="30000" dirty="0">
                <a:solidFill>
                  <a:srgbClr val="000000"/>
                </a:solidFill>
                <a:latin typeface="CMMI10" charset="0"/>
              </a:rPr>
              <a:t>/ </a:t>
            </a:r>
            <a:r>
              <a:rPr lang="en-US" baseline="30000" dirty="0">
                <a:solidFill>
                  <a:srgbClr val="000000"/>
                </a:solidFill>
                <a:latin typeface="Times" pitchFamily="-110" charset="0"/>
              </a:rPr>
              <a:t>2)2 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= (</a:t>
            </a:r>
            <a:r>
              <a:rPr lang="en-US" dirty="0">
                <a:solidFill>
                  <a:srgbClr val="000000"/>
                </a:solidFill>
                <a:latin typeface="Times" pitchFamily="-110" charset="0"/>
              </a:rPr>
              <a:t>2</a:t>
            </a:r>
            <a:r>
              <a:rPr lang="en-US" baseline="30000" dirty="0">
                <a:solidFill>
                  <a:srgbClr val="000000"/>
                </a:solidFill>
                <a:latin typeface="Times" pitchFamily="-110" charset="0"/>
              </a:rPr>
              <a:t>6</a:t>
            </a:r>
            <a:r>
              <a:rPr lang="en-US" i="1" baseline="30000" dirty="0">
                <a:solidFill>
                  <a:srgbClr val="000000"/>
                </a:solidFill>
                <a:latin typeface="CMMI10" charset="0"/>
              </a:rPr>
              <a:t>/</a:t>
            </a:r>
            <a:r>
              <a:rPr lang="en-US" baseline="30000" dirty="0">
                <a:solidFill>
                  <a:srgbClr val="000000"/>
                </a:solidFill>
                <a:latin typeface="Times" pitchFamily="-110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)</a:t>
            </a:r>
            <a:r>
              <a:rPr lang="en-US" baseline="30000" dirty="0">
                <a:solidFill>
                  <a:srgbClr val="000000"/>
                </a:solidFill>
                <a:latin typeface="Times" pitchFamily="-110" charset="0"/>
              </a:rPr>
              <a:t>2 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= (</a:t>
            </a:r>
            <a:r>
              <a:rPr lang="en-US" dirty="0">
                <a:solidFill>
                  <a:srgbClr val="000000"/>
                </a:solidFill>
                <a:latin typeface="Times" pitchFamily="-110" charset="0"/>
              </a:rPr>
              <a:t>2</a:t>
            </a:r>
            <a:r>
              <a:rPr lang="en-US" baseline="30000" dirty="0">
                <a:solidFill>
                  <a:srgbClr val="000000"/>
                </a:solidFill>
                <a:latin typeface="Times" pitchFamily="-110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)</a:t>
            </a:r>
            <a:r>
              <a:rPr lang="en-US" baseline="30000" dirty="0">
                <a:solidFill>
                  <a:srgbClr val="000000"/>
                </a:solidFill>
                <a:latin typeface="Times" pitchFamily="-110" charset="0"/>
              </a:rPr>
              <a:t>2 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= </a:t>
            </a:r>
            <a:r>
              <a:rPr lang="en-US" dirty="0">
                <a:solidFill>
                  <a:srgbClr val="000000"/>
                </a:solidFill>
                <a:latin typeface="Times" pitchFamily="-110" charset="0"/>
              </a:rPr>
              <a:t>8</a:t>
            </a:r>
            <a:r>
              <a:rPr lang="en-US" baseline="30000" dirty="0">
                <a:solidFill>
                  <a:srgbClr val="000000"/>
                </a:solidFill>
                <a:latin typeface="Times" pitchFamily="-110" charset="0"/>
              </a:rPr>
              <a:t>2 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= </a:t>
            </a:r>
            <a:r>
              <a:rPr lang="en-US" dirty="0">
                <a:solidFill>
                  <a:srgbClr val="000000"/>
                </a:solidFill>
                <a:latin typeface="Times" pitchFamily="-110" charset="0"/>
              </a:rPr>
              <a:t>64</a:t>
            </a:r>
          </a:p>
          <a:p>
            <a:pPr lvl="1">
              <a:buFont typeface="Wingdings" pitchFamily="-110" charset="2"/>
              <a:buNone/>
            </a:pPr>
            <a:r>
              <a:rPr lang="en-US" dirty="0">
                <a:solidFill>
                  <a:srgbClr val="000000"/>
                </a:solidFill>
                <a:latin typeface="Times" pitchFamily="-110" charset="0"/>
              </a:rPr>
              <a:t>2</a:t>
            </a:r>
            <a:r>
              <a:rPr lang="en-US" baseline="30000" dirty="0">
                <a:solidFill>
                  <a:srgbClr val="000000"/>
                </a:solidFill>
                <a:latin typeface="Times" pitchFamily="-110" charset="0"/>
              </a:rPr>
              <a:t>7</a:t>
            </a:r>
            <a:r>
              <a:rPr lang="en-US" dirty="0">
                <a:solidFill>
                  <a:srgbClr val="000000"/>
                </a:solidFill>
                <a:latin typeface="Times" pitchFamily="-110" charset="0"/>
              </a:rPr>
              <a:t>	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= </a:t>
            </a:r>
            <a:r>
              <a:rPr lang="en-US" dirty="0">
                <a:solidFill>
                  <a:srgbClr val="000000"/>
                </a:solidFill>
                <a:latin typeface="Times" pitchFamily="-110" charset="0"/>
              </a:rPr>
              <a:t>2</a:t>
            </a:r>
            <a:r>
              <a:rPr lang="en-US" baseline="30000" dirty="0">
                <a:solidFill>
                  <a:srgbClr val="000000"/>
                </a:solidFill>
                <a:latin typeface="Times" pitchFamily="-110" charset="0"/>
              </a:rPr>
              <a:t>1</a:t>
            </a:r>
            <a:r>
              <a:rPr lang="en-US" baseline="30000" dirty="0">
                <a:solidFill>
                  <a:srgbClr val="000000"/>
                </a:solidFill>
                <a:latin typeface="CMR10" charset="0"/>
              </a:rPr>
              <a:t>+(</a:t>
            </a:r>
            <a:r>
              <a:rPr lang="en-US" baseline="30000" dirty="0">
                <a:solidFill>
                  <a:srgbClr val="000000"/>
                </a:solidFill>
                <a:latin typeface="Times" pitchFamily="-110" charset="0"/>
              </a:rPr>
              <a:t>6</a:t>
            </a:r>
            <a:r>
              <a:rPr lang="en-US" i="1" baseline="30000" dirty="0">
                <a:solidFill>
                  <a:srgbClr val="000000"/>
                </a:solidFill>
                <a:latin typeface="CMMI10" charset="0"/>
              </a:rPr>
              <a:t>/</a:t>
            </a:r>
            <a:r>
              <a:rPr lang="en-US" baseline="30000" dirty="0">
                <a:solidFill>
                  <a:srgbClr val="000000"/>
                </a:solidFill>
                <a:latin typeface="Times" pitchFamily="-110" charset="0"/>
              </a:rPr>
              <a:t>2</a:t>
            </a:r>
            <a:r>
              <a:rPr lang="en-US" baseline="30000" dirty="0">
                <a:solidFill>
                  <a:srgbClr val="000000"/>
                </a:solidFill>
                <a:latin typeface="CMR10" charset="0"/>
              </a:rPr>
              <a:t>)</a:t>
            </a:r>
            <a:r>
              <a:rPr lang="en-US" baseline="30000" dirty="0">
                <a:solidFill>
                  <a:srgbClr val="000000"/>
                </a:solidFill>
                <a:latin typeface="Times" pitchFamily="-110" charset="0"/>
              </a:rPr>
              <a:t>2 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= </a:t>
            </a:r>
            <a:r>
              <a:rPr lang="en-US" dirty="0">
                <a:solidFill>
                  <a:srgbClr val="000000"/>
                </a:solidFill>
                <a:latin typeface="Times" pitchFamily="-110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(</a:t>
            </a:r>
            <a:r>
              <a:rPr lang="en-US" dirty="0">
                <a:solidFill>
                  <a:srgbClr val="000000"/>
                </a:solidFill>
                <a:latin typeface="Times" pitchFamily="-110" charset="0"/>
              </a:rPr>
              <a:t>2</a:t>
            </a:r>
            <a:r>
              <a:rPr lang="en-US" baseline="30000" dirty="0">
                <a:solidFill>
                  <a:srgbClr val="000000"/>
                </a:solidFill>
                <a:latin typeface="Times" pitchFamily="-110" charset="0"/>
              </a:rPr>
              <a:t>6</a:t>
            </a:r>
            <a:r>
              <a:rPr lang="en-US" i="1" baseline="30000" dirty="0">
                <a:solidFill>
                  <a:srgbClr val="000000"/>
                </a:solidFill>
                <a:latin typeface="CMMI10" charset="0"/>
              </a:rPr>
              <a:t>/</a:t>
            </a:r>
            <a:r>
              <a:rPr lang="en-US" baseline="30000" dirty="0">
                <a:solidFill>
                  <a:srgbClr val="000000"/>
                </a:solidFill>
                <a:latin typeface="Times" pitchFamily="-110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)</a:t>
            </a:r>
            <a:r>
              <a:rPr lang="en-US" baseline="30000" dirty="0">
                <a:solidFill>
                  <a:srgbClr val="000000"/>
                </a:solidFill>
                <a:latin typeface="Times" pitchFamily="-110" charset="0"/>
              </a:rPr>
              <a:t>2 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= </a:t>
            </a:r>
            <a:r>
              <a:rPr lang="en-US" dirty="0">
                <a:solidFill>
                  <a:srgbClr val="000000"/>
                </a:solidFill>
                <a:latin typeface="Times" pitchFamily="-110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(</a:t>
            </a:r>
            <a:r>
              <a:rPr lang="en-US" dirty="0">
                <a:solidFill>
                  <a:srgbClr val="000000"/>
                </a:solidFill>
                <a:latin typeface="Times" pitchFamily="-110" charset="0"/>
              </a:rPr>
              <a:t>2</a:t>
            </a:r>
            <a:r>
              <a:rPr lang="en-US" baseline="30000" dirty="0">
                <a:solidFill>
                  <a:srgbClr val="000000"/>
                </a:solidFill>
                <a:latin typeface="Times" pitchFamily="-110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)</a:t>
            </a:r>
            <a:r>
              <a:rPr lang="en-US" baseline="30000" dirty="0">
                <a:solidFill>
                  <a:srgbClr val="000000"/>
                </a:solidFill>
                <a:latin typeface="Times" pitchFamily="-110" charset="0"/>
              </a:rPr>
              <a:t>2 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= </a:t>
            </a:r>
            <a:r>
              <a:rPr lang="en-US" dirty="0">
                <a:solidFill>
                  <a:srgbClr val="000000"/>
                </a:solidFill>
                <a:latin typeface="Times" pitchFamily="-110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(</a:t>
            </a:r>
            <a:r>
              <a:rPr lang="en-US" dirty="0">
                <a:solidFill>
                  <a:srgbClr val="000000"/>
                </a:solidFill>
                <a:latin typeface="Times" pitchFamily="-110" charset="0"/>
              </a:rPr>
              <a:t>8</a:t>
            </a:r>
            <a:r>
              <a:rPr lang="en-US" baseline="30000" dirty="0">
                <a:solidFill>
                  <a:srgbClr val="000000"/>
                </a:solidFill>
                <a:latin typeface="Times" pitchFamily="-110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) = </a:t>
            </a:r>
            <a:r>
              <a:rPr lang="en-US" dirty="0">
                <a:solidFill>
                  <a:srgbClr val="000000"/>
                </a:solidFill>
                <a:latin typeface="Times" pitchFamily="-110" charset="0"/>
              </a:rPr>
              <a:t>128</a:t>
            </a:r>
            <a:r>
              <a:rPr lang="en-US" i="1" dirty="0">
                <a:solidFill>
                  <a:srgbClr val="000000"/>
                </a:solidFill>
                <a:latin typeface="CMMI10" charset="0"/>
              </a:rPr>
              <a:t>.</a:t>
            </a:r>
            <a:endParaRPr lang="en-US" dirty="0"/>
          </a:p>
        </p:txBody>
      </p:sp>
      <p:graphicFrame>
        <p:nvGraphicFramePr>
          <p:cNvPr id="10752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137272" y="1801533"/>
          <a:ext cx="6409765" cy="1638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9" name="Equation" r:id="rId3" imgW="3378200" imgH="863600" progId="Equation.DSMT4">
                  <p:embed/>
                </p:oleObj>
              </mc:Choice>
              <mc:Fallback>
                <p:oleObj name="Equation" r:id="rId3" imgW="3378200" imgH="863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272" y="1801533"/>
                        <a:ext cx="6409765" cy="163871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build="p" bldLvl="5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30009"/>
            <a:ext cx="8229600" cy="566447"/>
          </a:xfrm>
        </p:spPr>
        <p:txBody>
          <a:bodyPr/>
          <a:lstStyle/>
          <a:p>
            <a:r>
              <a:rPr lang="en-US" dirty="0"/>
              <a:t>A Recursive Squaring Method</a:t>
            </a:r>
          </a:p>
        </p:txBody>
      </p:sp>
      <p:sp>
        <p:nvSpPr>
          <p:cNvPr id="10957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841085"/>
            <a:ext cx="7772400" cy="45720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-110" charset="2"/>
              <a:buNone/>
            </a:pPr>
            <a:r>
              <a:rPr lang="en-US" sz="2000" b="1" dirty="0"/>
              <a:t>Algorithm </a:t>
            </a:r>
            <a:r>
              <a:rPr lang="en-US" sz="2000" dirty="0" err="1"/>
              <a:t>Power(</a:t>
            </a:r>
            <a:r>
              <a:rPr lang="en-US" sz="2000" i="1" dirty="0" err="1"/>
              <a:t>x</a:t>
            </a:r>
            <a:r>
              <a:rPr lang="en-US" sz="2000" i="1" dirty="0"/>
              <a:t>, </a:t>
            </a:r>
            <a:r>
              <a:rPr lang="en-US" sz="2000" i="1" dirty="0" err="1"/>
              <a:t>n</a:t>
            </a:r>
            <a:r>
              <a:rPr lang="en-US" sz="2000" dirty="0"/>
              <a:t>):</a:t>
            </a:r>
          </a:p>
          <a:p>
            <a:pPr>
              <a:lnSpc>
                <a:spcPct val="90000"/>
              </a:lnSpc>
              <a:buFont typeface="Wingdings" pitchFamily="-110" charset="2"/>
              <a:buNone/>
            </a:pPr>
            <a:r>
              <a:rPr lang="en-US" sz="2000" b="1" i="1" dirty="0"/>
              <a:t>      Input: </a:t>
            </a:r>
            <a:r>
              <a:rPr lang="en-US" sz="2000" dirty="0"/>
              <a:t>A number </a:t>
            </a:r>
            <a:r>
              <a:rPr lang="en-US" sz="2000" i="1" dirty="0"/>
              <a:t>x </a:t>
            </a:r>
            <a:r>
              <a:rPr lang="en-US" sz="2000" dirty="0"/>
              <a:t>and integer </a:t>
            </a:r>
            <a:r>
              <a:rPr lang="en-US" sz="2000" i="1" dirty="0" smtClean="0"/>
              <a:t>n</a:t>
            </a:r>
            <a:endParaRPr lang="en-US" sz="2000" dirty="0"/>
          </a:p>
          <a:p>
            <a:pPr>
              <a:lnSpc>
                <a:spcPct val="90000"/>
              </a:lnSpc>
              <a:buFont typeface="Wingdings" pitchFamily="-110" charset="2"/>
              <a:buNone/>
            </a:pPr>
            <a:r>
              <a:rPr lang="en-US" sz="2000" b="1" i="1" dirty="0"/>
              <a:t>      Output: </a:t>
            </a:r>
            <a:r>
              <a:rPr lang="en-US" sz="2000" dirty="0"/>
              <a:t>The value </a:t>
            </a:r>
            <a:r>
              <a:rPr lang="en-US" sz="2000" i="1" dirty="0" err="1"/>
              <a:t>x</a:t>
            </a:r>
            <a:r>
              <a:rPr lang="en-US" sz="2000" i="1" baseline="30000" dirty="0" err="1"/>
              <a:t>n</a:t>
            </a:r>
            <a:endParaRPr lang="en-US" sz="2000" i="1" baseline="30000" dirty="0"/>
          </a:p>
          <a:p>
            <a:pPr>
              <a:lnSpc>
                <a:spcPct val="90000"/>
              </a:lnSpc>
              <a:buFont typeface="Wingdings" pitchFamily="-110" charset="2"/>
              <a:buNone/>
            </a:pPr>
            <a:r>
              <a:rPr lang="en-US" sz="2000" b="1" dirty="0"/>
              <a:t>     </a:t>
            </a:r>
            <a:r>
              <a:rPr lang="en-US" sz="2000" b="1" dirty="0">
                <a:solidFill>
                  <a:srgbClr val="0000FF"/>
                </a:solidFill>
              </a:rPr>
              <a:t>if </a:t>
            </a:r>
            <a:r>
              <a:rPr lang="en-US" sz="2000" i="1" dirty="0" err="1"/>
              <a:t>n</a:t>
            </a:r>
            <a:r>
              <a:rPr lang="en-US" sz="2000" i="1" dirty="0"/>
              <a:t> </a:t>
            </a:r>
            <a:r>
              <a:rPr lang="en-US" sz="2000" dirty="0"/>
              <a:t>= </a:t>
            </a:r>
            <a:r>
              <a:rPr lang="en-US" sz="2000" dirty="0" smtClean="0"/>
              <a:t>0 </a:t>
            </a:r>
            <a:r>
              <a:rPr lang="en-US" sz="2000" b="1" dirty="0" smtClean="0">
                <a:solidFill>
                  <a:srgbClr val="0000FF"/>
                </a:solidFill>
              </a:rPr>
              <a:t>then</a:t>
            </a:r>
            <a:endParaRPr lang="en-US" sz="2000" b="1" dirty="0">
              <a:solidFill>
                <a:srgbClr val="0000FF"/>
              </a:solidFill>
            </a:endParaRPr>
          </a:p>
          <a:p>
            <a:pPr>
              <a:lnSpc>
                <a:spcPct val="90000"/>
              </a:lnSpc>
              <a:buFont typeface="Wingdings" pitchFamily="-110" charset="2"/>
              <a:buNone/>
            </a:pPr>
            <a:r>
              <a:rPr lang="en-US" sz="2000" b="1" dirty="0"/>
              <a:t>		</a:t>
            </a:r>
            <a:r>
              <a:rPr lang="en-US" sz="2000" b="1" dirty="0">
                <a:solidFill>
                  <a:srgbClr val="0000FF"/>
                </a:solidFill>
              </a:rPr>
              <a:t>return </a:t>
            </a:r>
            <a:r>
              <a:rPr lang="en-US" sz="2000" dirty="0"/>
              <a:t>1</a:t>
            </a:r>
          </a:p>
          <a:p>
            <a:pPr>
              <a:lnSpc>
                <a:spcPct val="90000"/>
              </a:lnSpc>
              <a:buFont typeface="Wingdings" pitchFamily="-110" charset="2"/>
              <a:buNone/>
            </a:pPr>
            <a:r>
              <a:rPr lang="en-US" sz="2000" b="1" dirty="0"/>
              <a:t>     </a:t>
            </a:r>
            <a:r>
              <a:rPr lang="en-US" sz="2000" b="1" dirty="0">
                <a:solidFill>
                  <a:srgbClr val="0000FF"/>
                </a:solidFill>
              </a:rPr>
              <a:t>if </a:t>
            </a:r>
            <a:r>
              <a:rPr lang="en-US" sz="2000" i="1" dirty="0" err="1"/>
              <a:t>n</a:t>
            </a:r>
            <a:r>
              <a:rPr lang="en-US" sz="2000" i="1" dirty="0"/>
              <a:t> </a:t>
            </a:r>
            <a:r>
              <a:rPr lang="en-US" sz="2000" dirty="0"/>
              <a:t>is odd </a:t>
            </a:r>
            <a:r>
              <a:rPr lang="en-US" sz="2000" b="1" dirty="0">
                <a:solidFill>
                  <a:srgbClr val="0000FF"/>
                </a:solidFill>
              </a:rPr>
              <a:t>then</a:t>
            </a:r>
          </a:p>
          <a:p>
            <a:pPr>
              <a:lnSpc>
                <a:spcPct val="90000"/>
              </a:lnSpc>
              <a:buFont typeface="Wingdings" pitchFamily="-110" charset="2"/>
              <a:buNone/>
            </a:pPr>
            <a:r>
              <a:rPr lang="en-US" sz="2000" i="1" dirty="0"/>
              <a:t>		</a:t>
            </a:r>
            <a:r>
              <a:rPr lang="en-US" sz="2000" i="1" dirty="0" err="1"/>
              <a:t>y</a:t>
            </a:r>
            <a:r>
              <a:rPr lang="en-US" sz="2000" i="1" dirty="0"/>
              <a:t>  = </a:t>
            </a:r>
            <a:r>
              <a:rPr lang="en-US" sz="2000" dirty="0" err="1"/>
              <a:t>Power(</a:t>
            </a:r>
            <a:r>
              <a:rPr lang="en-US" sz="2000" i="1" dirty="0" err="1"/>
              <a:t>x</a:t>
            </a:r>
            <a:r>
              <a:rPr lang="en-US" sz="2000" i="1" dirty="0"/>
              <a:t>, </a:t>
            </a:r>
            <a:r>
              <a:rPr lang="en-US" sz="2000" dirty="0"/>
              <a:t>(</a:t>
            </a:r>
            <a:r>
              <a:rPr lang="en-US" sz="2000" i="1" dirty="0" err="1"/>
              <a:t>n</a:t>
            </a:r>
            <a:r>
              <a:rPr lang="en-US" sz="2000" i="1" dirty="0"/>
              <a:t> - </a:t>
            </a:r>
            <a:r>
              <a:rPr lang="en-US" sz="2000" dirty="0"/>
              <a:t>1)</a:t>
            </a:r>
            <a:r>
              <a:rPr lang="en-US" sz="2000" i="1" dirty="0"/>
              <a:t>/ </a:t>
            </a:r>
            <a:r>
              <a:rPr lang="en-US" sz="2000" dirty="0"/>
              <a:t>2)</a:t>
            </a:r>
          </a:p>
          <a:p>
            <a:pPr>
              <a:lnSpc>
                <a:spcPct val="90000"/>
              </a:lnSpc>
              <a:buFont typeface="Wingdings" pitchFamily="-110" charset="2"/>
              <a:buNone/>
            </a:pPr>
            <a:r>
              <a:rPr lang="en-US" sz="2000" b="1" dirty="0"/>
              <a:t>		</a:t>
            </a:r>
            <a:r>
              <a:rPr lang="en-US" sz="2000" b="1" dirty="0">
                <a:solidFill>
                  <a:srgbClr val="0000FF"/>
                </a:solidFill>
              </a:rPr>
              <a:t>return </a:t>
            </a:r>
            <a:r>
              <a:rPr lang="en-US" sz="2000" i="1" dirty="0" err="1"/>
              <a:t>x</a:t>
            </a:r>
            <a:r>
              <a:rPr lang="en-US" sz="2000" i="1" dirty="0"/>
              <a:t> · </a:t>
            </a:r>
            <a:r>
              <a:rPr lang="en-US" sz="2000" i="1" dirty="0" err="1"/>
              <a:t>y</a:t>
            </a:r>
            <a:r>
              <a:rPr lang="en-US" sz="2000" i="1" dirty="0"/>
              <a:t> ·</a:t>
            </a:r>
            <a:r>
              <a:rPr lang="en-US" sz="2000" i="1" dirty="0" err="1"/>
              <a:t>y</a:t>
            </a:r>
            <a:endParaRPr lang="en-US" sz="2000" i="1" dirty="0"/>
          </a:p>
          <a:p>
            <a:pPr>
              <a:lnSpc>
                <a:spcPct val="90000"/>
              </a:lnSpc>
              <a:buFont typeface="Wingdings" pitchFamily="-110" charset="2"/>
              <a:buNone/>
            </a:pPr>
            <a:r>
              <a:rPr lang="en-US" sz="2000" b="1" dirty="0"/>
              <a:t>     </a:t>
            </a:r>
            <a:r>
              <a:rPr lang="en-US" sz="2000" b="1" dirty="0">
                <a:solidFill>
                  <a:srgbClr val="0000FF"/>
                </a:solidFill>
              </a:rPr>
              <a:t>else</a:t>
            </a:r>
          </a:p>
          <a:p>
            <a:pPr>
              <a:lnSpc>
                <a:spcPct val="90000"/>
              </a:lnSpc>
              <a:buFont typeface="Wingdings" pitchFamily="-110" charset="2"/>
              <a:buNone/>
            </a:pPr>
            <a:r>
              <a:rPr lang="en-US" sz="2000" i="1" dirty="0"/>
              <a:t>		</a:t>
            </a:r>
            <a:r>
              <a:rPr lang="en-US" sz="2000" i="1" dirty="0" err="1"/>
              <a:t>y</a:t>
            </a:r>
            <a:r>
              <a:rPr lang="en-US" sz="2000" i="1" dirty="0"/>
              <a:t> = </a:t>
            </a:r>
            <a:r>
              <a:rPr lang="en-US" sz="2000" dirty="0" err="1"/>
              <a:t>Power(</a:t>
            </a:r>
            <a:r>
              <a:rPr lang="en-US" sz="2000" i="1" dirty="0" err="1"/>
              <a:t>x</a:t>
            </a:r>
            <a:r>
              <a:rPr lang="en-US" sz="2000" i="1" dirty="0"/>
              <a:t>, </a:t>
            </a:r>
            <a:r>
              <a:rPr lang="en-US" sz="2000" i="1" dirty="0" err="1"/>
              <a:t>n</a:t>
            </a:r>
            <a:r>
              <a:rPr lang="en-US" sz="2000" i="1" dirty="0"/>
              <a:t>/ </a:t>
            </a:r>
            <a:r>
              <a:rPr lang="en-US" sz="2000" dirty="0"/>
              <a:t>2)</a:t>
            </a:r>
          </a:p>
          <a:p>
            <a:pPr>
              <a:lnSpc>
                <a:spcPct val="90000"/>
              </a:lnSpc>
              <a:buFont typeface="Wingdings" pitchFamily="-110" charset="2"/>
              <a:buNone/>
            </a:pPr>
            <a:r>
              <a:rPr lang="en-US" sz="2000" b="1" dirty="0"/>
              <a:t>		</a:t>
            </a:r>
            <a:r>
              <a:rPr lang="en-US" sz="2000" b="1" dirty="0">
                <a:solidFill>
                  <a:srgbClr val="0000FF"/>
                </a:solidFill>
              </a:rPr>
              <a:t>return </a:t>
            </a:r>
            <a:r>
              <a:rPr lang="en-US" sz="2000" i="1" dirty="0" err="1"/>
              <a:t>y</a:t>
            </a:r>
            <a:r>
              <a:rPr lang="en-US" sz="2000" i="1" dirty="0"/>
              <a:t> · </a:t>
            </a:r>
            <a:r>
              <a:rPr lang="en-US" sz="2000" i="1" dirty="0" err="1"/>
              <a:t>y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240007" y="274638"/>
            <a:ext cx="8691268" cy="566447"/>
          </a:xfrm>
        </p:spPr>
        <p:txBody>
          <a:bodyPr/>
          <a:lstStyle/>
          <a:p>
            <a:r>
              <a:rPr lang="en-US" dirty="0"/>
              <a:t>Analyzing the Recursive Squaring Method</a:t>
            </a: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5867400" y="2612970"/>
            <a:ext cx="306387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Comic Sans MS" pitchFamily="-110" charset="0"/>
              </a:rPr>
              <a:t>Although there are 2 statements that recursively call Power, only one is executed per stack frame.</a:t>
            </a:r>
            <a:endParaRPr lang="en-US" sz="1800" dirty="0">
              <a:solidFill>
                <a:schemeClr val="tx2"/>
              </a:solidFill>
              <a:latin typeface="Comic Sans MS" pitchFamily="-110" charset="0"/>
            </a:endParaRPr>
          </a:p>
        </p:txBody>
      </p:sp>
      <p:sp>
        <p:nvSpPr>
          <p:cNvPr id="110598" name="AutoShape 6"/>
          <p:cNvSpPr>
            <a:spLocks/>
          </p:cNvSpPr>
          <p:nvPr/>
        </p:nvSpPr>
        <p:spPr bwMode="auto">
          <a:xfrm>
            <a:off x="5334000" y="2895600"/>
            <a:ext cx="381000" cy="2971800"/>
          </a:xfrm>
          <a:prstGeom prst="rightBrace">
            <a:avLst>
              <a:gd name="adj1" fmla="val 65000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5867400" y="4179198"/>
            <a:ext cx="306387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solidFill>
                  <a:schemeClr val="tx2"/>
                </a:solidFill>
                <a:latin typeface="Comic Sans MS" pitchFamily="-110" charset="0"/>
              </a:rPr>
              <a:t>Each time we make a recursive call we halve the value of </a:t>
            </a:r>
            <a:r>
              <a:rPr lang="en-US" sz="1800" dirty="0" err="1" smtClean="0">
                <a:solidFill>
                  <a:schemeClr val="tx2"/>
                </a:solidFill>
                <a:latin typeface="Comic Sans MS" pitchFamily="-110" charset="0"/>
              </a:rPr>
              <a:t>n</a:t>
            </a:r>
            <a:r>
              <a:rPr lang="en-US" sz="1800" dirty="0" smtClean="0">
                <a:solidFill>
                  <a:schemeClr val="tx2"/>
                </a:solidFill>
                <a:latin typeface="Comic Sans MS" pitchFamily="-110" charset="0"/>
              </a:rPr>
              <a:t> (roughly).</a:t>
            </a:r>
            <a:endParaRPr lang="en-US" sz="1800" dirty="0">
              <a:solidFill>
                <a:schemeClr val="tx2"/>
              </a:solidFill>
              <a:latin typeface="Comic Sans MS" pitchFamily="-110" charset="0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5867400" y="5132531"/>
            <a:ext cx="306387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dirty="0" smtClean="0">
                <a:solidFill>
                  <a:schemeClr val="tx2"/>
                </a:solidFill>
                <a:latin typeface="Comic Sans MS" pitchFamily="-110" charset="0"/>
              </a:rPr>
              <a:t>Thus we </a:t>
            </a:r>
            <a:r>
              <a:rPr lang="en-US" sz="1800" dirty="0">
                <a:solidFill>
                  <a:schemeClr val="tx2"/>
                </a:solidFill>
                <a:latin typeface="Comic Sans MS" pitchFamily="-110" charset="0"/>
              </a:rPr>
              <a:t>make</a:t>
            </a:r>
            <a:r>
              <a:rPr lang="en-US" sz="1800" dirty="0" smtClean="0">
                <a:solidFill>
                  <a:schemeClr val="tx2"/>
                </a:solidFill>
                <a:latin typeface="Comic Sans MS" pitchFamily="-110" charset="0"/>
              </a:rPr>
              <a:t> a total of log </a:t>
            </a:r>
            <a:r>
              <a:rPr lang="en-US" sz="1800" dirty="0" err="1">
                <a:solidFill>
                  <a:schemeClr val="tx2"/>
                </a:solidFill>
                <a:latin typeface="Comic Sans MS" pitchFamily="-110" charset="0"/>
              </a:rPr>
              <a:t>n</a:t>
            </a:r>
            <a:r>
              <a:rPr lang="en-US" sz="1800" dirty="0">
                <a:solidFill>
                  <a:schemeClr val="tx2"/>
                </a:solidFill>
                <a:latin typeface="Comic Sans MS" pitchFamily="-110" charset="0"/>
              </a:rPr>
              <a:t> recursive calls. That is, this method runs in </a:t>
            </a:r>
            <a:r>
              <a:rPr lang="en-US" sz="1800" dirty="0" err="1">
                <a:solidFill>
                  <a:schemeClr val="tx2"/>
                </a:solidFill>
                <a:latin typeface="Comic Sans MS" pitchFamily="-110" charset="0"/>
              </a:rPr>
              <a:t>O(log</a:t>
            </a:r>
            <a:r>
              <a:rPr lang="en-US" sz="1800" dirty="0">
                <a:solidFill>
                  <a:schemeClr val="tx2"/>
                </a:solidFill>
                <a:latin typeface="Comic Sans MS" pitchFamily="-110" charset="0"/>
              </a:rPr>
              <a:t> </a:t>
            </a:r>
            <a:r>
              <a:rPr lang="en-US" sz="1800" dirty="0" err="1">
                <a:solidFill>
                  <a:schemeClr val="tx2"/>
                </a:solidFill>
                <a:latin typeface="Comic Sans MS" pitchFamily="-110" charset="0"/>
              </a:rPr>
              <a:t>n</a:t>
            </a:r>
            <a:r>
              <a:rPr lang="en-US" sz="1800" dirty="0">
                <a:solidFill>
                  <a:schemeClr val="tx2"/>
                </a:solidFill>
                <a:latin typeface="Comic Sans MS" pitchFamily="-110" charset="0"/>
              </a:rPr>
              <a:t>) time.</a:t>
            </a:r>
          </a:p>
        </p:txBody>
      </p:sp>
      <p:sp>
        <p:nvSpPr>
          <p:cNvPr id="12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 bwMode="auto">
          <a:xfrm>
            <a:off x="838200" y="1490109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itchFamily="-110" charset="2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lgorithm 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ower(</a:t>
            </a:r>
            <a:r>
              <a:rPr kumimoji="0" lang="en-US" sz="20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20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: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itchFamily="-110" charset="2"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Input: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number </a:t>
            </a:r>
            <a:r>
              <a:rPr kumimoji="0" lang="en-US" sz="20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integer </a:t>
            </a:r>
            <a:r>
              <a:rPr kumimoji="0" lang="en-US" sz="20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0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itchFamily="-110" charset="2"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Output: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value </a:t>
            </a:r>
            <a:r>
              <a:rPr kumimoji="0" lang="en-US" sz="20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000" b="0" i="1" u="none" strike="noStrike" kern="0" cap="none" spc="0" normalizeH="0" baseline="30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endParaRPr kumimoji="0" lang="en-US" sz="2000" b="0" i="1" u="none" strike="noStrike" kern="0" cap="none" spc="0" normalizeH="0" baseline="30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itchFamily="-110" charset="2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 </a:t>
            </a:r>
            <a:r>
              <a:rPr kumimoji="0" lang="en-US" sz="20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 0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n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itchFamily="-110" charset="2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turn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itchFamily="-110" charset="2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 </a:t>
            </a:r>
            <a:r>
              <a:rPr kumimoji="0" lang="en-US" sz="20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s odd 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n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itchFamily="-110" charset="2"/>
              <a:buNone/>
              <a:tabLst/>
              <a:defRPr/>
            </a:pP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  <a:r>
              <a:rPr kumimoji="0" lang="en-US" sz="20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= 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ower(</a:t>
            </a:r>
            <a:r>
              <a:rPr kumimoji="0" lang="en-US" sz="20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sz="20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-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)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/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)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itchFamily="-110" charset="2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turn </a:t>
            </a:r>
            <a:r>
              <a:rPr kumimoji="0" lang="en-US" sz="20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· </a:t>
            </a:r>
            <a:r>
              <a:rPr kumimoji="0" lang="en-US" sz="20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·</a:t>
            </a:r>
            <a:r>
              <a:rPr kumimoji="0" lang="en-US" sz="20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endParaRPr kumimoji="0" lang="en-US" sz="2000" b="0" i="1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itchFamily="-110" charset="2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lse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itchFamily="-110" charset="2"/>
              <a:buNone/>
              <a:tabLst/>
              <a:defRPr/>
            </a:pP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  <a:r>
              <a:rPr kumimoji="0" lang="en-US" sz="20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ower(</a:t>
            </a:r>
            <a:r>
              <a:rPr kumimoji="0" lang="en-US" sz="20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sz="20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/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)</a:t>
            </a: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itchFamily="-110" charset="2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turn </a:t>
            </a:r>
            <a:r>
              <a:rPr kumimoji="0" lang="en-US" sz="20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· </a:t>
            </a:r>
            <a:r>
              <a:rPr kumimoji="0" lang="en-US" sz="20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7" grpId="0"/>
      <p:bldP spid="110599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il Recursion</a:t>
            </a:r>
          </a:p>
        </p:txBody>
      </p:sp>
      <p:sp>
        <p:nvSpPr>
          <p:cNvPr id="11161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020074"/>
            <a:ext cx="7772400" cy="4800600"/>
          </a:xfrm>
        </p:spPr>
        <p:txBody>
          <a:bodyPr/>
          <a:lstStyle/>
          <a:p>
            <a:r>
              <a:rPr lang="en-US" dirty="0"/>
              <a:t>Tail recursion occurs when a linearly recursive method makes its recursive call as its </a:t>
            </a:r>
            <a:r>
              <a:rPr lang="en-US" b="1" dirty="0">
                <a:solidFill>
                  <a:schemeClr val="tx2"/>
                </a:solidFill>
              </a:rPr>
              <a:t>last </a:t>
            </a:r>
            <a:r>
              <a:rPr lang="en-US" dirty="0"/>
              <a:t>step.</a:t>
            </a:r>
            <a:endParaRPr lang="en-US" dirty="0" smtClean="0"/>
          </a:p>
          <a:p>
            <a:r>
              <a:rPr lang="en-US" dirty="0" smtClean="0"/>
              <a:t>Such a method </a:t>
            </a:r>
            <a:r>
              <a:rPr lang="en-US" dirty="0"/>
              <a:t>can </a:t>
            </a:r>
            <a:r>
              <a:rPr lang="en-US" dirty="0" smtClean="0"/>
              <a:t>easily be converted </a:t>
            </a:r>
            <a:r>
              <a:rPr lang="en-US" dirty="0"/>
              <a:t>to </a:t>
            </a:r>
            <a:r>
              <a:rPr lang="en-US" dirty="0" smtClean="0"/>
              <a:t>an iterative </a:t>
            </a:r>
            <a:r>
              <a:rPr lang="en-US" dirty="0"/>
              <a:t>methods (which saves on some resources)</a:t>
            </a:r>
            <a:r>
              <a:rPr lang="en-US" dirty="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 Recursively Reversing </a:t>
            </a:r>
            <a:r>
              <a:rPr lang="en-US" dirty="0"/>
              <a:t>an Array</a:t>
            </a:r>
          </a:p>
        </p:txBody>
      </p:sp>
      <p:sp>
        <p:nvSpPr>
          <p:cNvPr id="10342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457200" y="1169110"/>
            <a:ext cx="8686800" cy="4957054"/>
          </a:xfrm>
        </p:spPr>
        <p:txBody>
          <a:bodyPr/>
          <a:lstStyle/>
          <a:p>
            <a:pPr>
              <a:buFont typeface="Wingdings" pitchFamily="-110" charset="2"/>
              <a:buNone/>
            </a:pPr>
            <a:r>
              <a:rPr lang="en-US" b="1" dirty="0"/>
              <a:t>Algorithm </a:t>
            </a:r>
            <a:r>
              <a:rPr lang="en-US" dirty="0" err="1"/>
              <a:t>ReverseArray(</a:t>
            </a:r>
            <a:r>
              <a:rPr lang="en-US" i="1" dirty="0" err="1"/>
              <a:t>A</a:t>
            </a:r>
            <a:r>
              <a:rPr lang="en-US" i="1" dirty="0"/>
              <a:t>, </a:t>
            </a:r>
            <a:r>
              <a:rPr lang="en-US" i="1" dirty="0" err="1"/>
              <a:t>i</a:t>
            </a:r>
            <a:r>
              <a:rPr lang="en-US" i="1" dirty="0"/>
              <a:t>,  </a:t>
            </a:r>
            <a:r>
              <a:rPr lang="en-US" i="1" dirty="0" err="1"/>
              <a:t>j</a:t>
            </a:r>
            <a:r>
              <a:rPr lang="en-US" dirty="0"/>
              <a:t>):</a:t>
            </a:r>
          </a:p>
          <a:p>
            <a:pPr>
              <a:buFont typeface="Wingdings" pitchFamily="-110" charset="2"/>
              <a:buNone/>
            </a:pPr>
            <a:r>
              <a:rPr lang="en-US" b="1" i="1" dirty="0"/>
              <a:t>      Input: </a:t>
            </a:r>
            <a:r>
              <a:rPr lang="en-US" dirty="0"/>
              <a:t>An array </a:t>
            </a:r>
            <a:r>
              <a:rPr lang="en-US" i="1" dirty="0"/>
              <a:t>A </a:t>
            </a:r>
            <a:r>
              <a:rPr lang="en-US" dirty="0"/>
              <a:t>and nonnegative integer indices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r>
              <a:rPr lang="en-US" dirty="0"/>
              <a:t>and  </a:t>
            </a:r>
            <a:r>
              <a:rPr lang="en-US" i="1" dirty="0" err="1"/>
              <a:t>j</a:t>
            </a:r>
            <a:endParaRPr lang="en-US" i="1" dirty="0"/>
          </a:p>
          <a:p>
            <a:pPr>
              <a:buFont typeface="Wingdings" pitchFamily="-110" charset="2"/>
              <a:buNone/>
            </a:pPr>
            <a:r>
              <a:rPr lang="en-US" b="1" i="1" dirty="0"/>
              <a:t>      Output: </a:t>
            </a:r>
            <a:r>
              <a:rPr lang="en-US" dirty="0"/>
              <a:t>The reversal of the elements in </a:t>
            </a:r>
            <a:r>
              <a:rPr lang="en-US" i="1" dirty="0"/>
              <a:t>A </a:t>
            </a:r>
            <a:r>
              <a:rPr lang="en-US" dirty="0"/>
              <a:t>starting at index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r>
              <a:rPr lang="en-US" dirty="0"/>
              <a:t>and ending at  </a:t>
            </a:r>
            <a:r>
              <a:rPr lang="en-US" i="1" dirty="0" err="1"/>
              <a:t>j</a:t>
            </a:r>
            <a:endParaRPr lang="en-US" i="1" dirty="0"/>
          </a:p>
          <a:p>
            <a:pPr>
              <a:buFont typeface="Wingdings" pitchFamily="-110" charset="2"/>
              <a:buNone/>
            </a:pPr>
            <a:r>
              <a:rPr lang="en-US" b="1" dirty="0"/>
              <a:t>     </a:t>
            </a:r>
            <a:r>
              <a:rPr lang="en-US" b="1" dirty="0">
                <a:solidFill>
                  <a:schemeClr val="accent3"/>
                </a:solidFill>
              </a:rPr>
              <a:t>if </a:t>
            </a:r>
            <a:r>
              <a:rPr lang="en-US" i="1" dirty="0" err="1"/>
              <a:t>i</a:t>
            </a:r>
            <a:r>
              <a:rPr lang="en-US" i="1" dirty="0"/>
              <a:t> &lt;  </a:t>
            </a:r>
            <a:r>
              <a:rPr lang="en-US" i="1" dirty="0" err="1"/>
              <a:t>j</a:t>
            </a:r>
            <a:r>
              <a:rPr lang="en-US" i="1" dirty="0"/>
              <a:t> </a:t>
            </a:r>
            <a:r>
              <a:rPr lang="en-US" b="1" dirty="0">
                <a:solidFill>
                  <a:srgbClr val="0000FF"/>
                </a:solidFill>
              </a:rPr>
              <a:t>then</a:t>
            </a:r>
          </a:p>
          <a:p>
            <a:pPr>
              <a:buFont typeface="Wingdings" pitchFamily="-110" charset="2"/>
              <a:buNone/>
            </a:pPr>
            <a:r>
              <a:rPr lang="en-US" dirty="0"/>
              <a:t>		Swap </a:t>
            </a:r>
            <a:r>
              <a:rPr lang="en-US" i="1" dirty="0" err="1"/>
              <a:t>A</a:t>
            </a:r>
            <a:r>
              <a:rPr lang="en-US" dirty="0" err="1"/>
              <a:t>[</a:t>
            </a:r>
            <a:r>
              <a:rPr lang="en-US" i="1" dirty="0" err="1"/>
              <a:t>i</a:t>
            </a:r>
            <a:r>
              <a:rPr lang="en-US" dirty="0"/>
              <a:t>] and </a:t>
            </a:r>
            <a:r>
              <a:rPr lang="en-US" i="1" dirty="0"/>
              <a:t>A</a:t>
            </a:r>
            <a:r>
              <a:rPr lang="en-US" dirty="0"/>
              <a:t>[ </a:t>
            </a:r>
            <a:r>
              <a:rPr lang="en-US" i="1" dirty="0" err="1"/>
              <a:t>j</a:t>
            </a:r>
            <a:r>
              <a:rPr lang="en-US" dirty="0"/>
              <a:t>]</a:t>
            </a:r>
          </a:p>
          <a:p>
            <a:pPr>
              <a:buFont typeface="Wingdings" pitchFamily="-110" charset="2"/>
              <a:buNone/>
            </a:pPr>
            <a:r>
              <a:rPr lang="en-US" dirty="0"/>
              <a:t>		</a:t>
            </a:r>
            <a:r>
              <a:rPr lang="en-US" dirty="0" err="1"/>
              <a:t>ReverseArray(</a:t>
            </a:r>
            <a:r>
              <a:rPr lang="en-US" i="1" dirty="0" err="1"/>
              <a:t>A</a:t>
            </a:r>
            <a:r>
              <a:rPr lang="en-US" i="1" dirty="0"/>
              <a:t>, </a:t>
            </a:r>
            <a:r>
              <a:rPr lang="en-US" i="1" dirty="0" err="1"/>
              <a:t>i</a:t>
            </a:r>
            <a:r>
              <a:rPr lang="en-US" i="1" dirty="0"/>
              <a:t> </a:t>
            </a:r>
            <a:r>
              <a:rPr lang="en-US" dirty="0"/>
              <a:t>+ 1</a:t>
            </a:r>
            <a:r>
              <a:rPr lang="en-US" i="1" dirty="0"/>
              <a:t>,  </a:t>
            </a:r>
            <a:r>
              <a:rPr lang="en-US" i="1" dirty="0" err="1"/>
              <a:t>j</a:t>
            </a:r>
            <a:r>
              <a:rPr lang="en-US" i="1" dirty="0"/>
              <a:t> - </a:t>
            </a:r>
            <a:r>
              <a:rPr lang="en-US" dirty="0"/>
              <a:t>1)</a:t>
            </a:r>
          </a:p>
          <a:p>
            <a:pPr>
              <a:buFont typeface="Wingdings" pitchFamily="-110" charset="2"/>
              <a:buNone/>
            </a:pPr>
            <a:r>
              <a:rPr lang="en-US" b="1" dirty="0"/>
              <a:t>     </a:t>
            </a:r>
            <a:r>
              <a:rPr lang="en-US" b="1" dirty="0">
                <a:solidFill>
                  <a:srgbClr val="0000FF"/>
                </a:solidFill>
              </a:rPr>
              <a:t>return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 Iteratively Reversing an Array</a:t>
            </a:r>
            <a:endParaRPr lang="en-US" dirty="0"/>
          </a:p>
        </p:txBody>
      </p:sp>
      <p:sp>
        <p:nvSpPr>
          <p:cNvPr id="11161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5833" y="1020074"/>
            <a:ext cx="9024323" cy="4800600"/>
          </a:xfrm>
        </p:spPr>
        <p:txBody>
          <a:bodyPr/>
          <a:lstStyle/>
          <a:p>
            <a:pPr lvl="1">
              <a:buFont typeface="Wingdings" pitchFamily="-110" charset="2"/>
              <a:buNone/>
            </a:pPr>
            <a:r>
              <a:rPr lang="en-US" sz="2400" b="1" dirty="0" smtClean="0"/>
              <a:t>Algorithm </a:t>
            </a:r>
            <a:r>
              <a:rPr lang="en-US" sz="2400" dirty="0" err="1"/>
              <a:t>IterativeReverseArray(</a:t>
            </a:r>
            <a:r>
              <a:rPr lang="en-US" sz="2400" i="1" dirty="0" err="1"/>
              <a:t>A</a:t>
            </a:r>
            <a:r>
              <a:rPr lang="en-US" sz="2400" i="1" dirty="0"/>
              <a:t>, </a:t>
            </a:r>
            <a:r>
              <a:rPr lang="en-US" sz="2400" i="1" dirty="0" err="1"/>
              <a:t>i</a:t>
            </a:r>
            <a:r>
              <a:rPr lang="en-US" sz="2400" i="1" dirty="0"/>
              <a:t>, </a:t>
            </a:r>
            <a:r>
              <a:rPr lang="en-US" sz="2400" i="1" dirty="0" err="1"/>
              <a:t>j</a:t>
            </a:r>
            <a:r>
              <a:rPr lang="en-US" sz="2400" i="1" dirty="0"/>
              <a:t> </a:t>
            </a:r>
            <a:r>
              <a:rPr lang="en-US" sz="2400" dirty="0"/>
              <a:t>):</a:t>
            </a:r>
          </a:p>
          <a:p>
            <a:pPr lvl="1">
              <a:buFont typeface="Wingdings" pitchFamily="-110" charset="2"/>
              <a:buNone/>
            </a:pPr>
            <a:r>
              <a:rPr lang="en-US" sz="2400" b="1" i="1" dirty="0"/>
              <a:t>      Input: </a:t>
            </a:r>
            <a:r>
              <a:rPr lang="en-US" sz="2400" dirty="0"/>
              <a:t>An array </a:t>
            </a:r>
            <a:r>
              <a:rPr lang="en-US" sz="2400" i="1" dirty="0"/>
              <a:t>A </a:t>
            </a:r>
            <a:r>
              <a:rPr lang="en-US" sz="2400" dirty="0"/>
              <a:t>and nonnegative integer indices </a:t>
            </a:r>
            <a:r>
              <a:rPr lang="en-US" sz="2400" i="1" dirty="0" err="1"/>
              <a:t>i</a:t>
            </a:r>
            <a:r>
              <a:rPr lang="en-US" sz="2400" i="1" dirty="0"/>
              <a:t> </a:t>
            </a:r>
            <a:r>
              <a:rPr lang="en-US" sz="2400" dirty="0"/>
              <a:t>and </a:t>
            </a:r>
            <a:r>
              <a:rPr lang="en-US" sz="2400" i="1" dirty="0" err="1"/>
              <a:t>j</a:t>
            </a:r>
            <a:endParaRPr lang="en-US" sz="2400" i="1" dirty="0"/>
          </a:p>
          <a:p>
            <a:pPr lvl="1">
              <a:buFont typeface="Wingdings" pitchFamily="-110" charset="2"/>
              <a:buNone/>
            </a:pPr>
            <a:r>
              <a:rPr lang="en-US" sz="2400" b="1" i="1" dirty="0"/>
              <a:t>      Output: </a:t>
            </a:r>
            <a:r>
              <a:rPr lang="en-US" sz="2400" dirty="0"/>
              <a:t>The reversal of the elements in </a:t>
            </a:r>
            <a:r>
              <a:rPr lang="en-US" sz="2400" i="1" dirty="0"/>
              <a:t>A </a:t>
            </a:r>
            <a:r>
              <a:rPr lang="en-US" sz="2400" dirty="0"/>
              <a:t>starting at index </a:t>
            </a:r>
            <a:r>
              <a:rPr lang="en-US" sz="2400" i="1" dirty="0" err="1"/>
              <a:t>i</a:t>
            </a:r>
            <a:r>
              <a:rPr lang="en-US" sz="2400" i="1" dirty="0"/>
              <a:t> </a:t>
            </a:r>
            <a:r>
              <a:rPr lang="en-US" sz="2400" dirty="0"/>
              <a:t>and ending at </a:t>
            </a:r>
            <a:r>
              <a:rPr lang="en-US" sz="2400" i="1" dirty="0" err="1"/>
              <a:t>j</a:t>
            </a:r>
            <a:endParaRPr lang="en-US" sz="2400" i="1" dirty="0"/>
          </a:p>
          <a:p>
            <a:pPr lvl="1">
              <a:buFont typeface="Wingdings" pitchFamily="-110" charset="2"/>
              <a:buNone/>
            </a:pPr>
            <a:r>
              <a:rPr lang="en-US" sz="2400" b="1" dirty="0"/>
              <a:t>     </a:t>
            </a:r>
            <a:r>
              <a:rPr lang="en-US" sz="2400" b="1" dirty="0">
                <a:solidFill>
                  <a:srgbClr val="0000FF"/>
                </a:solidFill>
              </a:rPr>
              <a:t>while </a:t>
            </a:r>
            <a:r>
              <a:rPr lang="en-US" sz="2400" i="1" dirty="0" err="1"/>
              <a:t>i</a:t>
            </a:r>
            <a:r>
              <a:rPr lang="en-US" sz="2400" i="1" dirty="0"/>
              <a:t> &lt;  </a:t>
            </a:r>
            <a:r>
              <a:rPr lang="en-US" sz="2400" i="1" dirty="0" err="1"/>
              <a:t>j</a:t>
            </a:r>
            <a:r>
              <a:rPr lang="en-US" sz="2400" i="1" dirty="0"/>
              <a:t> </a:t>
            </a:r>
            <a:r>
              <a:rPr lang="en-US" sz="2400" b="1" dirty="0">
                <a:solidFill>
                  <a:srgbClr val="0000FF"/>
                </a:solidFill>
              </a:rPr>
              <a:t>do</a:t>
            </a:r>
          </a:p>
          <a:p>
            <a:pPr lvl="2">
              <a:buFont typeface="Wingdings" pitchFamily="-110" charset="2"/>
              <a:buNone/>
            </a:pPr>
            <a:r>
              <a:rPr lang="en-US" sz="2000" dirty="0"/>
              <a:t>	Swap </a:t>
            </a:r>
            <a:r>
              <a:rPr lang="en-US" sz="2000" i="1" dirty="0" err="1"/>
              <a:t>A</a:t>
            </a:r>
            <a:r>
              <a:rPr lang="en-US" sz="2000" dirty="0" err="1"/>
              <a:t>[</a:t>
            </a:r>
            <a:r>
              <a:rPr lang="en-US" sz="2000" i="1" dirty="0" err="1"/>
              <a:t>i</a:t>
            </a:r>
            <a:r>
              <a:rPr lang="en-US" sz="2000" i="1" dirty="0"/>
              <a:t> </a:t>
            </a:r>
            <a:r>
              <a:rPr lang="en-US" sz="2000" dirty="0"/>
              <a:t>] and </a:t>
            </a:r>
            <a:r>
              <a:rPr lang="en-US" sz="2000" i="1" dirty="0"/>
              <a:t>A</a:t>
            </a:r>
            <a:r>
              <a:rPr lang="en-US" sz="2000" dirty="0"/>
              <a:t>[ </a:t>
            </a:r>
            <a:r>
              <a:rPr lang="en-US" sz="2000" i="1" dirty="0" err="1"/>
              <a:t>j</a:t>
            </a:r>
            <a:r>
              <a:rPr lang="en-US" sz="2000" i="1" dirty="0"/>
              <a:t> </a:t>
            </a:r>
            <a:r>
              <a:rPr lang="en-US" sz="2000" dirty="0"/>
              <a:t>]</a:t>
            </a:r>
          </a:p>
          <a:p>
            <a:pPr lvl="2">
              <a:buFont typeface="Wingdings" pitchFamily="-110" charset="2"/>
              <a:buNone/>
            </a:pPr>
            <a:r>
              <a:rPr lang="en-US" sz="2000" i="1" dirty="0"/>
              <a:t>	</a:t>
            </a:r>
            <a:r>
              <a:rPr lang="en-US" sz="2000" i="1" dirty="0" err="1"/>
              <a:t>i</a:t>
            </a:r>
            <a:r>
              <a:rPr lang="en-US" sz="2000" i="1" dirty="0"/>
              <a:t>  = </a:t>
            </a:r>
            <a:r>
              <a:rPr lang="en-US" sz="2000" i="1" dirty="0" err="1"/>
              <a:t>i</a:t>
            </a:r>
            <a:r>
              <a:rPr lang="en-US" sz="2000" i="1" dirty="0"/>
              <a:t> </a:t>
            </a:r>
            <a:r>
              <a:rPr lang="en-US" sz="2000" dirty="0"/>
              <a:t>+ 1</a:t>
            </a:r>
          </a:p>
          <a:p>
            <a:pPr lvl="2">
              <a:buFont typeface="Wingdings" pitchFamily="-110" charset="2"/>
              <a:buNone/>
            </a:pPr>
            <a:r>
              <a:rPr lang="en-US" sz="2000" i="1" dirty="0"/>
              <a:t>	</a:t>
            </a:r>
            <a:r>
              <a:rPr lang="en-US" sz="2000" i="1" dirty="0" err="1"/>
              <a:t>j</a:t>
            </a:r>
            <a:r>
              <a:rPr lang="en-US" sz="2000" i="1" dirty="0"/>
              <a:t>  = </a:t>
            </a:r>
            <a:r>
              <a:rPr lang="en-US" sz="2000" i="1" dirty="0" err="1"/>
              <a:t>j</a:t>
            </a:r>
            <a:r>
              <a:rPr lang="en-US" sz="2000" i="1" dirty="0"/>
              <a:t> - </a:t>
            </a:r>
            <a:r>
              <a:rPr lang="en-US" sz="2000" dirty="0"/>
              <a:t>1</a:t>
            </a:r>
          </a:p>
          <a:p>
            <a:pPr lvl="1">
              <a:buFont typeface="Wingdings" pitchFamily="-110" charset="2"/>
              <a:buNone/>
            </a:pPr>
            <a:r>
              <a:rPr lang="en-US" sz="2400" b="1" dirty="0"/>
              <a:t>     </a:t>
            </a:r>
            <a:r>
              <a:rPr lang="en-US" sz="2400" b="1" dirty="0">
                <a:solidFill>
                  <a:srgbClr val="0000FF"/>
                </a:solidFill>
              </a:rPr>
              <a:t>return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Defining Arguments for Recursion</a:t>
            </a:r>
          </a:p>
        </p:txBody>
      </p:sp>
      <p:sp>
        <p:nvSpPr>
          <p:cNvPr id="10445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olving a problem recursively sometimes requires passing additional parameters.</a:t>
            </a:r>
          </a:p>
          <a:p>
            <a:r>
              <a:rPr lang="en-US" b="1" dirty="0" err="1" smtClean="0">
                <a:solidFill>
                  <a:srgbClr val="800000"/>
                </a:solidFill>
              </a:rPr>
              <a:t>ReverseArray</a:t>
            </a:r>
            <a:r>
              <a:rPr lang="en-US" dirty="0" smtClean="0"/>
              <a:t> is a good example:  although we might initially think of passing only the array </a:t>
            </a:r>
            <a:r>
              <a:rPr lang="en-US" b="1" i="1" dirty="0" smtClean="0">
                <a:solidFill>
                  <a:srgbClr val="800000"/>
                </a:solidFill>
              </a:rPr>
              <a:t>A</a:t>
            </a:r>
            <a:r>
              <a:rPr lang="en-US" dirty="0" smtClean="0"/>
              <a:t> as a parameter at the top level, lower levels need to know where in the array they are operating.  </a:t>
            </a:r>
          </a:p>
          <a:p>
            <a:r>
              <a:rPr lang="en-US" dirty="0" smtClean="0"/>
              <a:t>Thus the recursive interface is </a:t>
            </a:r>
            <a:r>
              <a:rPr lang="en-US" b="1" dirty="0" err="1" smtClean="0">
                <a:solidFill>
                  <a:srgbClr val="800000"/>
                </a:solidFill>
              </a:rPr>
              <a:t>ReverseArray(A</a:t>
            </a:r>
            <a:r>
              <a:rPr lang="en-US" b="1" dirty="0" smtClean="0">
                <a:solidFill>
                  <a:srgbClr val="800000"/>
                </a:solidFill>
              </a:rPr>
              <a:t>, </a:t>
            </a:r>
            <a:r>
              <a:rPr lang="en-US" b="1" dirty="0" err="1" smtClean="0">
                <a:solidFill>
                  <a:srgbClr val="800000"/>
                </a:solidFill>
              </a:rPr>
              <a:t>i</a:t>
            </a:r>
            <a:r>
              <a:rPr lang="en-US" b="1" dirty="0" smtClean="0">
                <a:solidFill>
                  <a:srgbClr val="800000"/>
                </a:solidFill>
              </a:rPr>
              <a:t>, </a:t>
            </a:r>
            <a:r>
              <a:rPr lang="en-US" b="1" dirty="0" err="1" smtClean="0">
                <a:solidFill>
                  <a:srgbClr val="800000"/>
                </a:solidFill>
              </a:rPr>
              <a:t>j</a:t>
            </a:r>
            <a:r>
              <a:rPr lang="en-US" b="1" dirty="0" smtClean="0">
                <a:solidFill>
                  <a:srgbClr val="800000"/>
                </a:solidFill>
              </a:rPr>
              <a:t>)</a:t>
            </a:r>
            <a:r>
              <a:rPr lang="en-US" dirty="0" smtClean="0"/>
              <a:t>.</a:t>
            </a:r>
          </a:p>
          <a:p>
            <a:r>
              <a:rPr lang="en-US" dirty="0" smtClean="0"/>
              <a:t>We then invoke the method at the highest level with the message </a:t>
            </a:r>
            <a:r>
              <a:rPr lang="en-US" b="1" dirty="0" err="1" smtClean="0">
                <a:solidFill>
                  <a:srgbClr val="800000"/>
                </a:solidFill>
              </a:rPr>
              <a:t>ReverseArray(A</a:t>
            </a:r>
            <a:r>
              <a:rPr lang="en-US" b="1" dirty="0" smtClean="0">
                <a:solidFill>
                  <a:srgbClr val="800000"/>
                </a:solidFill>
              </a:rPr>
              <a:t>, 1, </a:t>
            </a:r>
            <a:r>
              <a:rPr lang="en-US" b="1" dirty="0" err="1" smtClean="0">
                <a:solidFill>
                  <a:srgbClr val="800000"/>
                </a:solidFill>
              </a:rPr>
              <a:t>n</a:t>
            </a:r>
            <a:r>
              <a:rPr lang="en-US" b="1" dirty="0" smtClean="0">
                <a:solidFill>
                  <a:srgbClr val="800000"/>
                </a:solidFill>
              </a:rPr>
              <a:t>)</a:t>
            </a:r>
            <a:r>
              <a:rPr lang="en-US" dirty="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duction</a:t>
            </a:r>
          </a:p>
          <a:p>
            <a:r>
              <a:rPr lang="en-US" dirty="0" smtClean="0"/>
              <a:t>Linear recursion </a:t>
            </a:r>
          </a:p>
          <a:p>
            <a:pPr lvl="1"/>
            <a:r>
              <a:rPr lang="en-US" dirty="0" smtClean="0"/>
              <a:t>Example 1: Factorials</a:t>
            </a:r>
          </a:p>
          <a:p>
            <a:pPr lvl="1"/>
            <a:r>
              <a:rPr lang="en-US" dirty="0" smtClean="0"/>
              <a:t>Example 2:  Powers</a:t>
            </a:r>
          </a:p>
          <a:p>
            <a:pPr lvl="1"/>
            <a:r>
              <a:rPr lang="en-US" dirty="0" smtClean="0"/>
              <a:t>Example </a:t>
            </a:r>
            <a:r>
              <a:rPr lang="en-US" dirty="0"/>
              <a:t>3</a:t>
            </a:r>
            <a:r>
              <a:rPr lang="en-US" dirty="0" smtClean="0"/>
              <a:t>: Reversing an array</a:t>
            </a:r>
          </a:p>
          <a:p>
            <a:r>
              <a:rPr lang="en-US" b="1" dirty="0" smtClean="0">
                <a:solidFill>
                  <a:srgbClr val="800000"/>
                </a:solidFill>
              </a:rPr>
              <a:t>Binary recursion</a:t>
            </a:r>
          </a:p>
          <a:p>
            <a:pPr lvl="1"/>
            <a:r>
              <a:rPr lang="en-US" dirty="0" smtClean="0"/>
              <a:t>Example 1:  The Fibonacci sequence</a:t>
            </a:r>
          </a:p>
          <a:p>
            <a:pPr lvl="1"/>
            <a:r>
              <a:rPr lang="en-US" dirty="0" smtClean="0"/>
              <a:t>Example 2:  The Tower of Hanoi</a:t>
            </a:r>
          </a:p>
          <a:p>
            <a:r>
              <a:rPr lang="en-US" dirty="0" smtClean="0"/>
              <a:t>Drawbacks and pitfalls of recur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8478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ary Recursion</a:t>
            </a:r>
            <a:r>
              <a:rPr lang="en-US" dirty="0" smtClean="0"/>
              <a:t> </a:t>
            </a:r>
            <a:endParaRPr lang="en-US" dirty="0">
              <a:ea typeface="Tahoma" pitchFamily="-110" charset="0"/>
              <a:cs typeface="Tahoma" pitchFamily="-110" charset="0"/>
            </a:endParaRPr>
          </a:p>
        </p:txBody>
      </p:sp>
      <p:sp>
        <p:nvSpPr>
          <p:cNvPr id="1126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052169"/>
            <a:ext cx="7772400" cy="4419600"/>
          </a:xfrm>
        </p:spPr>
        <p:txBody>
          <a:bodyPr/>
          <a:lstStyle/>
          <a:p>
            <a:r>
              <a:rPr lang="en-US" sz="2800" dirty="0"/>
              <a:t>Binary recursion occurs whenever there are </a:t>
            </a:r>
            <a:r>
              <a:rPr lang="en-US" sz="2800" b="1" dirty="0">
                <a:solidFill>
                  <a:srgbClr val="800000"/>
                </a:solidFill>
              </a:rPr>
              <a:t>two</a:t>
            </a:r>
            <a:r>
              <a:rPr lang="en-US" sz="2800" dirty="0">
                <a:solidFill>
                  <a:srgbClr val="800000"/>
                </a:solidFill>
              </a:rPr>
              <a:t> </a:t>
            </a:r>
            <a:r>
              <a:rPr lang="en-US" sz="2800" dirty="0"/>
              <a:t>recursive calls for each non-base case.</a:t>
            </a:r>
          </a:p>
          <a:p>
            <a:r>
              <a:rPr lang="en-US" sz="2800" dirty="0" smtClean="0"/>
              <a:t>Example 1: </a:t>
            </a:r>
            <a:r>
              <a:rPr lang="en-US" sz="2800" b="1" dirty="0" smtClean="0">
                <a:solidFill>
                  <a:schemeClr val="tx2"/>
                </a:solidFill>
              </a:rPr>
              <a:t>The Fibonacci Sequence</a:t>
            </a:r>
            <a:endParaRPr lang="en-US" sz="28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Fibonacci Sequence</a:t>
            </a:r>
            <a:endParaRPr lang="en-US" dirty="0"/>
          </a:p>
        </p:txBody>
      </p:sp>
      <p:sp>
        <p:nvSpPr>
          <p:cNvPr id="11469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Fibonacci numbers are defined recursively:</a:t>
            </a:r>
          </a:p>
          <a:p>
            <a:pPr lvl="2">
              <a:lnSpc>
                <a:spcPct val="90000"/>
              </a:lnSpc>
              <a:buFont typeface="Wingdings" pitchFamily="-110" charset="2"/>
              <a:buNone/>
            </a:pPr>
            <a:r>
              <a:rPr lang="en-US" sz="2000" i="1" dirty="0">
                <a:solidFill>
                  <a:srgbClr val="000000"/>
                </a:solidFill>
              </a:rPr>
              <a:t>F</a:t>
            </a:r>
            <a:r>
              <a:rPr lang="en-US" sz="2000" baseline="-25000" dirty="0">
                <a:solidFill>
                  <a:srgbClr val="000000"/>
                </a:solidFill>
              </a:rPr>
              <a:t>0</a:t>
            </a:r>
            <a:r>
              <a:rPr lang="en-US" sz="2000" dirty="0">
                <a:solidFill>
                  <a:srgbClr val="000000"/>
                </a:solidFill>
              </a:rPr>
              <a:t> =  0</a:t>
            </a:r>
          </a:p>
          <a:p>
            <a:pPr lvl="2">
              <a:lnSpc>
                <a:spcPct val="90000"/>
              </a:lnSpc>
              <a:buFont typeface="Wingdings" pitchFamily="-110" charset="2"/>
              <a:buNone/>
            </a:pPr>
            <a:r>
              <a:rPr lang="en-US" sz="2000" i="1" dirty="0">
                <a:solidFill>
                  <a:srgbClr val="000000"/>
                </a:solidFill>
              </a:rPr>
              <a:t>F</a:t>
            </a:r>
            <a:r>
              <a:rPr lang="en-US" sz="2000" baseline="-25000" dirty="0">
                <a:solidFill>
                  <a:srgbClr val="000000"/>
                </a:solidFill>
              </a:rPr>
              <a:t>1</a:t>
            </a:r>
            <a:r>
              <a:rPr lang="en-US" sz="2000" dirty="0">
                <a:solidFill>
                  <a:srgbClr val="000000"/>
                </a:solidFill>
              </a:rPr>
              <a:t> =  1</a:t>
            </a:r>
          </a:p>
          <a:p>
            <a:pPr lvl="2">
              <a:lnSpc>
                <a:spcPct val="90000"/>
              </a:lnSpc>
              <a:buFont typeface="Wingdings" pitchFamily="-110" charset="2"/>
              <a:buNone/>
            </a:pPr>
            <a:r>
              <a:rPr lang="en-US" sz="2000" i="1" dirty="0" err="1">
                <a:solidFill>
                  <a:srgbClr val="000000"/>
                </a:solidFill>
              </a:rPr>
              <a:t>F</a:t>
            </a:r>
            <a:r>
              <a:rPr lang="en-US" sz="2000" i="1" baseline="-25000" dirty="0" err="1">
                <a:solidFill>
                  <a:srgbClr val="000000"/>
                </a:solidFill>
              </a:rPr>
              <a:t>i</a:t>
            </a:r>
            <a:r>
              <a:rPr lang="en-US" sz="2000" i="1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</a:rPr>
              <a:t>=  </a:t>
            </a:r>
            <a:r>
              <a:rPr lang="en-US" sz="2000" i="1" dirty="0">
                <a:solidFill>
                  <a:srgbClr val="000000"/>
                </a:solidFill>
              </a:rPr>
              <a:t>F</a:t>
            </a:r>
            <a:r>
              <a:rPr lang="en-US" sz="2000" i="1" baseline="-25000" dirty="0">
                <a:solidFill>
                  <a:srgbClr val="000000"/>
                </a:solidFill>
              </a:rPr>
              <a:t>i-</a:t>
            </a:r>
            <a:r>
              <a:rPr lang="en-US" sz="2000" baseline="-25000" dirty="0">
                <a:solidFill>
                  <a:srgbClr val="000000"/>
                </a:solidFill>
              </a:rPr>
              <a:t>1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en-US" sz="2000" baseline="30000" dirty="0">
                <a:solidFill>
                  <a:srgbClr val="000000"/>
                </a:solidFill>
              </a:rPr>
              <a:t>+ </a:t>
            </a:r>
            <a:r>
              <a:rPr lang="en-US" sz="2000" i="1" dirty="0">
                <a:solidFill>
                  <a:srgbClr val="000000"/>
                </a:solidFill>
              </a:rPr>
              <a:t>F</a:t>
            </a:r>
            <a:r>
              <a:rPr lang="en-US" sz="2000" i="1" baseline="-25000" dirty="0">
                <a:solidFill>
                  <a:srgbClr val="000000"/>
                </a:solidFill>
              </a:rPr>
              <a:t>i-</a:t>
            </a:r>
            <a:r>
              <a:rPr lang="en-US" sz="2000" baseline="-25000" dirty="0">
                <a:solidFill>
                  <a:srgbClr val="000000"/>
                </a:solidFill>
              </a:rPr>
              <a:t>2</a:t>
            </a:r>
            <a:r>
              <a:rPr lang="en-US" sz="2000" dirty="0">
                <a:solidFill>
                  <a:srgbClr val="000000"/>
                </a:solidFill>
              </a:rPr>
              <a:t>     for </a:t>
            </a:r>
            <a:r>
              <a:rPr lang="en-US" sz="2000" i="1" dirty="0" err="1">
                <a:solidFill>
                  <a:srgbClr val="000000"/>
                </a:solidFill>
              </a:rPr>
              <a:t>i</a:t>
            </a:r>
            <a:r>
              <a:rPr lang="en-US" sz="2000" i="1" dirty="0">
                <a:solidFill>
                  <a:srgbClr val="000000"/>
                </a:solidFill>
              </a:rPr>
              <a:t> &gt; </a:t>
            </a:r>
            <a:r>
              <a:rPr lang="en-US" sz="2000" dirty="0">
                <a:solidFill>
                  <a:srgbClr val="000000"/>
                </a:solidFill>
              </a:rPr>
              <a:t>1.</a:t>
            </a:r>
            <a:endParaRPr lang="en-US" sz="2000" dirty="0" smtClean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buNone/>
            </a:pPr>
            <a:endParaRPr lang="en-US" sz="1800" dirty="0" smtClean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buNone/>
            </a:pPr>
            <a:endParaRPr lang="en-US" sz="1800" dirty="0" smtClean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buNone/>
            </a:pPr>
            <a:r>
              <a:rPr lang="en-US" sz="1800" dirty="0" smtClean="0">
                <a:solidFill>
                  <a:srgbClr val="000000"/>
                </a:solidFill>
              </a:rPr>
              <a:t>   (The “</a:t>
            </a:r>
            <a:r>
              <a:rPr lang="en-US" sz="1800" b="1" dirty="0" smtClean="0">
                <a:solidFill>
                  <a:schemeClr val="bg1">
                    <a:lumMod val="25000"/>
                  </a:schemeClr>
                </a:solidFill>
              </a:rPr>
              <a:t>Golden Ratio</a:t>
            </a:r>
            <a:r>
              <a:rPr lang="en-US" sz="1800" dirty="0" smtClean="0">
                <a:solidFill>
                  <a:srgbClr val="000000"/>
                </a:solidFill>
              </a:rPr>
              <a:t>”)</a:t>
            </a:r>
            <a:endParaRPr lang="en-US" sz="1800" dirty="0"/>
          </a:p>
        </p:txBody>
      </p:sp>
      <p:grpSp>
        <p:nvGrpSpPr>
          <p:cNvPr id="8" name="Group 7"/>
          <p:cNvGrpSpPr/>
          <p:nvPr/>
        </p:nvGrpSpPr>
        <p:grpSpPr>
          <a:xfrm>
            <a:off x="6666757" y="1700391"/>
            <a:ext cx="2290604" cy="3619540"/>
            <a:chOff x="6927704" y="682619"/>
            <a:chExt cx="2290604" cy="3619540"/>
          </a:xfrm>
        </p:grpSpPr>
        <p:sp>
          <p:nvSpPr>
            <p:cNvPr id="5" name="Rectangle 4"/>
            <p:cNvSpPr/>
            <p:nvPr/>
          </p:nvSpPr>
          <p:spPr>
            <a:xfrm>
              <a:off x="7094860" y="3840494"/>
              <a:ext cx="212344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dirty="0" smtClean="0"/>
                <a:t>Fibonacci (</a:t>
              </a:r>
              <a:r>
                <a:rPr lang="en-US" sz="1200" dirty="0" err="1" smtClean="0"/>
                <a:t>c</a:t>
              </a:r>
              <a:r>
                <a:rPr lang="en-US" sz="1200" dirty="0" smtClean="0"/>
                <a:t>. 1170 - </a:t>
              </a:r>
              <a:r>
                <a:rPr lang="en-US" sz="1200" dirty="0" err="1" smtClean="0"/>
                <a:t>c</a:t>
              </a:r>
              <a:r>
                <a:rPr lang="en-US" sz="1200" dirty="0" smtClean="0"/>
                <a:t>. 1250)</a:t>
              </a:r>
            </a:p>
            <a:p>
              <a:r>
                <a:rPr lang="en-US" sz="1200" dirty="0" smtClean="0"/>
                <a:t>(aka Leonardo of Pisa) </a:t>
              </a:r>
              <a:endParaRPr lang="en-US" sz="1200" dirty="0"/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927704" y="682619"/>
              <a:ext cx="2216296" cy="3197970"/>
            </a:xfrm>
            <a:prstGeom prst="rect">
              <a:avLst/>
            </a:prstGeom>
          </p:spPr>
        </p:pic>
      </p:grp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98500" y="2979738"/>
          <a:ext cx="596106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9" name="Equation" r:id="rId4" imgW="4279900" imgH="457200" progId="Equation.DSMT4">
                  <p:embed/>
                </p:oleObj>
              </mc:Choice>
              <mc:Fallback>
                <p:oleObj name="Equation" r:id="rId4" imgW="42799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2979738"/>
                        <a:ext cx="5961063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co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y understanding this lecture you should be able to:</a:t>
            </a:r>
          </a:p>
          <a:p>
            <a:pPr lvl="1"/>
            <a:r>
              <a:rPr lang="en-US" sz="1800" dirty="0"/>
              <a:t>U</a:t>
            </a:r>
            <a:r>
              <a:rPr lang="en-US" sz="1800" dirty="0" smtClean="0"/>
              <a:t>se induction to prove the correctness of a recursive algorithm.</a:t>
            </a:r>
          </a:p>
          <a:p>
            <a:pPr lvl="1"/>
            <a:r>
              <a:rPr lang="en-US" sz="1800" dirty="0" smtClean="0"/>
              <a:t>Identify the base case for an inductive solution</a:t>
            </a:r>
          </a:p>
          <a:p>
            <a:pPr lvl="1"/>
            <a:r>
              <a:rPr lang="en-US" sz="1800" dirty="0" smtClean="0"/>
              <a:t>Design and analyze linear and binary recursion algorithms</a:t>
            </a:r>
          </a:p>
          <a:p>
            <a:pPr lvl="1"/>
            <a:r>
              <a:rPr lang="en-US" sz="1800" dirty="0" smtClean="0"/>
              <a:t>Identify the overhead costs of recursion</a:t>
            </a:r>
          </a:p>
          <a:p>
            <a:pPr lvl="1"/>
            <a:r>
              <a:rPr lang="en-US" sz="1800" dirty="0" smtClean="0"/>
              <a:t>Avoid errors commonly made in writing recursive algorithms</a:t>
            </a:r>
          </a:p>
        </p:txBody>
      </p:sp>
    </p:spTree>
    <p:extLst>
      <p:ext uri="{BB962C8B-B14F-4D97-AF65-F5344CB8AC3E}">
        <p14:creationId xmlns:p14="http://schemas.microsoft.com/office/powerpoint/2010/main" val="2304387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6A4E09"/>
                </a:solidFill>
              </a:rPr>
              <a:t>The Golden Ratio</a:t>
            </a:r>
            <a:endParaRPr lang="en-US" b="1" dirty="0">
              <a:solidFill>
                <a:srgbClr val="6A4E09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wo quantities are in the </a:t>
            </a:r>
            <a:r>
              <a:rPr lang="en-US" b="1" dirty="0" smtClean="0">
                <a:solidFill>
                  <a:schemeClr val="bg1">
                    <a:lumMod val="25000"/>
                  </a:schemeClr>
                </a:solidFill>
              </a:rPr>
              <a:t>golden ratio</a:t>
            </a:r>
            <a:r>
              <a:rPr lang="en-US" dirty="0" smtClean="0">
                <a:solidFill>
                  <a:schemeClr val="bg1">
                    <a:lumMod val="25000"/>
                  </a:schemeClr>
                </a:solidFill>
              </a:rPr>
              <a:t> </a:t>
            </a:r>
            <a:r>
              <a:rPr lang="en-US" dirty="0" smtClean="0"/>
              <a:t>if the ratio of the sum of the quantities to the larger quantity is equal to the ratio of the larger quantity to the smaller one. 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7168" y="3700635"/>
            <a:ext cx="3429000" cy="19812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25308" y="2593113"/>
          <a:ext cx="7656453" cy="990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7" name="Equation" r:id="rId4" imgW="3238500" imgH="419100" progId="Equation.DSMT4">
                  <p:embed/>
                </p:oleObj>
              </mc:Choice>
              <mc:Fallback>
                <p:oleObj name="Equation" r:id="rId4" imgW="32385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308" y="2593113"/>
                        <a:ext cx="7656453" cy="9908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bg1">
                    <a:lumMod val="25000"/>
                  </a:schemeClr>
                </a:solidFill>
              </a:rPr>
              <a:t>The Golden Ratio</a:t>
            </a:r>
            <a:endParaRPr lang="en-US" b="1" dirty="0">
              <a:solidFill>
                <a:schemeClr val="bg1">
                  <a:lumMod val="25000"/>
                </a:schemeClr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3366" y="1298055"/>
            <a:ext cx="3810000" cy="3987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403" y="1003093"/>
            <a:ext cx="3640473" cy="241825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0425" y="4092086"/>
            <a:ext cx="3429000" cy="19812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277220" y="5445286"/>
            <a:ext cx="11601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onardo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303680" y="3496317"/>
            <a:ext cx="1711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Parthen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ing Fibonacci </a:t>
            </a:r>
            <a:r>
              <a:rPr lang="en-US" dirty="0"/>
              <a:t>Numbers</a:t>
            </a:r>
          </a:p>
        </p:txBody>
      </p:sp>
      <p:sp>
        <p:nvSpPr>
          <p:cNvPr id="11469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2">
              <a:lnSpc>
                <a:spcPct val="90000"/>
              </a:lnSpc>
              <a:buFont typeface="Wingdings" pitchFamily="-110" charset="2"/>
              <a:buNone/>
            </a:pPr>
            <a:r>
              <a:rPr lang="en-US" sz="2000" b="1" i="1" dirty="0" smtClean="0">
                <a:solidFill>
                  <a:srgbClr val="008000"/>
                </a:solidFill>
              </a:rPr>
              <a:t>F</a:t>
            </a:r>
            <a:r>
              <a:rPr lang="en-US" sz="2000" b="1" baseline="-25000" dirty="0" smtClean="0">
                <a:solidFill>
                  <a:srgbClr val="008000"/>
                </a:solidFill>
              </a:rPr>
              <a:t>0</a:t>
            </a:r>
            <a:r>
              <a:rPr lang="en-US" sz="2000" b="1" dirty="0" smtClean="0">
                <a:solidFill>
                  <a:srgbClr val="008000"/>
                </a:solidFill>
              </a:rPr>
              <a:t> </a:t>
            </a:r>
            <a:r>
              <a:rPr lang="en-US" sz="2000" b="1" dirty="0">
                <a:solidFill>
                  <a:srgbClr val="008000"/>
                </a:solidFill>
              </a:rPr>
              <a:t>=  0</a:t>
            </a:r>
          </a:p>
          <a:p>
            <a:pPr lvl="2">
              <a:lnSpc>
                <a:spcPct val="90000"/>
              </a:lnSpc>
              <a:buFont typeface="Wingdings" pitchFamily="-110" charset="2"/>
              <a:buNone/>
            </a:pPr>
            <a:r>
              <a:rPr lang="en-US" sz="2000" b="1" i="1" dirty="0">
                <a:solidFill>
                  <a:srgbClr val="008000"/>
                </a:solidFill>
              </a:rPr>
              <a:t>F</a:t>
            </a:r>
            <a:r>
              <a:rPr lang="en-US" sz="2000" b="1" baseline="-25000" dirty="0">
                <a:solidFill>
                  <a:srgbClr val="008000"/>
                </a:solidFill>
              </a:rPr>
              <a:t>1</a:t>
            </a:r>
            <a:r>
              <a:rPr lang="en-US" sz="2000" b="1" dirty="0">
                <a:solidFill>
                  <a:srgbClr val="008000"/>
                </a:solidFill>
              </a:rPr>
              <a:t> =  1</a:t>
            </a:r>
          </a:p>
          <a:p>
            <a:pPr lvl="2">
              <a:lnSpc>
                <a:spcPct val="90000"/>
              </a:lnSpc>
              <a:buFont typeface="Wingdings" pitchFamily="-110" charset="2"/>
              <a:buNone/>
            </a:pPr>
            <a:r>
              <a:rPr lang="en-US" sz="2000" b="1" i="1" dirty="0" err="1">
                <a:solidFill>
                  <a:srgbClr val="008000"/>
                </a:solidFill>
              </a:rPr>
              <a:t>F</a:t>
            </a:r>
            <a:r>
              <a:rPr lang="en-US" sz="2000" b="1" i="1" baseline="-25000" dirty="0" err="1">
                <a:solidFill>
                  <a:srgbClr val="008000"/>
                </a:solidFill>
              </a:rPr>
              <a:t>i</a:t>
            </a:r>
            <a:r>
              <a:rPr lang="en-US" sz="2000" b="1" i="1" dirty="0">
                <a:solidFill>
                  <a:srgbClr val="008000"/>
                </a:solidFill>
              </a:rPr>
              <a:t> </a:t>
            </a:r>
            <a:r>
              <a:rPr lang="en-US" sz="2000" b="1" dirty="0">
                <a:solidFill>
                  <a:srgbClr val="008000"/>
                </a:solidFill>
              </a:rPr>
              <a:t>=  </a:t>
            </a:r>
            <a:r>
              <a:rPr lang="en-US" sz="2000" b="1" i="1" dirty="0">
                <a:solidFill>
                  <a:srgbClr val="008000"/>
                </a:solidFill>
              </a:rPr>
              <a:t>F</a:t>
            </a:r>
            <a:r>
              <a:rPr lang="en-US" sz="2000" b="1" i="1" baseline="-25000" dirty="0">
                <a:solidFill>
                  <a:srgbClr val="008000"/>
                </a:solidFill>
              </a:rPr>
              <a:t>i-</a:t>
            </a:r>
            <a:r>
              <a:rPr lang="en-US" sz="2000" b="1" baseline="-25000" dirty="0">
                <a:solidFill>
                  <a:srgbClr val="008000"/>
                </a:solidFill>
              </a:rPr>
              <a:t>1</a:t>
            </a:r>
            <a:r>
              <a:rPr lang="en-US" sz="2000" b="1" dirty="0">
                <a:solidFill>
                  <a:srgbClr val="008000"/>
                </a:solidFill>
              </a:rPr>
              <a:t> </a:t>
            </a:r>
            <a:r>
              <a:rPr lang="en-US" sz="2000" b="1" baseline="30000" dirty="0">
                <a:solidFill>
                  <a:srgbClr val="008000"/>
                </a:solidFill>
              </a:rPr>
              <a:t>+ </a:t>
            </a:r>
            <a:r>
              <a:rPr lang="en-US" sz="2000" b="1" i="1" dirty="0">
                <a:solidFill>
                  <a:srgbClr val="008000"/>
                </a:solidFill>
              </a:rPr>
              <a:t>F</a:t>
            </a:r>
            <a:r>
              <a:rPr lang="en-US" sz="2000" b="1" i="1" baseline="-25000" dirty="0">
                <a:solidFill>
                  <a:srgbClr val="008000"/>
                </a:solidFill>
              </a:rPr>
              <a:t>i-</a:t>
            </a:r>
            <a:r>
              <a:rPr lang="en-US" sz="2000" b="1" baseline="-25000" dirty="0">
                <a:solidFill>
                  <a:srgbClr val="008000"/>
                </a:solidFill>
              </a:rPr>
              <a:t>2</a:t>
            </a:r>
            <a:r>
              <a:rPr lang="en-US" sz="2000" b="1" dirty="0">
                <a:solidFill>
                  <a:srgbClr val="008000"/>
                </a:solidFill>
              </a:rPr>
              <a:t>     for </a:t>
            </a:r>
            <a:r>
              <a:rPr lang="en-US" sz="2000" b="1" i="1" dirty="0" err="1">
                <a:solidFill>
                  <a:srgbClr val="008000"/>
                </a:solidFill>
              </a:rPr>
              <a:t>i</a:t>
            </a:r>
            <a:r>
              <a:rPr lang="en-US" sz="2000" b="1" i="1" dirty="0">
                <a:solidFill>
                  <a:srgbClr val="008000"/>
                </a:solidFill>
              </a:rPr>
              <a:t> &gt; </a:t>
            </a:r>
            <a:r>
              <a:rPr lang="en-US" sz="2000" b="1" dirty="0">
                <a:solidFill>
                  <a:srgbClr val="008000"/>
                </a:solidFill>
              </a:rPr>
              <a:t>1.</a:t>
            </a:r>
            <a:endParaRPr lang="en-US" sz="2000" b="1" dirty="0" smtClean="0">
              <a:solidFill>
                <a:srgbClr val="008000"/>
              </a:solidFill>
            </a:endParaRPr>
          </a:p>
          <a:p>
            <a:pPr>
              <a:lnSpc>
                <a:spcPct val="90000"/>
              </a:lnSpc>
            </a:pPr>
            <a:r>
              <a:rPr lang="en-US" dirty="0" smtClean="0"/>
              <a:t>A </a:t>
            </a:r>
            <a:r>
              <a:rPr lang="en-US" dirty="0"/>
              <a:t>recursive algorithm (first attempt):</a:t>
            </a:r>
            <a:endParaRPr lang="en-US" sz="2800" dirty="0"/>
          </a:p>
          <a:p>
            <a:pPr lvl="3">
              <a:lnSpc>
                <a:spcPct val="90000"/>
              </a:lnSpc>
              <a:buFont typeface="Wingdings" pitchFamily="-110" charset="2"/>
              <a:buNone/>
            </a:pPr>
            <a:r>
              <a:rPr lang="en-US" sz="1800" b="1" dirty="0">
                <a:solidFill>
                  <a:srgbClr val="000000"/>
                </a:solidFill>
              </a:rPr>
              <a:t>Algorithm </a:t>
            </a:r>
            <a:r>
              <a:rPr lang="en-US" sz="1800" dirty="0" err="1">
                <a:solidFill>
                  <a:srgbClr val="000000"/>
                </a:solidFill>
              </a:rPr>
              <a:t>BinaryFib(</a:t>
            </a:r>
            <a:r>
              <a:rPr lang="en-US" sz="1800" i="1" dirty="0" err="1">
                <a:solidFill>
                  <a:srgbClr val="000000"/>
                </a:solidFill>
              </a:rPr>
              <a:t>k</a:t>
            </a:r>
            <a:r>
              <a:rPr lang="en-US" sz="1800" dirty="0">
                <a:solidFill>
                  <a:srgbClr val="000000"/>
                </a:solidFill>
              </a:rPr>
              <a:t>):</a:t>
            </a:r>
          </a:p>
          <a:p>
            <a:pPr lvl="3">
              <a:lnSpc>
                <a:spcPct val="90000"/>
              </a:lnSpc>
              <a:buFont typeface="Wingdings" pitchFamily="-110" charset="2"/>
              <a:buNone/>
            </a:pPr>
            <a:r>
              <a:rPr lang="en-US" sz="1800" b="1" i="1" dirty="0">
                <a:solidFill>
                  <a:srgbClr val="000000"/>
                </a:solidFill>
              </a:rPr>
              <a:t>      Input: </a:t>
            </a:r>
            <a:r>
              <a:rPr lang="en-US" sz="1800" dirty="0" smtClean="0">
                <a:solidFill>
                  <a:srgbClr val="000000"/>
                </a:solidFill>
              </a:rPr>
              <a:t>Positive </a:t>
            </a:r>
            <a:r>
              <a:rPr lang="en-US" sz="1800" dirty="0">
                <a:solidFill>
                  <a:srgbClr val="000000"/>
                </a:solidFill>
              </a:rPr>
              <a:t>integer </a:t>
            </a:r>
            <a:r>
              <a:rPr lang="en-US" sz="1800" i="1" dirty="0">
                <a:solidFill>
                  <a:srgbClr val="000000"/>
                </a:solidFill>
              </a:rPr>
              <a:t>k</a:t>
            </a:r>
          </a:p>
          <a:p>
            <a:pPr lvl="3">
              <a:lnSpc>
                <a:spcPct val="90000"/>
              </a:lnSpc>
              <a:buFont typeface="Wingdings" pitchFamily="-110" charset="2"/>
              <a:buNone/>
            </a:pPr>
            <a:r>
              <a:rPr lang="en-US" sz="1800" b="1" i="1" dirty="0">
                <a:solidFill>
                  <a:srgbClr val="000000"/>
                </a:solidFill>
              </a:rPr>
              <a:t>      Output: </a:t>
            </a:r>
            <a:r>
              <a:rPr lang="en-US" sz="1800" dirty="0">
                <a:solidFill>
                  <a:srgbClr val="000000"/>
                </a:solidFill>
              </a:rPr>
              <a:t>The </a:t>
            </a:r>
            <a:r>
              <a:rPr lang="en-US" sz="1800" i="1" dirty="0" err="1">
                <a:solidFill>
                  <a:srgbClr val="000000"/>
                </a:solidFill>
              </a:rPr>
              <a:t>k</a:t>
            </a:r>
            <a:r>
              <a:rPr lang="en-US" sz="1800" dirty="0" err="1">
                <a:solidFill>
                  <a:srgbClr val="000000"/>
                </a:solidFill>
              </a:rPr>
              <a:t>th</a:t>
            </a:r>
            <a:r>
              <a:rPr lang="en-US" sz="1800" dirty="0">
                <a:solidFill>
                  <a:srgbClr val="000000"/>
                </a:solidFill>
              </a:rPr>
              <a:t> Fibonacci number </a:t>
            </a:r>
            <a:r>
              <a:rPr lang="en-US" sz="1800" i="1" dirty="0" err="1">
                <a:solidFill>
                  <a:srgbClr val="000000"/>
                </a:solidFill>
              </a:rPr>
              <a:t>F</a:t>
            </a:r>
            <a:r>
              <a:rPr lang="en-US" sz="1800" i="1" baseline="-25000" dirty="0" err="1">
                <a:solidFill>
                  <a:srgbClr val="000000"/>
                </a:solidFill>
              </a:rPr>
              <a:t>k</a:t>
            </a:r>
            <a:endParaRPr lang="en-US" sz="1800" i="1" baseline="-25000" dirty="0">
              <a:solidFill>
                <a:srgbClr val="000000"/>
              </a:solidFill>
            </a:endParaRPr>
          </a:p>
          <a:p>
            <a:pPr lvl="3">
              <a:lnSpc>
                <a:spcPct val="90000"/>
              </a:lnSpc>
              <a:buFont typeface="Wingdings" pitchFamily="-110" charset="2"/>
              <a:buNone/>
            </a:pPr>
            <a:r>
              <a:rPr lang="en-US" sz="1800" b="1" dirty="0">
                <a:solidFill>
                  <a:srgbClr val="000000"/>
                </a:solidFill>
              </a:rPr>
              <a:t>     </a:t>
            </a:r>
            <a:r>
              <a:rPr lang="en-US" sz="1800" b="1" dirty="0">
                <a:solidFill>
                  <a:srgbClr val="0000FF"/>
                </a:solidFill>
              </a:rPr>
              <a:t>if </a:t>
            </a:r>
            <a:r>
              <a:rPr lang="en-US" sz="1800" i="1" dirty="0">
                <a:solidFill>
                  <a:srgbClr val="000000"/>
                </a:solidFill>
              </a:rPr>
              <a:t>k </a:t>
            </a:r>
            <a:r>
              <a:rPr lang="en-US" sz="1800" i="1" dirty="0" smtClean="0">
                <a:solidFill>
                  <a:srgbClr val="000000"/>
                </a:solidFill>
              </a:rPr>
              <a:t>&lt; 2</a:t>
            </a:r>
            <a:r>
              <a:rPr lang="en-US" sz="1800" dirty="0" smtClean="0">
                <a:solidFill>
                  <a:srgbClr val="000000"/>
                </a:solidFill>
              </a:rPr>
              <a:t> </a:t>
            </a:r>
            <a:r>
              <a:rPr lang="en-US" sz="1800" b="1" dirty="0">
                <a:solidFill>
                  <a:srgbClr val="0000FF"/>
                </a:solidFill>
              </a:rPr>
              <a:t>then</a:t>
            </a:r>
          </a:p>
          <a:p>
            <a:pPr lvl="3">
              <a:lnSpc>
                <a:spcPct val="90000"/>
              </a:lnSpc>
              <a:buFont typeface="Wingdings" pitchFamily="-110" charset="2"/>
              <a:buNone/>
            </a:pPr>
            <a:r>
              <a:rPr lang="en-US" sz="1800" b="1" dirty="0">
                <a:solidFill>
                  <a:srgbClr val="000000"/>
                </a:solidFill>
              </a:rPr>
              <a:t>		</a:t>
            </a:r>
            <a:r>
              <a:rPr lang="en-US" sz="1800" b="1" dirty="0">
                <a:solidFill>
                  <a:srgbClr val="0000FF"/>
                </a:solidFill>
              </a:rPr>
              <a:t>return </a:t>
            </a:r>
            <a:r>
              <a:rPr lang="en-US" sz="1800" i="1" dirty="0" err="1">
                <a:solidFill>
                  <a:srgbClr val="000000"/>
                </a:solidFill>
              </a:rPr>
              <a:t>k</a:t>
            </a:r>
            <a:endParaRPr lang="en-US" sz="1800" i="1" dirty="0">
              <a:solidFill>
                <a:srgbClr val="000000"/>
              </a:solidFill>
            </a:endParaRPr>
          </a:p>
          <a:p>
            <a:pPr lvl="3">
              <a:lnSpc>
                <a:spcPct val="90000"/>
              </a:lnSpc>
              <a:buFont typeface="Wingdings" pitchFamily="-110" charset="2"/>
              <a:buNone/>
            </a:pPr>
            <a:r>
              <a:rPr lang="en-US" sz="1800" b="1" dirty="0">
                <a:solidFill>
                  <a:srgbClr val="000000"/>
                </a:solidFill>
              </a:rPr>
              <a:t>     </a:t>
            </a:r>
            <a:r>
              <a:rPr lang="en-US" sz="1800" b="1" dirty="0">
                <a:solidFill>
                  <a:srgbClr val="0000FF"/>
                </a:solidFill>
              </a:rPr>
              <a:t>else</a:t>
            </a:r>
          </a:p>
          <a:p>
            <a:pPr lvl="3">
              <a:lnSpc>
                <a:spcPct val="90000"/>
              </a:lnSpc>
              <a:buFont typeface="Wingdings" pitchFamily="-110" charset="2"/>
              <a:buNone/>
            </a:pPr>
            <a:r>
              <a:rPr lang="en-US" sz="1800" b="1" dirty="0">
                <a:solidFill>
                  <a:srgbClr val="000000"/>
                </a:solidFill>
              </a:rPr>
              <a:t>		</a:t>
            </a:r>
            <a:r>
              <a:rPr lang="en-US" sz="1800" b="1" dirty="0">
                <a:solidFill>
                  <a:srgbClr val="0000FF"/>
                </a:solidFill>
              </a:rPr>
              <a:t>return </a:t>
            </a:r>
            <a:r>
              <a:rPr lang="en-US" sz="1800" dirty="0" err="1">
                <a:solidFill>
                  <a:srgbClr val="000000"/>
                </a:solidFill>
              </a:rPr>
              <a:t>BinaryFib(</a:t>
            </a:r>
            <a:r>
              <a:rPr lang="en-US" sz="1800" i="1" dirty="0" err="1">
                <a:solidFill>
                  <a:srgbClr val="000000"/>
                </a:solidFill>
              </a:rPr>
              <a:t>k</a:t>
            </a:r>
            <a:r>
              <a:rPr lang="en-US" sz="1800" i="1" dirty="0">
                <a:solidFill>
                  <a:srgbClr val="000000"/>
                </a:solidFill>
              </a:rPr>
              <a:t> - </a:t>
            </a:r>
            <a:r>
              <a:rPr lang="en-US" sz="1800" dirty="0">
                <a:solidFill>
                  <a:srgbClr val="000000"/>
                </a:solidFill>
              </a:rPr>
              <a:t>1) + </a:t>
            </a:r>
            <a:r>
              <a:rPr lang="en-US" sz="1800" dirty="0" err="1">
                <a:solidFill>
                  <a:srgbClr val="000000"/>
                </a:solidFill>
              </a:rPr>
              <a:t>BinaryFib(</a:t>
            </a:r>
            <a:r>
              <a:rPr lang="en-US" sz="1800" i="1" dirty="0" err="1">
                <a:solidFill>
                  <a:srgbClr val="000000"/>
                </a:solidFill>
              </a:rPr>
              <a:t>k</a:t>
            </a:r>
            <a:r>
              <a:rPr lang="en-US" sz="1800" i="1" dirty="0">
                <a:solidFill>
                  <a:srgbClr val="000000"/>
                </a:solidFill>
              </a:rPr>
              <a:t> - </a:t>
            </a:r>
            <a:r>
              <a:rPr lang="en-US" sz="1800" dirty="0">
                <a:solidFill>
                  <a:srgbClr val="000000"/>
                </a:solidFill>
              </a:rPr>
              <a:t>2)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566447"/>
          </a:xfrm>
        </p:spPr>
        <p:txBody>
          <a:bodyPr/>
          <a:lstStyle/>
          <a:p>
            <a:r>
              <a:rPr lang="en-US" sz="2800" dirty="0"/>
              <a:t>Analyzing the Binary Recursion Fibonacci Algorithm</a:t>
            </a:r>
          </a:p>
        </p:txBody>
      </p:sp>
      <p:sp>
        <p:nvSpPr>
          <p:cNvPr id="11571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080079"/>
            <a:ext cx="7772400" cy="4569694"/>
          </a:xfrm>
        </p:spPr>
        <p:txBody>
          <a:bodyPr/>
          <a:lstStyle/>
          <a:p>
            <a:r>
              <a:rPr lang="en-US" sz="2000" dirty="0"/>
              <a:t>Let </a:t>
            </a:r>
            <a:r>
              <a:rPr lang="en-US" sz="2000" dirty="0" err="1"/>
              <a:t>n</a:t>
            </a:r>
            <a:r>
              <a:rPr lang="en-US" sz="2000" baseline="-25000" dirty="0" err="1"/>
              <a:t>k</a:t>
            </a:r>
            <a:r>
              <a:rPr lang="en-US" sz="2000" dirty="0"/>
              <a:t> denote number of recursive calls made by </a:t>
            </a:r>
            <a:r>
              <a:rPr lang="en-US" sz="2000" dirty="0" err="1"/>
              <a:t>BinaryFib(k</a:t>
            </a:r>
            <a:r>
              <a:rPr lang="en-US" sz="2000" dirty="0"/>
              <a:t>).  Then</a:t>
            </a:r>
          </a:p>
          <a:p>
            <a:pPr lvl="1"/>
            <a:r>
              <a:rPr lang="en-US" sz="1800" i="1" dirty="0"/>
              <a:t>n</a:t>
            </a:r>
            <a:r>
              <a:rPr lang="en-US" sz="1800" baseline="-25000" dirty="0"/>
              <a:t>0</a:t>
            </a:r>
            <a:r>
              <a:rPr lang="en-US" sz="1800" dirty="0"/>
              <a:t> = 1	</a:t>
            </a:r>
          </a:p>
          <a:p>
            <a:pPr lvl="1"/>
            <a:r>
              <a:rPr lang="en-US" sz="1800" i="1" dirty="0"/>
              <a:t>n</a:t>
            </a:r>
            <a:r>
              <a:rPr lang="en-US" sz="1800" baseline="-25000" dirty="0"/>
              <a:t>1</a:t>
            </a:r>
            <a:r>
              <a:rPr lang="en-US" sz="1800" dirty="0"/>
              <a:t> = 1	</a:t>
            </a:r>
          </a:p>
          <a:p>
            <a:pPr lvl="1"/>
            <a:r>
              <a:rPr lang="en-US" sz="1800" i="1" dirty="0"/>
              <a:t>n</a:t>
            </a:r>
            <a:r>
              <a:rPr lang="en-US" sz="1800" baseline="-25000" dirty="0"/>
              <a:t>2</a:t>
            </a:r>
            <a:r>
              <a:rPr lang="en-US" sz="1800" dirty="0"/>
              <a:t> = </a:t>
            </a:r>
            <a:r>
              <a:rPr lang="en-US" sz="1800" i="1" dirty="0"/>
              <a:t>n</a:t>
            </a:r>
            <a:r>
              <a:rPr lang="en-US" sz="1800" baseline="-25000" dirty="0"/>
              <a:t>1</a:t>
            </a:r>
            <a:r>
              <a:rPr lang="en-US" sz="1800" dirty="0"/>
              <a:t> + </a:t>
            </a:r>
            <a:r>
              <a:rPr lang="en-US" sz="1800" i="1" dirty="0"/>
              <a:t>n</a:t>
            </a:r>
            <a:r>
              <a:rPr lang="en-US" sz="1800" baseline="-25000" dirty="0"/>
              <a:t>0</a:t>
            </a:r>
            <a:r>
              <a:rPr lang="en-US" sz="1800" dirty="0"/>
              <a:t> + 1 = 1 + 1 + 1 = 3	</a:t>
            </a:r>
          </a:p>
          <a:p>
            <a:pPr lvl="1"/>
            <a:r>
              <a:rPr lang="en-US" sz="1800" i="1" dirty="0"/>
              <a:t>n</a:t>
            </a:r>
            <a:r>
              <a:rPr lang="en-US" sz="1800" baseline="-25000" dirty="0"/>
              <a:t>3</a:t>
            </a:r>
            <a:r>
              <a:rPr lang="en-US" sz="1800" dirty="0"/>
              <a:t> = </a:t>
            </a:r>
            <a:r>
              <a:rPr lang="en-US" sz="1800" i="1" dirty="0"/>
              <a:t>n</a:t>
            </a:r>
            <a:r>
              <a:rPr lang="en-US" sz="1800" baseline="-25000" dirty="0"/>
              <a:t>2</a:t>
            </a:r>
            <a:r>
              <a:rPr lang="en-US" sz="1800" dirty="0"/>
              <a:t> + </a:t>
            </a:r>
            <a:r>
              <a:rPr lang="en-US" sz="1800" i="1" dirty="0"/>
              <a:t>n</a:t>
            </a:r>
            <a:r>
              <a:rPr lang="en-US" sz="1800" baseline="-25000" dirty="0"/>
              <a:t>1</a:t>
            </a:r>
            <a:r>
              <a:rPr lang="en-US" sz="1800" dirty="0"/>
              <a:t> + 1 = 3 + 1 + 1 = 5	</a:t>
            </a:r>
          </a:p>
          <a:p>
            <a:pPr lvl="1"/>
            <a:r>
              <a:rPr lang="en-US" sz="1800" i="1" dirty="0"/>
              <a:t>n</a:t>
            </a:r>
            <a:r>
              <a:rPr lang="en-US" sz="1800" baseline="-25000" dirty="0"/>
              <a:t>4</a:t>
            </a:r>
            <a:r>
              <a:rPr lang="en-US" sz="1800" dirty="0"/>
              <a:t> = </a:t>
            </a:r>
            <a:r>
              <a:rPr lang="en-US" sz="1800" i="1" dirty="0"/>
              <a:t>n</a:t>
            </a:r>
            <a:r>
              <a:rPr lang="en-US" sz="1800" baseline="-25000" dirty="0"/>
              <a:t>3</a:t>
            </a:r>
            <a:r>
              <a:rPr lang="en-US" sz="1800" dirty="0"/>
              <a:t> + </a:t>
            </a:r>
            <a:r>
              <a:rPr lang="en-US" sz="1800" i="1" dirty="0"/>
              <a:t>n</a:t>
            </a:r>
            <a:r>
              <a:rPr lang="en-US" sz="1800" baseline="-25000" dirty="0"/>
              <a:t>2</a:t>
            </a:r>
            <a:r>
              <a:rPr lang="en-US" sz="1800" dirty="0"/>
              <a:t> + 1 = 5 + 3 + 1 = 9	</a:t>
            </a:r>
          </a:p>
          <a:p>
            <a:pPr lvl="1"/>
            <a:r>
              <a:rPr lang="en-US" sz="1800" i="1" dirty="0"/>
              <a:t>n</a:t>
            </a:r>
            <a:r>
              <a:rPr lang="en-US" sz="1800" baseline="-25000" dirty="0"/>
              <a:t>5</a:t>
            </a:r>
            <a:r>
              <a:rPr lang="en-US" sz="1800" dirty="0"/>
              <a:t> = </a:t>
            </a:r>
            <a:r>
              <a:rPr lang="en-US" sz="1800" i="1" dirty="0"/>
              <a:t>n</a:t>
            </a:r>
            <a:r>
              <a:rPr lang="en-US" sz="1800" baseline="-25000" dirty="0"/>
              <a:t>4</a:t>
            </a:r>
            <a:r>
              <a:rPr lang="en-US" sz="1800" dirty="0"/>
              <a:t> + </a:t>
            </a:r>
            <a:r>
              <a:rPr lang="en-US" sz="1800" i="1" dirty="0"/>
              <a:t>n</a:t>
            </a:r>
            <a:r>
              <a:rPr lang="en-US" sz="1800" baseline="-25000" dirty="0"/>
              <a:t>3</a:t>
            </a:r>
            <a:r>
              <a:rPr lang="en-US" sz="1800" dirty="0"/>
              <a:t> + 1 = 9 + 5 + 1 = 15	</a:t>
            </a:r>
          </a:p>
          <a:p>
            <a:pPr lvl="1"/>
            <a:r>
              <a:rPr lang="en-US" sz="1800" i="1" dirty="0"/>
              <a:t>n</a:t>
            </a:r>
            <a:r>
              <a:rPr lang="en-US" sz="1800" baseline="-25000" dirty="0"/>
              <a:t>6</a:t>
            </a:r>
            <a:r>
              <a:rPr lang="en-US" sz="1800" dirty="0"/>
              <a:t> = </a:t>
            </a:r>
            <a:r>
              <a:rPr lang="en-US" sz="1800" i="1" dirty="0"/>
              <a:t>n</a:t>
            </a:r>
            <a:r>
              <a:rPr lang="en-US" sz="1800" baseline="-25000" dirty="0"/>
              <a:t>5</a:t>
            </a:r>
            <a:r>
              <a:rPr lang="en-US" sz="1800" dirty="0"/>
              <a:t> + </a:t>
            </a:r>
            <a:r>
              <a:rPr lang="en-US" sz="1800" i="1" dirty="0"/>
              <a:t>n</a:t>
            </a:r>
            <a:r>
              <a:rPr lang="en-US" sz="1800" baseline="-25000" dirty="0"/>
              <a:t>4</a:t>
            </a:r>
            <a:r>
              <a:rPr lang="en-US" sz="1800" dirty="0"/>
              <a:t> + 1 = 15 + 9 + 1 = 25	</a:t>
            </a:r>
          </a:p>
          <a:p>
            <a:pPr lvl="1"/>
            <a:r>
              <a:rPr lang="en-US" sz="1800" i="1" dirty="0"/>
              <a:t>n</a:t>
            </a:r>
            <a:r>
              <a:rPr lang="en-US" sz="1800" baseline="-25000" dirty="0"/>
              <a:t>7</a:t>
            </a:r>
            <a:r>
              <a:rPr lang="en-US" sz="1800" dirty="0"/>
              <a:t> = </a:t>
            </a:r>
            <a:r>
              <a:rPr lang="en-US" sz="1800" i="1" dirty="0"/>
              <a:t>n</a:t>
            </a:r>
            <a:r>
              <a:rPr lang="en-US" sz="1800" baseline="-25000" dirty="0"/>
              <a:t>6</a:t>
            </a:r>
            <a:r>
              <a:rPr lang="en-US" sz="1800" dirty="0"/>
              <a:t> + </a:t>
            </a:r>
            <a:r>
              <a:rPr lang="en-US" sz="1800" i="1" dirty="0"/>
              <a:t>n</a:t>
            </a:r>
            <a:r>
              <a:rPr lang="en-US" sz="1800" baseline="-25000" dirty="0"/>
              <a:t>5</a:t>
            </a:r>
            <a:r>
              <a:rPr lang="en-US" sz="1800" dirty="0"/>
              <a:t> + 1 = 25 + 15 + 1 = 41	</a:t>
            </a:r>
          </a:p>
          <a:p>
            <a:pPr lvl="1"/>
            <a:r>
              <a:rPr lang="en-US" sz="1800" i="1" dirty="0"/>
              <a:t>n</a:t>
            </a:r>
            <a:r>
              <a:rPr lang="en-US" sz="1800" baseline="-25000" dirty="0"/>
              <a:t>8</a:t>
            </a:r>
            <a:r>
              <a:rPr lang="en-US" sz="1800" dirty="0"/>
              <a:t> = </a:t>
            </a:r>
            <a:r>
              <a:rPr lang="en-US" sz="1800" i="1" dirty="0"/>
              <a:t>n</a:t>
            </a:r>
            <a:r>
              <a:rPr lang="en-US" sz="1800" baseline="-25000" dirty="0"/>
              <a:t>7</a:t>
            </a:r>
            <a:r>
              <a:rPr lang="en-US" sz="1800" dirty="0"/>
              <a:t> + </a:t>
            </a:r>
            <a:r>
              <a:rPr lang="en-US" sz="1800" i="1" dirty="0"/>
              <a:t>n</a:t>
            </a:r>
            <a:r>
              <a:rPr lang="en-US" sz="1800" baseline="-25000" dirty="0"/>
              <a:t>6</a:t>
            </a:r>
            <a:r>
              <a:rPr lang="en-US" sz="1800" dirty="0"/>
              <a:t> + 1 = 41 + 25 + 1 = 67</a:t>
            </a:r>
            <a:r>
              <a:rPr lang="en-US" sz="1800" i="1" dirty="0"/>
              <a:t>.</a:t>
            </a:r>
          </a:p>
          <a:p>
            <a:r>
              <a:rPr lang="en-US" sz="2000" dirty="0"/>
              <a:t>Note that</a:t>
            </a:r>
            <a:r>
              <a:rPr lang="en-US" sz="2000" dirty="0" smtClean="0"/>
              <a:t> </a:t>
            </a:r>
            <a:r>
              <a:rPr lang="en-US" sz="2000" dirty="0" err="1" smtClean="0"/>
              <a:t>n</a:t>
            </a:r>
            <a:r>
              <a:rPr lang="en-US" sz="2000" baseline="-25000" dirty="0" err="1" smtClean="0"/>
              <a:t>k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 more than doubles </a:t>
            </a:r>
            <a:r>
              <a:rPr lang="en-US" sz="2000" dirty="0"/>
              <a:t>for every other value of </a:t>
            </a:r>
            <a:r>
              <a:rPr lang="en-US" sz="2000" dirty="0" err="1"/>
              <a:t>n</a:t>
            </a:r>
            <a:r>
              <a:rPr lang="en-US" sz="2000" baseline="-25000" dirty="0" err="1"/>
              <a:t>k</a:t>
            </a:r>
            <a:r>
              <a:rPr lang="en-US" sz="2000" dirty="0"/>
              <a:t>.  That is, </a:t>
            </a:r>
            <a:r>
              <a:rPr lang="en-US" sz="2000" dirty="0" err="1"/>
              <a:t>n</a:t>
            </a:r>
            <a:r>
              <a:rPr lang="en-US" sz="2000" baseline="-25000" dirty="0" err="1"/>
              <a:t>k</a:t>
            </a:r>
            <a:r>
              <a:rPr lang="en-US" sz="2000" dirty="0"/>
              <a:t> &gt; 2</a:t>
            </a:r>
            <a:r>
              <a:rPr lang="en-US" sz="2000" baseline="30000" dirty="0"/>
              <a:t>k/2</a:t>
            </a:r>
            <a:r>
              <a:rPr lang="en-US" sz="2000" dirty="0"/>
              <a:t>. It</a:t>
            </a:r>
            <a:r>
              <a:rPr lang="en-US" sz="2000" dirty="0" smtClean="0"/>
              <a:t> increases exponentially!</a:t>
            </a:r>
            <a:endParaRPr lang="en-US" sz="2000" dirty="0"/>
          </a:p>
          <a:p>
            <a:pPr lvl="1"/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build="p" bldLvl="5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Better Fibonacci Algorithm </a:t>
            </a:r>
          </a:p>
        </p:txBody>
      </p:sp>
      <p:sp>
        <p:nvSpPr>
          <p:cNvPr id="11673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06939" y="1159818"/>
            <a:ext cx="7772400" cy="4648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Use </a:t>
            </a:r>
            <a:r>
              <a:rPr lang="en-US" b="1" dirty="0">
                <a:solidFill>
                  <a:schemeClr val="tx2"/>
                </a:solidFill>
              </a:rPr>
              <a:t>linear </a:t>
            </a:r>
            <a:r>
              <a:rPr lang="en-US" dirty="0"/>
              <a:t>recursion instead:</a:t>
            </a:r>
          </a:p>
          <a:p>
            <a:pPr lvl="2">
              <a:lnSpc>
                <a:spcPct val="90000"/>
              </a:lnSpc>
              <a:buFont typeface="Wingdings" pitchFamily="-110" charset="2"/>
              <a:buNone/>
            </a:pPr>
            <a:r>
              <a:rPr lang="en-US" sz="2000" b="1" dirty="0"/>
              <a:t>Algorithm </a:t>
            </a:r>
            <a:r>
              <a:rPr lang="en-US" sz="2000" dirty="0" err="1"/>
              <a:t>LinearFibonacci(</a:t>
            </a:r>
            <a:r>
              <a:rPr lang="en-US" sz="2000" i="1" dirty="0" err="1"/>
              <a:t>k</a:t>
            </a:r>
            <a:r>
              <a:rPr lang="en-US" sz="2000" dirty="0"/>
              <a:t>):</a:t>
            </a:r>
          </a:p>
          <a:p>
            <a:pPr lvl="2">
              <a:lnSpc>
                <a:spcPct val="90000"/>
              </a:lnSpc>
              <a:buFont typeface="Wingdings" pitchFamily="-110" charset="2"/>
              <a:buNone/>
            </a:pPr>
            <a:r>
              <a:rPr lang="en-US" sz="2000" b="1" i="1" dirty="0"/>
              <a:t>      Input: </a:t>
            </a:r>
            <a:r>
              <a:rPr lang="en-US" sz="2000" dirty="0"/>
              <a:t>A </a:t>
            </a:r>
            <a:r>
              <a:rPr lang="en-US" sz="2000" dirty="0" smtClean="0"/>
              <a:t>positive </a:t>
            </a:r>
            <a:r>
              <a:rPr lang="en-US" sz="2000" dirty="0"/>
              <a:t>integer </a:t>
            </a:r>
            <a:r>
              <a:rPr lang="en-US" sz="2000" i="1" dirty="0"/>
              <a:t>k</a:t>
            </a:r>
          </a:p>
          <a:p>
            <a:pPr lvl="2">
              <a:lnSpc>
                <a:spcPct val="90000"/>
              </a:lnSpc>
              <a:buFont typeface="Wingdings" pitchFamily="-110" charset="2"/>
              <a:buNone/>
            </a:pPr>
            <a:r>
              <a:rPr lang="en-US" sz="2000" b="1" i="1" dirty="0"/>
              <a:t>      Output: </a:t>
            </a:r>
            <a:r>
              <a:rPr lang="en-US" sz="2000" dirty="0"/>
              <a:t>Pair of Fibonacci numbers (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k</a:t>
            </a:r>
            <a:r>
              <a:rPr lang="en-US" sz="2000" i="1" dirty="0"/>
              <a:t>, F</a:t>
            </a:r>
            <a:r>
              <a:rPr lang="en-US" sz="2000" i="1" baseline="-25000" dirty="0"/>
              <a:t>k-</a:t>
            </a:r>
            <a:r>
              <a:rPr lang="en-US" sz="2000" baseline="-25000" dirty="0"/>
              <a:t>1</a:t>
            </a:r>
            <a:r>
              <a:rPr lang="en-US" sz="2000" dirty="0"/>
              <a:t>)</a:t>
            </a:r>
          </a:p>
          <a:p>
            <a:pPr lvl="2">
              <a:lnSpc>
                <a:spcPct val="90000"/>
              </a:lnSpc>
              <a:buFont typeface="Wingdings" pitchFamily="-110" charset="2"/>
              <a:buNone/>
            </a:pPr>
            <a:r>
              <a:rPr lang="en-US" sz="2000" b="1" dirty="0"/>
              <a:t>     </a:t>
            </a:r>
            <a:r>
              <a:rPr lang="en-US" sz="2000" b="1" dirty="0">
                <a:solidFill>
                  <a:schemeClr val="accent3"/>
                </a:solidFill>
              </a:rPr>
              <a:t>if</a:t>
            </a:r>
            <a:r>
              <a:rPr lang="en-US" sz="2000" b="1" dirty="0"/>
              <a:t> </a:t>
            </a:r>
            <a:r>
              <a:rPr lang="en-US" sz="2000" i="1" dirty="0"/>
              <a:t>k </a:t>
            </a:r>
            <a:r>
              <a:rPr lang="en-US" sz="2000" i="1" dirty="0" smtClean="0"/>
              <a:t>= 1</a:t>
            </a:r>
            <a:r>
              <a:rPr lang="en-US" sz="2000" dirty="0" smtClean="0"/>
              <a:t> </a:t>
            </a:r>
            <a:r>
              <a:rPr lang="en-US" sz="2000" b="1" dirty="0">
                <a:solidFill>
                  <a:srgbClr val="0000FF"/>
                </a:solidFill>
              </a:rPr>
              <a:t>then</a:t>
            </a:r>
          </a:p>
          <a:p>
            <a:pPr lvl="2">
              <a:lnSpc>
                <a:spcPct val="90000"/>
              </a:lnSpc>
              <a:buFont typeface="Wingdings" pitchFamily="-110" charset="2"/>
              <a:buNone/>
            </a:pPr>
            <a:r>
              <a:rPr lang="en-US" sz="2000" b="1" dirty="0"/>
              <a:t>		</a:t>
            </a:r>
            <a:r>
              <a:rPr lang="en-US" sz="2000" b="1" dirty="0">
                <a:solidFill>
                  <a:srgbClr val="0000FF"/>
                </a:solidFill>
              </a:rPr>
              <a:t>return </a:t>
            </a:r>
            <a:r>
              <a:rPr lang="en-US" sz="2000" dirty="0"/>
              <a:t>(</a:t>
            </a:r>
            <a:r>
              <a:rPr lang="en-US" sz="2000" i="1" dirty="0" err="1"/>
              <a:t>k</a:t>
            </a:r>
            <a:r>
              <a:rPr lang="en-US" sz="2000" i="1" dirty="0"/>
              <a:t>, </a:t>
            </a:r>
            <a:r>
              <a:rPr lang="en-US" sz="2000" dirty="0"/>
              <a:t>0)</a:t>
            </a:r>
          </a:p>
          <a:p>
            <a:pPr lvl="2">
              <a:lnSpc>
                <a:spcPct val="90000"/>
              </a:lnSpc>
              <a:buFont typeface="Wingdings" pitchFamily="-110" charset="2"/>
              <a:buNone/>
            </a:pPr>
            <a:r>
              <a:rPr lang="en-US" sz="2000" b="1" dirty="0"/>
              <a:t>     </a:t>
            </a:r>
            <a:r>
              <a:rPr lang="en-US" sz="2000" b="1" dirty="0">
                <a:solidFill>
                  <a:srgbClr val="0000FF"/>
                </a:solidFill>
              </a:rPr>
              <a:t>else</a:t>
            </a:r>
          </a:p>
          <a:p>
            <a:pPr lvl="2">
              <a:lnSpc>
                <a:spcPct val="90000"/>
              </a:lnSpc>
              <a:buFont typeface="Wingdings" pitchFamily="-110" charset="2"/>
              <a:buNone/>
            </a:pPr>
            <a:r>
              <a:rPr lang="en-US" sz="2000" dirty="0"/>
              <a:t>		(</a:t>
            </a:r>
            <a:r>
              <a:rPr lang="en-US" sz="2000" i="1" dirty="0" err="1"/>
              <a:t>i</a:t>
            </a:r>
            <a:r>
              <a:rPr lang="en-US" sz="2000" i="1" dirty="0"/>
              <a:t>,  </a:t>
            </a:r>
            <a:r>
              <a:rPr lang="en-US" sz="2000" i="1" dirty="0" err="1"/>
              <a:t>j</a:t>
            </a:r>
            <a:r>
              <a:rPr lang="en-US" sz="2000" dirty="0"/>
              <a:t>) </a:t>
            </a:r>
            <a:r>
              <a:rPr lang="en-US" sz="2000" i="1" dirty="0"/>
              <a:t> </a:t>
            </a:r>
            <a:r>
              <a:rPr lang="en-US" sz="2000" dirty="0"/>
              <a:t>=</a:t>
            </a:r>
            <a:r>
              <a:rPr lang="en-US" sz="2000" i="1" dirty="0"/>
              <a:t>  </a:t>
            </a:r>
            <a:r>
              <a:rPr lang="en-US" sz="2000" dirty="0" err="1"/>
              <a:t>LinearFibonacci(</a:t>
            </a:r>
            <a:r>
              <a:rPr lang="en-US" sz="2000" i="1" dirty="0" err="1"/>
              <a:t>k</a:t>
            </a:r>
            <a:r>
              <a:rPr lang="en-US" sz="2000" i="1" dirty="0"/>
              <a:t> - </a:t>
            </a:r>
            <a:r>
              <a:rPr lang="en-US" sz="2000" dirty="0"/>
              <a:t>1)</a:t>
            </a:r>
          </a:p>
          <a:p>
            <a:pPr lvl="2">
              <a:lnSpc>
                <a:spcPct val="90000"/>
              </a:lnSpc>
              <a:buFont typeface="Wingdings" pitchFamily="-110" charset="2"/>
              <a:buNone/>
            </a:pPr>
            <a:r>
              <a:rPr lang="en-US" sz="2000" b="1" dirty="0"/>
              <a:t>		</a:t>
            </a:r>
            <a:r>
              <a:rPr lang="en-US" sz="2000" b="1" dirty="0">
                <a:solidFill>
                  <a:srgbClr val="0000FF"/>
                </a:solidFill>
              </a:rPr>
              <a:t>return </a:t>
            </a:r>
            <a:r>
              <a:rPr lang="en-US" sz="2000" dirty="0"/>
              <a:t>(</a:t>
            </a:r>
            <a:r>
              <a:rPr lang="en-US" sz="2000" i="1" dirty="0" err="1"/>
              <a:t>i</a:t>
            </a:r>
            <a:r>
              <a:rPr lang="en-US" sz="2000" i="1" dirty="0"/>
              <a:t> </a:t>
            </a:r>
            <a:r>
              <a:rPr lang="en-US" sz="2000" dirty="0"/>
              <a:t>+</a:t>
            </a:r>
            <a:r>
              <a:rPr lang="en-US" sz="2000" i="1" dirty="0" err="1"/>
              <a:t>j</a:t>
            </a:r>
            <a:r>
              <a:rPr lang="en-US" sz="2000" i="1" dirty="0"/>
              <a:t>, </a:t>
            </a:r>
            <a:r>
              <a:rPr lang="en-US" sz="2000" i="1" dirty="0" err="1"/>
              <a:t>i</a:t>
            </a:r>
            <a:r>
              <a:rPr lang="en-US" sz="2000" dirty="0"/>
              <a:t>)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Runs in </a:t>
            </a:r>
            <a:r>
              <a:rPr lang="en-US" b="1" i="1" dirty="0" err="1">
                <a:solidFill>
                  <a:srgbClr val="800000"/>
                </a:solidFill>
              </a:rPr>
              <a:t>O</a:t>
            </a:r>
            <a:r>
              <a:rPr lang="en-US" b="1" dirty="0" err="1">
                <a:solidFill>
                  <a:srgbClr val="800000"/>
                </a:solidFill>
              </a:rPr>
              <a:t>(</a:t>
            </a:r>
            <a:r>
              <a:rPr lang="en-US" b="1" i="1" dirty="0" err="1">
                <a:solidFill>
                  <a:srgbClr val="800000"/>
                </a:solidFill>
              </a:rPr>
              <a:t>k</a:t>
            </a:r>
            <a:r>
              <a:rPr lang="en-US" b="1" dirty="0">
                <a:solidFill>
                  <a:srgbClr val="800000"/>
                </a:solidFill>
              </a:rPr>
              <a:t>) </a:t>
            </a:r>
            <a:r>
              <a:rPr lang="en-US" dirty="0"/>
              <a:t>time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26728" y="3305061"/>
            <a:ext cx="3631607" cy="369332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 smtClean="0"/>
              <a:t>LinearFibonacci</a:t>
            </a:r>
            <a:r>
              <a:rPr lang="en-US" dirty="0" smtClean="0"/>
              <a:t>(k):  </a:t>
            </a:r>
            <a:r>
              <a:rPr lang="en-US" i="1" dirty="0" err="1" smtClean="0"/>
              <a:t>F</a:t>
            </a:r>
            <a:r>
              <a:rPr lang="en-US" i="1" baseline="-25000" dirty="0" err="1" smtClean="0"/>
              <a:t>k</a:t>
            </a:r>
            <a:r>
              <a:rPr lang="en-US" i="1" dirty="0" smtClean="0"/>
              <a:t>, F</a:t>
            </a:r>
            <a:r>
              <a:rPr lang="en-US" i="1" baseline="-25000" dirty="0" smtClean="0"/>
              <a:t>k-1</a:t>
            </a:r>
            <a:endParaRPr lang="en-US" i="1" baseline="-25000" dirty="0"/>
          </a:p>
        </p:txBody>
      </p:sp>
      <p:sp>
        <p:nvSpPr>
          <p:cNvPr id="5" name="TextBox 4"/>
          <p:cNvSpPr txBox="1"/>
          <p:nvPr/>
        </p:nvSpPr>
        <p:spPr>
          <a:xfrm>
            <a:off x="5254475" y="4801767"/>
            <a:ext cx="3792980" cy="369332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 smtClean="0"/>
              <a:t>LinearFibonacci</a:t>
            </a:r>
            <a:r>
              <a:rPr lang="en-US" dirty="0" smtClean="0"/>
              <a:t>(k-1): </a:t>
            </a:r>
            <a:r>
              <a:rPr lang="en-US" i="1" dirty="0" smtClean="0"/>
              <a:t>F</a:t>
            </a:r>
            <a:r>
              <a:rPr lang="en-US" i="1" baseline="-25000" dirty="0" smtClean="0"/>
              <a:t>k-1</a:t>
            </a:r>
            <a:r>
              <a:rPr lang="en-US" i="1" dirty="0" smtClean="0"/>
              <a:t>, F</a:t>
            </a:r>
            <a:r>
              <a:rPr lang="en-US" i="1" baseline="-25000" dirty="0" smtClean="0"/>
              <a:t>k-2</a:t>
            </a:r>
            <a:endParaRPr lang="en-US" i="1" baseline="-25000" dirty="0"/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 flipV="1">
            <a:off x="7612265" y="3668990"/>
            <a:ext cx="7426" cy="116605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 flipH="1" flipV="1">
            <a:off x="7634545" y="3676416"/>
            <a:ext cx="401035" cy="11660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V="1">
            <a:off x="7627117" y="3668989"/>
            <a:ext cx="356477" cy="1151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Recursion</a:t>
            </a:r>
            <a:endParaRPr lang="en-US" dirty="0">
              <a:ea typeface="Tahoma" pitchFamily="-110" charset="0"/>
              <a:cs typeface="Tahoma" pitchFamily="-110" charset="0"/>
            </a:endParaRPr>
          </a:p>
        </p:txBody>
      </p:sp>
      <p:sp>
        <p:nvSpPr>
          <p:cNvPr id="1126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052169"/>
            <a:ext cx="7772400" cy="4419600"/>
          </a:xfrm>
        </p:spPr>
        <p:txBody>
          <a:bodyPr/>
          <a:lstStyle/>
          <a:p>
            <a:r>
              <a:rPr lang="en-US" sz="2800" dirty="0" smtClean="0"/>
              <a:t>Second Example</a:t>
            </a:r>
            <a:r>
              <a:rPr lang="en-US" sz="2800" dirty="0"/>
              <a:t>:</a:t>
            </a:r>
            <a:r>
              <a:rPr lang="en-US" sz="2800" dirty="0" smtClean="0"/>
              <a:t> </a:t>
            </a:r>
            <a:r>
              <a:rPr lang="en-US" sz="2800" b="1" dirty="0" smtClean="0">
                <a:solidFill>
                  <a:schemeClr val="tx2"/>
                </a:solidFill>
              </a:rPr>
              <a:t>The Tower of Hanoi</a:t>
            </a:r>
            <a:endParaRPr lang="en-US" sz="2800" b="1" dirty="0">
              <a:solidFill>
                <a:schemeClr val="tx2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6845" y="2694409"/>
            <a:ext cx="2920942" cy="335190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13805" y="1578549"/>
            <a:ext cx="3441151" cy="25808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hlinkClick r:id="rId2"/>
              </a:rPr>
              <a:t>Example</a:t>
            </a:r>
            <a:endParaRPr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831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/>
              <a:t>Tower of Hanoi</a:t>
            </a:r>
          </a:p>
        </p:txBody>
      </p:sp>
      <p:pic>
        <p:nvPicPr>
          <p:cNvPr id="1316867" name="Picture 3" descr="capture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90875" y="1143000"/>
            <a:ext cx="5953125" cy="1371600"/>
          </a:xfrm>
          <a:prstGeom prst="rect">
            <a:avLst/>
          </a:prstGeom>
          <a:noFill/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6200" y="1371600"/>
            <a:ext cx="3048000" cy="4038600"/>
            <a:chOff x="48" y="864"/>
            <a:chExt cx="1920" cy="254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48" y="864"/>
              <a:ext cx="278" cy="672"/>
              <a:chOff x="864" y="465"/>
              <a:chExt cx="1046" cy="2358"/>
            </a:xfrm>
          </p:grpSpPr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>
                <a:off x="864" y="465"/>
                <a:ext cx="1008" cy="2319"/>
                <a:chOff x="587" y="528"/>
                <a:chExt cx="1008" cy="2319"/>
              </a:xfrm>
            </p:grpSpPr>
            <p:grpSp>
              <p:nvGrpSpPr>
                <p:cNvPr id="5" name="Group 7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587" y="528"/>
                  <a:chExt cx="1008" cy="2319"/>
                </a:xfrm>
              </p:grpSpPr>
              <p:grpSp>
                <p:nvGrpSpPr>
                  <p:cNvPr id="6" name="Group 8"/>
                  <p:cNvGrpSpPr>
                    <a:grpSpLocks/>
                  </p:cNvGrpSpPr>
                  <p:nvPr/>
                </p:nvGrpSpPr>
                <p:grpSpPr bwMode="auto">
                  <a:xfrm>
                    <a:off x="587" y="528"/>
                    <a:ext cx="1008" cy="2319"/>
                    <a:chOff x="1151" y="1104"/>
                    <a:chExt cx="686" cy="1741"/>
                  </a:xfrm>
                </p:grpSpPr>
                <p:sp>
                  <p:nvSpPr>
                    <p:cNvPr id="1316873" name="Freeform 9"/>
                    <p:cNvSpPr>
                      <a:spLocks/>
                    </p:cNvSpPr>
                    <p:nvPr/>
                  </p:nvSpPr>
                  <p:spPr bwMode="auto">
                    <a:xfrm flipH="1">
                      <a:off x="1321" y="1581"/>
                      <a:ext cx="304" cy="566"/>
                    </a:xfrm>
                    <a:custGeom>
                      <a:avLst/>
                      <a:gdLst/>
                      <a:ahLst/>
                      <a:cxnLst>
                        <a:cxn ang="0">
                          <a:pos x="7" y="174"/>
                        </a:cxn>
                        <a:cxn ang="0">
                          <a:pos x="18" y="122"/>
                        </a:cxn>
                        <a:cxn ang="0">
                          <a:pos x="42" y="83"/>
                        </a:cxn>
                        <a:cxn ang="0">
                          <a:pos x="81" y="45"/>
                        </a:cxn>
                        <a:cxn ang="0">
                          <a:pos x="148" y="7"/>
                        </a:cxn>
                        <a:cxn ang="0">
                          <a:pos x="205" y="0"/>
                        </a:cxn>
                        <a:cxn ang="0">
                          <a:pos x="255" y="10"/>
                        </a:cxn>
                        <a:cxn ang="0">
                          <a:pos x="290" y="31"/>
                        </a:cxn>
                        <a:cxn ang="0">
                          <a:pos x="304" y="59"/>
                        </a:cxn>
                        <a:cxn ang="0">
                          <a:pos x="304" y="87"/>
                        </a:cxn>
                        <a:cxn ang="0">
                          <a:pos x="290" y="118"/>
                        </a:cxn>
                        <a:cxn ang="0">
                          <a:pos x="262" y="146"/>
                        </a:cxn>
                        <a:cxn ang="0">
                          <a:pos x="223" y="181"/>
                        </a:cxn>
                        <a:cxn ang="0">
                          <a:pos x="201" y="215"/>
                        </a:cxn>
                        <a:cxn ang="0">
                          <a:pos x="194" y="240"/>
                        </a:cxn>
                        <a:cxn ang="0">
                          <a:pos x="194" y="260"/>
                        </a:cxn>
                        <a:cxn ang="0">
                          <a:pos x="205" y="295"/>
                        </a:cxn>
                        <a:cxn ang="0">
                          <a:pos x="230" y="344"/>
                        </a:cxn>
                        <a:cxn ang="0">
                          <a:pos x="247" y="399"/>
                        </a:cxn>
                        <a:cxn ang="0">
                          <a:pos x="251" y="438"/>
                        </a:cxn>
                        <a:cxn ang="0">
                          <a:pos x="244" y="479"/>
                        </a:cxn>
                        <a:cxn ang="0">
                          <a:pos x="233" y="510"/>
                        </a:cxn>
                        <a:cxn ang="0">
                          <a:pos x="201" y="545"/>
                        </a:cxn>
                        <a:cxn ang="0">
                          <a:pos x="173" y="559"/>
                        </a:cxn>
                        <a:cxn ang="0">
                          <a:pos x="141" y="566"/>
                        </a:cxn>
                        <a:cxn ang="0">
                          <a:pos x="113" y="563"/>
                        </a:cxn>
                        <a:cxn ang="0">
                          <a:pos x="92" y="549"/>
                        </a:cxn>
                        <a:cxn ang="0">
                          <a:pos x="67" y="521"/>
                        </a:cxn>
                        <a:cxn ang="0">
                          <a:pos x="42" y="472"/>
                        </a:cxn>
                        <a:cxn ang="0">
                          <a:pos x="14" y="392"/>
                        </a:cxn>
                        <a:cxn ang="0">
                          <a:pos x="4" y="333"/>
                        </a:cxn>
                        <a:cxn ang="0">
                          <a:pos x="0" y="257"/>
                        </a:cxn>
                        <a:cxn ang="0">
                          <a:pos x="0" y="222"/>
                        </a:cxn>
                        <a:cxn ang="0">
                          <a:pos x="7" y="174"/>
                        </a:cxn>
                      </a:cxnLst>
                      <a:rect l="0" t="0" r="r" b="b"/>
                      <a:pathLst>
                        <a:path w="304" h="566">
                          <a:moveTo>
                            <a:pt x="7" y="174"/>
                          </a:moveTo>
                          <a:lnTo>
                            <a:pt x="18" y="122"/>
                          </a:lnTo>
                          <a:lnTo>
                            <a:pt x="42" y="83"/>
                          </a:lnTo>
                          <a:lnTo>
                            <a:pt x="81" y="45"/>
                          </a:lnTo>
                          <a:lnTo>
                            <a:pt x="148" y="7"/>
                          </a:lnTo>
                          <a:lnTo>
                            <a:pt x="205" y="0"/>
                          </a:lnTo>
                          <a:lnTo>
                            <a:pt x="255" y="10"/>
                          </a:lnTo>
                          <a:lnTo>
                            <a:pt x="290" y="31"/>
                          </a:lnTo>
                          <a:lnTo>
                            <a:pt x="304" y="59"/>
                          </a:lnTo>
                          <a:lnTo>
                            <a:pt x="304" y="87"/>
                          </a:lnTo>
                          <a:lnTo>
                            <a:pt x="290" y="118"/>
                          </a:lnTo>
                          <a:lnTo>
                            <a:pt x="262" y="146"/>
                          </a:lnTo>
                          <a:lnTo>
                            <a:pt x="223" y="181"/>
                          </a:lnTo>
                          <a:lnTo>
                            <a:pt x="201" y="215"/>
                          </a:lnTo>
                          <a:lnTo>
                            <a:pt x="194" y="240"/>
                          </a:lnTo>
                          <a:lnTo>
                            <a:pt x="194" y="260"/>
                          </a:lnTo>
                          <a:lnTo>
                            <a:pt x="205" y="295"/>
                          </a:lnTo>
                          <a:lnTo>
                            <a:pt x="230" y="344"/>
                          </a:lnTo>
                          <a:lnTo>
                            <a:pt x="247" y="399"/>
                          </a:lnTo>
                          <a:lnTo>
                            <a:pt x="251" y="438"/>
                          </a:lnTo>
                          <a:lnTo>
                            <a:pt x="244" y="479"/>
                          </a:lnTo>
                          <a:lnTo>
                            <a:pt x="233" y="510"/>
                          </a:lnTo>
                          <a:lnTo>
                            <a:pt x="201" y="545"/>
                          </a:lnTo>
                          <a:lnTo>
                            <a:pt x="173" y="559"/>
                          </a:lnTo>
                          <a:lnTo>
                            <a:pt x="141" y="566"/>
                          </a:lnTo>
                          <a:lnTo>
                            <a:pt x="113" y="563"/>
                          </a:lnTo>
                          <a:lnTo>
                            <a:pt x="92" y="549"/>
                          </a:lnTo>
                          <a:lnTo>
                            <a:pt x="67" y="521"/>
                          </a:lnTo>
                          <a:lnTo>
                            <a:pt x="42" y="472"/>
                          </a:lnTo>
                          <a:lnTo>
                            <a:pt x="14" y="392"/>
                          </a:lnTo>
                          <a:lnTo>
                            <a:pt x="4" y="333"/>
                          </a:lnTo>
                          <a:lnTo>
                            <a:pt x="0" y="257"/>
                          </a:lnTo>
                          <a:lnTo>
                            <a:pt x="0" y="222"/>
                          </a:lnTo>
                          <a:lnTo>
                            <a:pt x="7" y="17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16874" name="Freeform 10"/>
                    <p:cNvSpPr>
                      <a:spLocks/>
                    </p:cNvSpPr>
                    <p:nvPr/>
                  </p:nvSpPr>
                  <p:spPr bwMode="auto">
                    <a:xfrm flipH="1">
                      <a:off x="1151" y="1619"/>
                      <a:ext cx="249" cy="572"/>
                    </a:xfrm>
                    <a:custGeom>
                      <a:avLst/>
                      <a:gdLst/>
                      <a:ahLst/>
                      <a:cxnLst>
                        <a:cxn ang="0">
                          <a:pos x="25" y="65"/>
                        </a:cxn>
                        <a:cxn ang="0">
                          <a:pos x="7" y="44"/>
                        </a:cxn>
                        <a:cxn ang="0">
                          <a:pos x="0" y="27"/>
                        </a:cxn>
                        <a:cxn ang="0">
                          <a:pos x="11" y="7"/>
                        </a:cxn>
                        <a:cxn ang="0">
                          <a:pos x="28" y="0"/>
                        </a:cxn>
                        <a:cxn ang="0">
                          <a:pos x="60" y="0"/>
                        </a:cxn>
                        <a:cxn ang="0">
                          <a:pos x="96" y="24"/>
                        </a:cxn>
                        <a:cxn ang="0">
                          <a:pos x="132" y="61"/>
                        </a:cxn>
                        <a:cxn ang="0">
                          <a:pos x="192" y="140"/>
                        </a:cxn>
                        <a:cxn ang="0">
                          <a:pos x="231" y="204"/>
                        </a:cxn>
                        <a:cxn ang="0">
                          <a:pos x="249" y="255"/>
                        </a:cxn>
                        <a:cxn ang="0">
                          <a:pos x="245" y="283"/>
                        </a:cxn>
                        <a:cxn ang="0">
                          <a:pos x="224" y="320"/>
                        </a:cxn>
                        <a:cxn ang="0">
                          <a:pos x="181" y="347"/>
                        </a:cxn>
                        <a:cxn ang="0">
                          <a:pos x="110" y="371"/>
                        </a:cxn>
                        <a:cxn ang="0">
                          <a:pos x="75" y="395"/>
                        </a:cxn>
                        <a:cxn ang="0">
                          <a:pos x="60" y="415"/>
                        </a:cxn>
                        <a:cxn ang="0">
                          <a:pos x="68" y="436"/>
                        </a:cxn>
                        <a:cxn ang="0">
                          <a:pos x="107" y="456"/>
                        </a:cxn>
                        <a:cxn ang="0">
                          <a:pos x="139" y="497"/>
                        </a:cxn>
                        <a:cxn ang="0">
                          <a:pos x="153" y="538"/>
                        </a:cxn>
                        <a:cxn ang="0">
                          <a:pos x="149" y="558"/>
                        </a:cxn>
                        <a:cxn ang="0">
                          <a:pos x="117" y="572"/>
                        </a:cxn>
                        <a:cxn ang="0">
                          <a:pos x="107" y="572"/>
                        </a:cxn>
                        <a:cxn ang="0">
                          <a:pos x="92" y="535"/>
                        </a:cxn>
                        <a:cxn ang="0">
                          <a:pos x="85" y="494"/>
                        </a:cxn>
                        <a:cxn ang="0">
                          <a:pos x="64" y="463"/>
                        </a:cxn>
                        <a:cxn ang="0">
                          <a:pos x="32" y="446"/>
                        </a:cxn>
                        <a:cxn ang="0">
                          <a:pos x="21" y="426"/>
                        </a:cxn>
                        <a:cxn ang="0">
                          <a:pos x="25" y="405"/>
                        </a:cxn>
                        <a:cxn ang="0">
                          <a:pos x="53" y="371"/>
                        </a:cxn>
                        <a:cxn ang="0">
                          <a:pos x="107" y="351"/>
                        </a:cxn>
                        <a:cxn ang="0">
                          <a:pos x="157" y="320"/>
                        </a:cxn>
                        <a:cxn ang="0">
                          <a:pos x="196" y="286"/>
                        </a:cxn>
                        <a:cxn ang="0">
                          <a:pos x="210" y="252"/>
                        </a:cxn>
                        <a:cxn ang="0">
                          <a:pos x="206" y="238"/>
                        </a:cxn>
                        <a:cxn ang="0">
                          <a:pos x="189" y="208"/>
                        </a:cxn>
                        <a:cxn ang="0">
                          <a:pos x="157" y="163"/>
                        </a:cxn>
                        <a:cxn ang="0">
                          <a:pos x="121" y="136"/>
                        </a:cxn>
                        <a:cxn ang="0">
                          <a:pos x="82" y="106"/>
                        </a:cxn>
                        <a:cxn ang="0">
                          <a:pos x="53" y="89"/>
                        </a:cxn>
                        <a:cxn ang="0">
                          <a:pos x="25" y="65"/>
                        </a:cxn>
                      </a:cxnLst>
                      <a:rect l="0" t="0" r="r" b="b"/>
                      <a:pathLst>
                        <a:path w="249" h="572">
                          <a:moveTo>
                            <a:pt x="25" y="65"/>
                          </a:moveTo>
                          <a:lnTo>
                            <a:pt x="7" y="44"/>
                          </a:lnTo>
                          <a:lnTo>
                            <a:pt x="0" y="27"/>
                          </a:lnTo>
                          <a:lnTo>
                            <a:pt x="11" y="7"/>
                          </a:lnTo>
                          <a:lnTo>
                            <a:pt x="28" y="0"/>
                          </a:lnTo>
                          <a:lnTo>
                            <a:pt x="60" y="0"/>
                          </a:lnTo>
                          <a:lnTo>
                            <a:pt x="96" y="24"/>
                          </a:lnTo>
                          <a:lnTo>
                            <a:pt x="132" y="61"/>
                          </a:lnTo>
                          <a:lnTo>
                            <a:pt x="192" y="140"/>
                          </a:lnTo>
                          <a:lnTo>
                            <a:pt x="231" y="204"/>
                          </a:lnTo>
                          <a:lnTo>
                            <a:pt x="249" y="255"/>
                          </a:lnTo>
                          <a:lnTo>
                            <a:pt x="245" y="283"/>
                          </a:lnTo>
                          <a:lnTo>
                            <a:pt x="224" y="320"/>
                          </a:lnTo>
                          <a:lnTo>
                            <a:pt x="181" y="347"/>
                          </a:lnTo>
                          <a:lnTo>
                            <a:pt x="110" y="371"/>
                          </a:lnTo>
                          <a:lnTo>
                            <a:pt x="75" y="395"/>
                          </a:lnTo>
                          <a:lnTo>
                            <a:pt x="60" y="415"/>
                          </a:lnTo>
                          <a:lnTo>
                            <a:pt x="68" y="436"/>
                          </a:lnTo>
                          <a:lnTo>
                            <a:pt x="107" y="456"/>
                          </a:lnTo>
                          <a:lnTo>
                            <a:pt x="139" y="497"/>
                          </a:lnTo>
                          <a:lnTo>
                            <a:pt x="153" y="538"/>
                          </a:lnTo>
                          <a:lnTo>
                            <a:pt x="149" y="558"/>
                          </a:lnTo>
                          <a:lnTo>
                            <a:pt x="117" y="572"/>
                          </a:lnTo>
                          <a:lnTo>
                            <a:pt x="107" y="572"/>
                          </a:lnTo>
                          <a:lnTo>
                            <a:pt x="92" y="535"/>
                          </a:lnTo>
                          <a:lnTo>
                            <a:pt x="85" y="494"/>
                          </a:lnTo>
                          <a:lnTo>
                            <a:pt x="64" y="463"/>
                          </a:lnTo>
                          <a:lnTo>
                            <a:pt x="32" y="446"/>
                          </a:lnTo>
                          <a:lnTo>
                            <a:pt x="21" y="426"/>
                          </a:lnTo>
                          <a:lnTo>
                            <a:pt x="25" y="405"/>
                          </a:lnTo>
                          <a:lnTo>
                            <a:pt x="53" y="371"/>
                          </a:lnTo>
                          <a:lnTo>
                            <a:pt x="107" y="351"/>
                          </a:lnTo>
                          <a:lnTo>
                            <a:pt x="157" y="320"/>
                          </a:lnTo>
                          <a:lnTo>
                            <a:pt x="196" y="286"/>
                          </a:lnTo>
                          <a:lnTo>
                            <a:pt x="210" y="252"/>
                          </a:lnTo>
                          <a:lnTo>
                            <a:pt x="206" y="238"/>
                          </a:lnTo>
                          <a:lnTo>
                            <a:pt x="189" y="208"/>
                          </a:lnTo>
                          <a:lnTo>
                            <a:pt x="157" y="163"/>
                          </a:lnTo>
                          <a:lnTo>
                            <a:pt x="121" y="136"/>
                          </a:lnTo>
                          <a:lnTo>
                            <a:pt x="82" y="106"/>
                          </a:lnTo>
                          <a:lnTo>
                            <a:pt x="53" y="89"/>
                          </a:lnTo>
                          <a:lnTo>
                            <a:pt x="25" y="65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16875" name="Freeform 11"/>
                    <p:cNvSpPr>
                      <a:spLocks/>
                    </p:cNvSpPr>
                    <p:nvPr/>
                  </p:nvSpPr>
                  <p:spPr bwMode="auto">
                    <a:xfrm flipH="1">
                      <a:off x="1447" y="1581"/>
                      <a:ext cx="362" cy="499"/>
                    </a:xfrm>
                    <a:custGeom>
                      <a:avLst/>
                      <a:gdLst/>
                      <a:ahLst/>
                      <a:cxnLst>
                        <a:cxn ang="0">
                          <a:pos x="151" y="35"/>
                        </a:cxn>
                        <a:cxn ang="0">
                          <a:pos x="221" y="0"/>
                        </a:cxn>
                        <a:cxn ang="0">
                          <a:pos x="281" y="0"/>
                        </a:cxn>
                        <a:cxn ang="0">
                          <a:pos x="344" y="14"/>
                        </a:cxn>
                        <a:cxn ang="0">
                          <a:pos x="362" y="35"/>
                        </a:cxn>
                        <a:cxn ang="0">
                          <a:pos x="351" y="59"/>
                        </a:cxn>
                        <a:cxn ang="0">
                          <a:pos x="334" y="91"/>
                        </a:cxn>
                        <a:cxn ang="0">
                          <a:pos x="302" y="87"/>
                        </a:cxn>
                        <a:cxn ang="0">
                          <a:pos x="274" y="77"/>
                        </a:cxn>
                        <a:cxn ang="0">
                          <a:pos x="253" y="63"/>
                        </a:cxn>
                        <a:cxn ang="0">
                          <a:pos x="232" y="59"/>
                        </a:cxn>
                        <a:cxn ang="0">
                          <a:pos x="193" y="70"/>
                        </a:cxn>
                        <a:cxn ang="0">
                          <a:pos x="137" y="94"/>
                        </a:cxn>
                        <a:cxn ang="0">
                          <a:pos x="91" y="136"/>
                        </a:cxn>
                        <a:cxn ang="0">
                          <a:pos x="70" y="164"/>
                        </a:cxn>
                        <a:cxn ang="0">
                          <a:pos x="60" y="185"/>
                        </a:cxn>
                        <a:cxn ang="0">
                          <a:pos x="60" y="202"/>
                        </a:cxn>
                        <a:cxn ang="0">
                          <a:pos x="74" y="220"/>
                        </a:cxn>
                        <a:cxn ang="0">
                          <a:pos x="116" y="248"/>
                        </a:cxn>
                        <a:cxn ang="0">
                          <a:pos x="155" y="286"/>
                        </a:cxn>
                        <a:cxn ang="0">
                          <a:pos x="179" y="325"/>
                        </a:cxn>
                        <a:cxn ang="0">
                          <a:pos x="193" y="352"/>
                        </a:cxn>
                        <a:cxn ang="0">
                          <a:pos x="186" y="370"/>
                        </a:cxn>
                        <a:cxn ang="0">
                          <a:pos x="169" y="387"/>
                        </a:cxn>
                        <a:cxn ang="0">
                          <a:pos x="134" y="398"/>
                        </a:cxn>
                        <a:cxn ang="0">
                          <a:pos x="95" y="412"/>
                        </a:cxn>
                        <a:cxn ang="0">
                          <a:pos x="77" y="433"/>
                        </a:cxn>
                        <a:cxn ang="0">
                          <a:pos x="81" y="468"/>
                        </a:cxn>
                        <a:cxn ang="0">
                          <a:pos x="53" y="499"/>
                        </a:cxn>
                        <a:cxn ang="0">
                          <a:pos x="39" y="489"/>
                        </a:cxn>
                        <a:cxn ang="0">
                          <a:pos x="42" y="429"/>
                        </a:cxn>
                        <a:cxn ang="0">
                          <a:pos x="67" y="398"/>
                        </a:cxn>
                        <a:cxn ang="0">
                          <a:pos x="102" y="373"/>
                        </a:cxn>
                        <a:cxn ang="0">
                          <a:pos x="137" y="359"/>
                        </a:cxn>
                        <a:cxn ang="0">
                          <a:pos x="155" y="352"/>
                        </a:cxn>
                        <a:cxn ang="0">
                          <a:pos x="158" y="342"/>
                        </a:cxn>
                        <a:cxn ang="0">
                          <a:pos x="148" y="325"/>
                        </a:cxn>
                        <a:cxn ang="0">
                          <a:pos x="112" y="290"/>
                        </a:cxn>
                        <a:cxn ang="0">
                          <a:pos x="70" y="262"/>
                        </a:cxn>
                        <a:cxn ang="0">
                          <a:pos x="35" y="241"/>
                        </a:cxn>
                        <a:cxn ang="0">
                          <a:pos x="7" y="220"/>
                        </a:cxn>
                        <a:cxn ang="0">
                          <a:pos x="0" y="195"/>
                        </a:cxn>
                        <a:cxn ang="0">
                          <a:pos x="18" y="157"/>
                        </a:cxn>
                        <a:cxn ang="0">
                          <a:pos x="56" y="108"/>
                        </a:cxn>
                        <a:cxn ang="0">
                          <a:pos x="95" y="70"/>
                        </a:cxn>
                        <a:cxn ang="0">
                          <a:pos x="123" y="52"/>
                        </a:cxn>
                        <a:cxn ang="0">
                          <a:pos x="151" y="35"/>
                        </a:cxn>
                      </a:cxnLst>
                      <a:rect l="0" t="0" r="r" b="b"/>
                      <a:pathLst>
                        <a:path w="362" h="499">
                          <a:moveTo>
                            <a:pt x="151" y="35"/>
                          </a:moveTo>
                          <a:lnTo>
                            <a:pt x="221" y="0"/>
                          </a:lnTo>
                          <a:lnTo>
                            <a:pt x="281" y="0"/>
                          </a:lnTo>
                          <a:lnTo>
                            <a:pt x="344" y="14"/>
                          </a:lnTo>
                          <a:lnTo>
                            <a:pt x="362" y="35"/>
                          </a:lnTo>
                          <a:lnTo>
                            <a:pt x="351" y="59"/>
                          </a:lnTo>
                          <a:lnTo>
                            <a:pt x="334" y="91"/>
                          </a:lnTo>
                          <a:lnTo>
                            <a:pt x="302" y="87"/>
                          </a:lnTo>
                          <a:lnTo>
                            <a:pt x="274" y="77"/>
                          </a:lnTo>
                          <a:lnTo>
                            <a:pt x="253" y="63"/>
                          </a:lnTo>
                          <a:lnTo>
                            <a:pt x="232" y="59"/>
                          </a:lnTo>
                          <a:lnTo>
                            <a:pt x="193" y="70"/>
                          </a:lnTo>
                          <a:lnTo>
                            <a:pt x="137" y="94"/>
                          </a:lnTo>
                          <a:lnTo>
                            <a:pt x="91" y="136"/>
                          </a:lnTo>
                          <a:lnTo>
                            <a:pt x="70" y="164"/>
                          </a:lnTo>
                          <a:lnTo>
                            <a:pt x="60" y="185"/>
                          </a:lnTo>
                          <a:lnTo>
                            <a:pt x="60" y="202"/>
                          </a:lnTo>
                          <a:lnTo>
                            <a:pt x="74" y="220"/>
                          </a:lnTo>
                          <a:lnTo>
                            <a:pt x="116" y="248"/>
                          </a:lnTo>
                          <a:lnTo>
                            <a:pt x="155" y="286"/>
                          </a:lnTo>
                          <a:lnTo>
                            <a:pt x="179" y="325"/>
                          </a:lnTo>
                          <a:lnTo>
                            <a:pt x="193" y="352"/>
                          </a:lnTo>
                          <a:lnTo>
                            <a:pt x="186" y="370"/>
                          </a:lnTo>
                          <a:lnTo>
                            <a:pt x="169" y="387"/>
                          </a:lnTo>
                          <a:lnTo>
                            <a:pt x="134" y="398"/>
                          </a:lnTo>
                          <a:lnTo>
                            <a:pt x="95" y="412"/>
                          </a:lnTo>
                          <a:lnTo>
                            <a:pt x="77" y="433"/>
                          </a:lnTo>
                          <a:lnTo>
                            <a:pt x="81" y="468"/>
                          </a:lnTo>
                          <a:lnTo>
                            <a:pt x="53" y="499"/>
                          </a:lnTo>
                          <a:lnTo>
                            <a:pt x="39" y="489"/>
                          </a:lnTo>
                          <a:lnTo>
                            <a:pt x="42" y="429"/>
                          </a:lnTo>
                          <a:lnTo>
                            <a:pt x="67" y="398"/>
                          </a:lnTo>
                          <a:lnTo>
                            <a:pt x="102" y="373"/>
                          </a:lnTo>
                          <a:lnTo>
                            <a:pt x="137" y="359"/>
                          </a:lnTo>
                          <a:lnTo>
                            <a:pt x="155" y="352"/>
                          </a:lnTo>
                          <a:lnTo>
                            <a:pt x="158" y="342"/>
                          </a:lnTo>
                          <a:lnTo>
                            <a:pt x="148" y="325"/>
                          </a:lnTo>
                          <a:lnTo>
                            <a:pt x="112" y="290"/>
                          </a:lnTo>
                          <a:lnTo>
                            <a:pt x="70" y="262"/>
                          </a:lnTo>
                          <a:lnTo>
                            <a:pt x="35" y="241"/>
                          </a:lnTo>
                          <a:lnTo>
                            <a:pt x="7" y="220"/>
                          </a:lnTo>
                          <a:lnTo>
                            <a:pt x="0" y="195"/>
                          </a:lnTo>
                          <a:lnTo>
                            <a:pt x="18" y="157"/>
                          </a:lnTo>
                          <a:lnTo>
                            <a:pt x="56" y="108"/>
                          </a:lnTo>
                          <a:lnTo>
                            <a:pt x="95" y="70"/>
                          </a:lnTo>
                          <a:lnTo>
                            <a:pt x="123" y="52"/>
                          </a:lnTo>
                          <a:lnTo>
                            <a:pt x="151" y="35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16876" name="Freeform 12"/>
                    <p:cNvSpPr>
                      <a:spLocks/>
                    </p:cNvSpPr>
                    <p:nvPr/>
                  </p:nvSpPr>
                  <p:spPr bwMode="auto">
                    <a:xfrm flipH="1">
                      <a:off x="1376" y="2005"/>
                      <a:ext cx="229" cy="840"/>
                    </a:xfrm>
                    <a:custGeom>
                      <a:avLst/>
                      <a:gdLst/>
                      <a:ahLst/>
                      <a:cxnLst>
                        <a:cxn ang="0">
                          <a:pos x="132" y="69"/>
                        </a:cxn>
                        <a:cxn ang="0">
                          <a:pos x="136" y="21"/>
                        </a:cxn>
                        <a:cxn ang="0">
                          <a:pos x="168" y="0"/>
                        </a:cxn>
                        <a:cxn ang="0">
                          <a:pos x="204" y="3"/>
                        </a:cxn>
                        <a:cxn ang="0">
                          <a:pos x="225" y="21"/>
                        </a:cxn>
                        <a:cxn ang="0">
                          <a:pos x="229" y="90"/>
                        </a:cxn>
                        <a:cxn ang="0">
                          <a:pos x="218" y="266"/>
                        </a:cxn>
                        <a:cxn ang="0">
                          <a:pos x="204" y="373"/>
                        </a:cxn>
                        <a:cxn ang="0">
                          <a:pos x="222" y="460"/>
                        </a:cxn>
                        <a:cxn ang="0">
                          <a:pos x="225" y="546"/>
                        </a:cxn>
                        <a:cxn ang="0">
                          <a:pos x="215" y="633"/>
                        </a:cxn>
                        <a:cxn ang="0">
                          <a:pos x="197" y="743"/>
                        </a:cxn>
                        <a:cxn ang="0">
                          <a:pos x="204" y="802"/>
                        </a:cxn>
                        <a:cxn ang="0">
                          <a:pos x="186" y="812"/>
                        </a:cxn>
                        <a:cxn ang="0">
                          <a:pos x="72" y="833"/>
                        </a:cxn>
                        <a:cxn ang="0">
                          <a:pos x="43" y="840"/>
                        </a:cxn>
                        <a:cxn ang="0">
                          <a:pos x="0" y="816"/>
                        </a:cxn>
                        <a:cxn ang="0">
                          <a:pos x="0" y="802"/>
                        </a:cxn>
                        <a:cxn ang="0">
                          <a:pos x="125" y="795"/>
                        </a:cxn>
                        <a:cxn ang="0">
                          <a:pos x="168" y="778"/>
                        </a:cxn>
                        <a:cxn ang="0">
                          <a:pos x="172" y="740"/>
                        </a:cxn>
                        <a:cxn ang="0">
                          <a:pos x="175" y="622"/>
                        </a:cxn>
                        <a:cxn ang="0">
                          <a:pos x="165" y="525"/>
                        </a:cxn>
                        <a:cxn ang="0">
                          <a:pos x="154" y="408"/>
                        </a:cxn>
                        <a:cxn ang="0">
                          <a:pos x="157" y="335"/>
                        </a:cxn>
                        <a:cxn ang="0">
                          <a:pos x="165" y="242"/>
                        </a:cxn>
                        <a:cxn ang="0">
                          <a:pos x="147" y="152"/>
                        </a:cxn>
                        <a:cxn ang="0">
                          <a:pos x="132" y="69"/>
                        </a:cxn>
                      </a:cxnLst>
                      <a:rect l="0" t="0" r="r" b="b"/>
                      <a:pathLst>
                        <a:path w="229" h="840">
                          <a:moveTo>
                            <a:pt x="132" y="69"/>
                          </a:moveTo>
                          <a:lnTo>
                            <a:pt x="136" y="21"/>
                          </a:lnTo>
                          <a:lnTo>
                            <a:pt x="168" y="0"/>
                          </a:lnTo>
                          <a:lnTo>
                            <a:pt x="204" y="3"/>
                          </a:lnTo>
                          <a:lnTo>
                            <a:pt x="225" y="21"/>
                          </a:lnTo>
                          <a:lnTo>
                            <a:pt x="229" y="90"/>
                          </a:lnTo>
                          <a:lnTo>
                            <a:pt x="218" y="266"/>
                          </a:lnTo>
                          <a:lnTo>
                            <a:pt x="204" y="373"/>
                          </a:lnTo>
                          <a:lnTo>
                            <a:pt x="222" y="460"/>
                          </a:lnTo>
                          <a:lnTo>
                            <a:pt x="225" y="546"/>
                          </a:lnTo>
                          <a:lnTo>
                            <a:pt x="215" y="633"/>
                          </a:lnTo>
                          <a:lnTo>
                            <a:pt x="197" y="743"/>
                          </a:lnTo>
                          <a:lnTo>
                            <a:pt x="204" y="802"/>
                          </a:lnTo>
                          <a:lnTo>
                            <a:pt x="186" y="812"/>
                          </a:lnTo>
                          <a:lnTo>
                            <a:pt x="72" y="833"/>
                          </a:lnTo>
                          <a:lnTo>
                            <a:pt x="43" y="840"/>
                          </a:lnTo>
                          <a:lnTo>
                            <a:pt x="0" y="816"/>
                          </a:lnTo>
                          <a:lnTo>
                            <a:pt x="0" y="802"/>
                          </a:lnTo>
                          <a:lnTo>
                            <a:pt x="125" y="795"/>
                          </a:lnTo>
                          <a:lnTo>
                            <a:pt x="168" y="778"/>
                          </a:lnTo>
                          <a:lnTo>
                            <a:pt x="172" y="740"/>
                          </a:lnTo>
                          <a:lnTo>
                            <a:pt x="175" y="622"/>
                          </a:lnTo>
                          <a:lnTo>
                            <a:pt x="165" y="525"/>
                          </a:lnTo>
                          <a:lnTo>
                            <a:pt x="154" y="408"/>
                          </a:lnTo>
                          <a:lnTo>
                            <a:pt x="157" y="335"/>
                          </a:lnTo>
                          <a:lnTo>
                            <a:pt x="165" y="242"/>
                          </a:lnTo>
                          <a:lnTo>
                            <a:pt x="147" y="152"/>
                          </a:lnTo>
                          <a:lnTo>
                            <a:pt x="132" y="69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16877" name="Freeform 13"/>
                    <p:cNvSpPr>
                      <a:spLocks/>
                    </p:cNvSpPr>
                    <p:nvPr/>
                  </p:nvSpPr>
                  <p:spPr bwMode="auto">
                    <a:xfrm flipH="1">
                      <a:off x="1390" y="2033"/>
                      <a:ext cx="447" cy="658"/>
                    </a:xfrm>
                    <a:custGeom>
                      <a:avLst/>
                      <a:gdLst/>
                      <a:ahLst/>
                      <a:cxnLst>
                        <a:cxn ang="0">
                          <a:pos x="212" y="268"/>
                        </a:cxn>
                        <a:cxn ang="0">
                          <a:pos x="212" y="233"/>
                        </a:cxn>
                        <a:cxn ang="0">
                          <a:pos x="230" y="174"/>
                        </a:cxn>
                        <a:cxn ang="0">
                          <a:pos x="284" y="80"/>
                        </a:cxn>
                        <a:cxn ang="0">
                          <a:pos x="370" y="0"/>
                        </a:cxn>
                        <a:cxn ang="0">
                          <a:pos x="424" y="0"/>
                        </a:cxn>
                        <a:cxn ang="0">
                          <a:pos x="447" y="38"/>
                        </a:cxn>
                        <a:cxn ang="0">
                          <a:pos x="415" y="91"/>
                        </a:cxn>
                        <a:cxn ang="0">
                          <a:pos x="348" y="129"/>
                        </a:cxn>
                        <a:cxn ang="0">
                          <a:pos x="307" y="167"/>
                        </a:cxn>
                        <a:cxn ang="0">
                          <a:pos x="266" y="223"/>
                        </a:cxn>
                        <a:cxn ang="0">
                          <a:pos x="257" y="261"/>
                        </a:cxn>
                        <a:cxn ang="0">
                          <a:pos x="262" y="303"/>
                        </a:cxn>
                        <a:cxn ang="0">
                          <a:pos x="284" y="373"/>
                        </a:cxn>
                        <a:cxn ang="0">
                          <a:pos x="289" y="449"/>
                        </a:cxn>
                        <a:cxn ang="0">
                          <a:pos x="280" y="547"/>
                        </a:cxn>
                        <a:cxn ang="0">
                          <a:pos x="257" y="616"/>
                        </a:cxn>
                        <a:cxn ang="0">
                          <a:pos x="217" y="658"/>
                        </a:cxn>
                        <a:cxn ang="0">
                          <a:pos x="190" y="658"/>
                        </a:cxn>
                        <a:cxn ang="0">
                          <a:pos x="104" y="637"/>
                        </a:cxn>
                        <a:cxn ang="0">
                          <a:pos x="27" y="634"/>
                        </a:cxn>
                        <a:cxn ang="0">
                          <a:pos x="0" y="620"/>
                        </a:cxn>
                        <a:cxn ang="0">
                          <a:pos x="50" y="606"/>
                        </a:cxn>
                        <a:cxn ang="0">
                          <a:pos x="131" y="609"/>
                        </a:cxn>
                        <a:cxn ang="0">
                          <a:pos x="181" y="623"/>
                        </a:cxn>
                        <a:cxn ang="0">
                          <a:pos x="212" y="613"/>
                        </a:cxn>
                        <a:cxn ang="0">
                          <a:pos x="244" y="557"/>
                        </a:cxn>
                        <a:cxn ang="0">
                          <a:pos x="248" y="477"/>
                        </a:cxn>
                        <a:cxn ang="0">
                          <a:pos x="239" y="404"/>
                        </a:cxn>
                        <a:cxn ang="0">
                          <a:pos x="212" y="317"/>
                        </a:cxn>
                        <a:cxn ang="0">
                          <a:pos x="212" y="268"/>
                        </a:cxn>
                      </a:cxnLst>
                      <a:rect l="0" t="0" r="r" b="b"/>
                      <a:pathLst>
                        <a:path w="447" h="658">
                          <a:moveTo>
                            <a:pt x="212" y="268"/>
                          </a:moveTo>
                          <a:lnTo>
                            <a:pt x="212" y="233"/>
                          </a:lnTo>
                          <a:lnTo>
                            <a:pt x="230" y="174"/>
                          </a:lnTo>
                          <a:lnTo>
                            <a:pt x="284" y="80"/>
                          </a:lnTo>
                          <a:lnTo>
                            <a:pt x="370" y="0"/>
                          </a:lnTo>
                          <a:lnTo>
                            <a:pt x="424" y="0"/>
                          </a:lnTo>
                          <a:lnTo>
                            <a:pt x="447" y="38"/>
                          </a:lnTo>
                          <a:lnTo>
                            <a:pt x="415" y="91"/>
                          </a:lnTo>
                          <a:lnTo>
                            <a:pt x="348" y="129"/>
                          </a:lnTo>
                          <a:lnTo>
                            <a:pt x="307" y="167"/>
                          </a:lnTo>
                          <a:lnTo>
                            <a:pt x="266" y="223"/>
                          </a:lnTo>
                          <a:lnTo>
                            <a:pt x="257" y="261"/>
                          </a:lnTo>
                          <a:lnTo>
                            <a:pt x="262" y="303"/>
                          </a:lnTo>
                          <a:lnTo>
                            <a:pt x="284" y="373"/>
                          </a:lnTo>
                          <a:lnTo>
                            <a:pt x="289" y="449"/>
                          </a:lnTo>
                          <a:lnTo>
                            <a:pt x="280" y="547"/>
                          </a:lnTo>
                          <a:lnTo>
                            <a:pt x="257" y="616"/>
                          </a:lnTo>
                          <a:lnTo>
                            <a:pt x="217" y="658"/>
                          </a:lnTo>
                          <a:lnTo>
                            <a:pt x="190" y="658"/>
                          </a:lnTo>
                          <a:lnTo>
                            <a:pt x="104" y="637"/>
                          </a:lnTo>
                          <a:lnTo>
                            <a:pt x="27" y="634"/>
                          </a:lnTo>
                          <a:lnTo>
                            <a:pt x="0" y="620"/>
                          </a:lnTo>
                          <a:lnTo>
                            <a:pt x="50" y="606"/>
                          </a:lnTo>
                          <a:lnTo>
                            <a:pt x="131" y="609"/>
                          </a:lnTo>
                          <a:lnTo>
                            <a:pt x="181" y="623"/>
                          </a:lnTo>
                          <a:lnTo>
                            <a:pt x="212" y="613"/>
                          </a:lnTo>
                          <a:lnTo>
                            <a:pt x="244" y="557"/>
                          </a:lnTo>
                          <a:lnTo>
                            <a:pt x="248" y="477"/>
                          </a:lnTo>
                          <a:lnTo>
                            <a:pt x="239" y="404"/>
                          </a:lnTo>
                          <a:lnTo>
                            <a:pt x="212" y="317"/>
                          </a:lnTo>
                          <a:lnTo>
                            <a:pt x="212" y="26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16878" name="Freeform 14"/>
                    <p:cNvSpPr>
                      <a:spLocks/>
                    </p:cNvSpPr>
                    <p:nvPr/>
                  </p:nvSpPr>
                  <p:spPr bwMode="auto">
                    <a:xfrm flipH="1">
                      <a:off x="1353" y="1223"/>
                      <a:ext cx="282" cy="326"/>
                    </a:xfrm>
                    <a:custGeom>
                      <a:avLst/>
                      <a:gdLst/>
                      <a:ahLst/>
                      <a:cxnLst>
                        <a:cxn ang="0">
                          <a:pos x="81" y="137"/>
                        </a:cxn>
                        <a:cxn ang="0">
                          <a:pos x="78" y="84"/>
                        </a:cxn>
                        <a:cxn ang="0">
                          <a:pos x="88" y="35"/>
                        </a:cxn>
                        <a:cxn ang="0">
                          <a:pos x="127" y="7"/>
                        </a:cxn>
                        <a:cxn ang="0">
                          <a:pos x="173" y="0"/>
                        </a:cxn>
                        <a:cxn ang="0">
                          <a:pos x="208" y="4"/>
                        </a:cxn>
                        <a:cxn ang="0">
                          <a:pos x="240" y="25"/>
                        </a:cxn>
                        <a:cxn ang="0">
                          <a:pos x="257" y="60"/>
                        </a:cxn>
                        <a:cxn ang="0">
                          <a:pos x="278" y="130"/>
                        </a:cxn>
                        <a:cxn ang="0">
                          <a:pos x="282" y="207"/>
                        </a:cxn>
                        <a:cxn ang="0">
                          <a:pos x="271" y="263"/>
                        </a:cxn>
                        <a:cxn ang="0">
                          <a:pos x="250" y="298"/>
                        </a:cxn>
                        <a:cxn ang="0">
                          <a:pos x="215" y="319"/>
                        </a:cxn>
                        <a:cxn ang="0">
                          <a:pos x="187" y="326"/>
                        </a:cxn>
                        <a:cxn ang="0">
                          <a:pos x="145" y="315"/>
                        </a:cxn>
                        <a:cxn ang="0">
                          <a:pos x="123" y="284"/>
                        </a:cxn>
                        <a:cxn ang="0">
                          <a:pos x="102" y="238"/>
                        </a:cxn>
                        <a:cxn ang="0">
                          <a:pos x="85" y="186"/>
                        </a:cxn>
                        <a:cxn ang="0">
                          <a:pos x="53" y="207"/>
                        </a:cxn>
                        <a:cxn ang="0">
                          <a:pos x="18" y="221"/>
                        </a:cxn>
                        <a:cxn ang="0">
                          <a:pos x="4" y="221"/>
                        </a:cxn>
                        <a:cxn ang="0">
                          <a:pos x="0" y="207"/>
                        </a:cxn>
                        <a:cxn ang="0">
                          <a:pos x="7" y="189"/>
                        </a:cxn>
                        <a:cxn ang="0">
                          <a:pos x="60" y="168"/>
                        </a:cxn>
                        <a:cxn ang="0">
                          <a:pos x="81" y="137"/>
                        </a:cxn>
                      </a:cxnLst>
                      <a:rect l="0" t="0" r="r" b="b"/>
                      <a:pathLst>
                        <a:path w="282" h="326">
                          <a:moveTo>
                            <a:pt x="81" y="137"/>
                          </a:moveTo>
                          <a:lnTo>
                            <a:pt x="78" y="84"/>
                          </a:lnTo>
                          <a:lnTo>
                            <a:pt x="88" y="35"/>
                          </a:lnTo>
                          <a:lnTo>
                            <a:pt x="127" y="7"/>
                          </a:lnTo>
                          <a:lnTo>
                            <a:pt x="173" y="0"/>
                          </a:lnTo>
                          <a:lnTo>
                            <a:pt x="208" y="4"/>
                          </a:lnTo>
                          <a:lnTo>
                            <a:pt x="240" y="25"/>
                          </a:lnTo>
                          <a:lnTo>
                            <a:pt x="257" y="60"/>
                          </a:lnTo>
                          <a:lnTo>
                            <a:pt x="278" y="130"/>
                          </a:lnTo>
                          <a:lnTo>
                            <a:pt x="282" y="207"/>
                          </a:lnTo>
                          <a:lnTo>
                            <a:pt x="271" y="263"/>
                          </a:lnTo>
                          <a:lnTo>
                            <a:pt x="250" y="298"/>
                          </a:lnTo>
                          <a:lnTo>
                            <a:pt x="215" y="319"/>
                          </a:lnTo>
                          <a:lnTo>
                            <a:pt x="187" y="326"/>
                          </a:lnTo>
                          <a:lnTo>
                            <a:pt x="145" y="315"/>
                          </a:lnTo>
                          <a:lnTo>
                            <a:pt x="123" y="284"/>
                          </a:lnTo>
                          <a:lnTo>
                            <a:pt x="102" y="238"/>
                          </a:lnTo>
                          <a:lnTo>
                            <a:pt x="85" y="186"/>
                          </a:lnTo>
                          <a:lnTo>
                            <a:pt x="53" y="207"/>
                          </a:lnTo>
                          <a:lnTo>
                            <a:pt x="18" y="221"/>
                          </a:lnTo>
                          <a:lnTo>
                            <a:pt x="4" y="221"/>
                          </a:lnTo>
                          <a:lnTo>
                            <a:pt x="0" y="207"/>
                          </a:lnTo>
                          <a:lnTo>
                            <a:pt x="7" y="189"/>
                          </a:lnTo>
                          <a:lnTo>
                            <a:pt x="60" y="168"/>
                          </a:lnTo>
                          <a:lnTo>
                            <a:pt x="81" y="137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7" name="Group 15"/>
                    <p:cNvGrpSpPr>
                      <a:grpSpLocks/>
                    </p:cNvGrpSpPr>
                    <p:nvPr/>
                  </p:nvGrpSpPr>
                  <p:grpSpPr bwMode="auto">
                    <a:xfrm flipH="1">
                      <a:off x="1212" y="1104"/>
                      <a:ext cx="277" cy="235"/>
                      <a:chOff x="1590" y="1104"/>
                      <a:chExt cx="277" cy="235"/>
                    </a:xfrm>
                  </p:grpSpPr>
                  <p:sp>
                    <p:nvSpPr>
                      <p:cNvPr id="1316880" name="Freeform 1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83" y="1257"/>
                        <a:ext cx="184" cy="82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13" y="82"/>
                          </a:cxn>
                          <a:cxn ang="0">
                            <a:pos x="0" y="71"/>
                          </a:cxn>
                          <a:cxn ang="0">
                            <a:pos x="0" y="45"/>
                          </a:cxn>
                          <a:cxn ang="0">
                            <a:pos x="16" y="17"/>
                          </a:cxn>
                          <a:cxn ang="0">
                            <a:pos x="36" y="9"/>
                          </a:cxn>
                          <a:cxn ang="0">
                            <a:pos x="61" y="22"/>
                          </a:cxn>
                          <a:cxn ang="0">
                            <a:pos x="86" y="19"/>
                          </a:cxn>
                          <a:cxn ang="0">
                            <a:pos x="102" y="0"/>
                          </a:cxn>
                          <a:cxn ang="0">
                            <a:pos x="123" y="2"/>
                          </a:cxn>
                          <a:cxn ang="0">
                            <a:pos x="155" y="15"/>
                          </a:cxn>
                          <a:cxn ang="0">
                            <a:pos x="182" y="13"/>
                          </a:cxn>
                          <a:cxn ang="0">
                            <a:pos x="184" y="32"/>
                          </a:cxn>
                          <a:cxn ang="0">
                            <a:pos x="175" y="45"/>
                          </a:cxn>
                          <a:cxn ang="0">
                            <a:pos x="141" y="43"/>
                          </a:cxn>
                          <a:cxn ang="0">
                            <a:pos x="118" y="39"/>
                          </a:cxn>
                          <a:cxn ang="0">
                            <a:pos x="105" y="48"/>
                          </a:cxn>
                          <a:cxn ang="0">
                            <a:pos x="91" y="67"/>
                          </a:cxn>
                          <a:cxn ang="0">
                            <a:pos x="66" y="62"/>
                          </a:cxn>
                          <a:cxn ang="0">
                            <a:pos x="54" y="56"/>
                          </a:cxn>
                          <a:cxn ang="0">
                            <a:pos x="45" y="63"/>
                          </a:cxn>
                          <a:cxn ang="0">
                            <a:pos x="32" y="76"/>
                          </a:cxn>
                          <a:cxn ang="0">
                            <a:pos x="13" y="82"/>
                          </a:cxn>
                        </a:cxnLst>
                        <a:rect l="0" t="0" r="r" b="b"/>
                        <a:pathLst>
                          <a:path w="184" h="82">
                            <a:moveTo>
                              <a:pt x="13" y="82"/>
                            </a:moveTo>
                            <a:lnTo>
                              <a:pt x="0" y="71"/>
                            </a:lnTo>
                            <a:lnTo>
                              <a:pt x="0" y="45"/>
                            </a:lnTo>
                            <a:lnTo>
                              <a:pt x="16" y="17"/>
                            </a:lnTo>
                            <a:lnTo>
                              <a:pt x="36" y="9"/>
                            </a:lnTo>
                            <a:lnTo>
                              <a:pt x="61" y="22"/>
                            </a:lnTo>
                            <a:lnTo>
                              <a:pt x="86" y="19"/>
                            </a:lnTo>
                            <a:lnTo>
                              <a:pt x="102" y="0"/>
                            </a:lnTo>
                            <a:lnTo>
                              <a:pt x="123" y="2"/>
                            </a:lnTo>
                            <a:lnTo>
                              <a:pt x="155" y="15"/>
                            </a:lnTo>
                            <a:lnTo>
                              <a:pt x="182" y="13"/>
                            </a:lnTo>
                            <a:lnTo>
                              <a:pt x="184" y="32"/>
                            </a:lnTo>
                            <a:lnTo>
                              <a:pt x="175" y="45"/>
                            </a:lnTo>
                            <a:lnTo>
                              <a:pt x="141" y="43"/>
                            </a:lnTo>
                            <a:lnTo>
                              <a:pt x="118" y="39"/>
                            </a:lnTo>
                            <a:lnTo>
                              <a:pt x="105" y="48"/>
                            </a:lnTo>
                            <a:lnTo>
                              <a:pt x="91" y="67"/>
                            </a:lnTo>
                            <a:lnTo>
                              <a:pt x="66" y="62"/>
                            </a:lnTo>
                            <a:lnTo>
                              <a:pt x="54" y="56"/>
                            </a:lnTo>
                            <a:lnTo>
                              <a:pt x="45" y="63"/>
                            </a:lnTo>
                            <a:lnTo>
                              <a:pt x="32" y="76"/>
                            </a:lnTo>
                            <a:lnTo>
                              <a:pt x="13" y="82"/>
                            </a:lnTo>
                            <a:close/>
                          </a:path>
                        </a:pathLst>
                      </a:custGeom>
                      <a:solidFill>
                        <a:schemeClr val="accent2"/>
                      </a:solid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316881" name="Freeform 1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54" y="1193"/>
                        <a:ext cx="178" cy="114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23" y="114"/>
                          </a:cxn>
                          <a:cxn ang="0">
                            <a:pos x="11" y="108"/>
                          </a:cxn>
                          <a:cxn ang="0">
                            <a:pos x="0" y="79"/>
                          </a:cxn>
                          <a:cxn ang="0">
                            <a:pos x="11" y="51"/>
                          </a:cxn>
                          <a:cxn ang="0">
                            <a:pos x="27" y="39"/>
                          </a:cxn>
                          <a:cxn ang="0">
                            <a:pos x="56" y="42"/>
                          </a:cxn>
                          <a:cxn ang="0">
                            <a:pos x="76" y="35"/>
                          </a:cxn>
                          <a:cxn ang="0">
                            <a:pos x="90" y="13"/>
                          </a:cxn>
                          <a:cxn ang="0">
                            <a:pos x="111" y="4"/>
                          </a:cxn>
                          <a:cxn ang="0">
                            <a:pos x="146" y="9"/>
                          </a:cxn>
                          <a:cxn ang="0">
                            <a:pos x="171" y="0"/>
                          </a:cxn>
                          <a:cxn ang="0">
                            <a:pos x="178" y="17"/>
                          </a:cxn>
                          <a:cxn ang="0">
                            <a:pos x="171" y="33"/>
                          </a:cxn>
                          <a:cxn ang="0">
                            <a:pos x="140" y="42"/>
                          </a:cxn>
                          <a:cxn ang="0">
                            <a:pos x="120" y="40"/>
                          </a:cxn>
                          <a:cxn ang="0">
                            <a:pos x="108" y="57"/>
                          </a:cxn>
                          <a:cxn ang="0">
                            <a:pos x="97" y="79"/>
                          </a:cxn>
                          <a:cxn ang="0">
                            <a:pos x="72" y="81"/>
                          </a:cxn>
                          <a:cxn ang="0">
                            <a:pos x="59" y="79"/>
                          </a:cxn>
                          <a:cxn ang="0">
                            <a:pos x="47" y="88"/>
                          </a:cxn>
                          <a:cxn ang="0">
                            <a:pos x="41" y="99"/>
                          </a:cxn>
                          <a:cxn ang="0">
                            <a:pos x="23" y="114"/>
                          </a:cxn>
                        </a:cxnLst>
                        <a:rect l="0" t="0" r="r" b="b"/>
                        <a:pathLst>
                          <a:path w="178" h="114">
                            <a:moveTo>
                              <a:pt x="23" y="114"/>
                            </a:moveTo>
                            <a:lnTo>
                              <a:pt x="11" y="108"/>
                            </a:lnTo>
                            <a:lnTo>
                              <a:pt x="0" y="79"/>
                            </a:lnTo>
                            <a:lnTo>
                              <a:pt x="11" y="51"/>
                            </a:lnTo>
                            <a:lnTo>
                              <a:pt x="27" y="39"/>
                            </a:lnTo>
                            <a:lnTo>
                              <a:pt x="56" y="42"/>
                            </a:lnTo>
                            <a:lnTo>
                              <a:pt x="76" y="35"/>
                            </a:lnTo>
                            <a:lnTo>
                              <a:pt x="90" y="13"/>
                            </a:lnTo>
                            <a:lnTo>
                              <a:pt x="111" y="4"/>
                            </a:lnTo>
                            <a:lnTo>
                              <a:pt x="146" y="9"/>
                            </a:lnTo>
                            <a:lnTo>
                              <a:pt x="171" y="0"/>
                            </a:lnTo>
                            <a:lnTo>
                              <a:pt x="178" y="17"/>
                            </a:lnTo>
                            <a:lnTo>
                              <a:pt x="171" y="33"/>
                            </a:lnTo>
                            <a:lnTo>
                              <a:pt x="140" y="42"/>
                            </a:lnTo>
                            <a:lnTo>
                              <a:pt x="120" y="40"/>
                            </a:lnTo>
                            <a:lnTo>
                              <a:pt x="108" y="57"/>
                            </a:lnTo>
                            <a:lnTo>
                              <a:pt x="97" y="79"/>
                            </a:lnTo>
                            <a:lnTo>
                              <a:pt x="72" y="81"/>
                            </a:lnTo>
                            <a:lnTo>
                              <a:pt x="59" y="79"/>
                            </a:lnTo>
                            <a:lnTo>
                              <a:pt x="47" y="88"/>
                            </a:lnTo>
                            <a:lnTo>
                              <a:pt x="41" y="99"/>
                            </a:lnTo>
                            <a:lnTo>
                              <a:pt x="23" y="114"/>
                            </a:lnTo>
                            <a:close/>
                          </a:path>
                        </a:pathLst>
                      </a:custGeom>
                      <a:solidFill>
                        <a:schemeClr val="accent2"/>
                      </a:solid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316882" name="Freeform 1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30" y="1154"/>
                        <a:ext cx="161" cy="138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31" y="138"/>
                          </a:cxn>
                          <a:cxn ang="0">
                            <a:pos x="16" y="133"/>
                          </a:cxn>
                          <a:cxn ang="0">
                            <a:pos x="0" y="109"/>
                          </a:cxn>
                          <a:cxn ang="0">
                            <a:pos x="5" y="78"/>
                          </a:cxn>
                          <a:cxn ang="0">
                            <a:pos x="16" y="65"/>
                          </a:cxn>
                          <a:cxn ang="0">
                            <a:pos x="43" y="62"/>
                          </a:cxn>
                          <a:cxn ang="0">
                            <a:pos x="65" y="51"/>
                          </a:cxn>
                          <a:cxn ang="0">
                            <a:pos x="72" y="25"/>
                          </a:cxn>
                          <a:cxn ang="0">
                            <a:pos x="92" y="15"/>
                          </a:cxn>
                          <a:cxn ang="0">
                            <a:pos x="127" y="13"/>
                          </a:cxn>
                          <a:cxn ang="0">
                            <a:pos x="148" y="0"/>
                          </a:cxn>
                          <a:cxn ang="0">
                            <a:pos x="161" y="13"/>
                          </a:cxn>
                          <a:cxn ang="0">
                            <a:pos x="156" y="25"/>
                          </a:cxn>
                          <a:cxn ang="0">
                            <a:pos x="128" y="44"/>
                          </a:cxn>
                          <a:cxn ang="0">
                            <a:pos x="107" y="49"/>
                          </a:cxn>
                          <a:cxn ang="0">
                            <a:pos x="99" y="65"/>
                          </a:cxn>
                          <a:cxn ang="0">
                            <a:pos x="94" y="91"/>
                          </a:cxn>
                          <a:cxn ang="0">
                            <a:pos x="69" y="98"/>
                          </a:cxn>
                          <a:cxn ang="0">
                            <a:pos x="54" y="94"/>
                          </a:cxn>
                          <a:cxn ang="0">
                            <a:pos x="45" y="105"/>
                          </a:cxn>
                          <a:cxn ang="0">
                            <a:pos x="40" y="123"/>
                          </a:cxn>
                          <a:cxn ang="0">
                            <a:pos x="31" y="138"/>
                          </a:cxn>
                        </a:cxnLst>
                        <a:rect l="0" t="0" r="r" b="b"/>
                        <a:pathLst>
                          <a:path w="161" h="138">
                            <a:moveTo>
                              <a:pt x="31" y="138"/>
                            </a:moveTo>
                            <a:lnTo>
                              <a:pt x="16" y="133"/>
                            </a:lnTo>
                            <a:lnTo>
                              <a:pt x="0" y="109"/>
                            </a:lnTo>
                            <a:lnTo>
                              <a:pt x="5" y="78"/>
                            </a:lnTo>
                            <a:lnTo>
                              <a:pt x="16" y="65"/>
                            </a:lnTo>
                            <a:lnTo>
                              <a:pt x="43" y="62"/>
                            </a:lnTo>
                            <a:lnTo>
                              <a:pt x="65" y="51"/>
                            </a:lnTo>
                            <a:lnTo>
                              <a:pt x="72" y="25"/>
                            </a:lnTo>
                            <a:lnTo>
                              <a:pt x="92" y="15"/>
                            </a:lnTo>
                            <a:lnTo>
                              <a:pt x="127" y="13"/>
                            </a:lnTo>
                            <a:lnTo>
                              <a:pt x="148" y="0"/>
                            </a:lnTo>
                            <a:lnTo>
                              <a:pt x="161" y="13"/>
                            </a:lnTo>
                            <a:lnTo>
                              <a:pt x="156" y="25"/>
                            </a:lnTo>
                            <a:lnTo>
                              <a:pt x="128" y="44"/>
                            </a:lnTo>
                            <a:lnTo>
                              <a:pt x="107" y="49"/>
                            </a:lnTo>
                            <a:lnTo>
                              <a:pt x="99" y="65"/>
                            </a:lnTo>
                            <a:lnTo>
                              <a:pt x="94" y="91"/>
                            </a:lnTo>
                            <a:lnTo>
                              <a:pt x="69" y="98"/>
                            </a:lnTo>
                            <a:lnTo>
                              <a:pt x="54" y="94"/>
                            </a:lnTo>
                            <a:lnTo>
                              <a:pt x="45" y="105"/>
                            </a:lnTo>
                            <a:lnTo>
                              <a:pt x="40" y="123"/>
                            </a:lnTo>
                            <a:lnTo>
                              <a:pt x="31" y="138"/>
                            </a:lnTo>
                            <a:close/>
                          </a:path>
                        </a:pathLst>
                      </a:custGeom>
                      <a:solidFill>
                        <a:schemeClr val="accent2"/>
                      </a:solid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316883" name="Freeform 1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590" y="1104"/>
                        <a:ext cx="123" cy="174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48" y="172"/>
                          </a:cxn>
                          <a:cxn ang="0">
                            <a:pos x="31" y="174"/>
                          </a:cxn>
                          <a:cxn ang="0">
                            <a:pos x="9" y="158"/>
                          </a:cxn>
                          <a:cxn ang="0">
                            <a:pos x="0" y="131"/>
                          </a:cxn>
                          <a:cxn ang="0">
                            <a:pos x="4" y="113"/>
                          </a:cxn>
                          <a:cxn ang="0">
                            <a:pos x="29" y="97"/>
                          </a:cxn>
                          <a:cxn ang="0">
                            <a:pos x="46" y="79"/>
                          </a:cxn>
                          <a:cxn ang="0">
                            <a:pos x="46" y="52"/>
                          </a:cxn>
                          <a:cxn ang="0">
                            <a:pos x="59" y="39"/>
                          </a:cxn>
                          <a:cxn ang="0">
                            <a:pos x="90" y="22"/>
                          </a:cxn>
                          <a:cxn ang="0">
                            <a:pos x="106" y="0"/>
                          </a:cxn>
                          <a:cxn ang="0">
                            <a:pos x="121" y="7"/>
                          </a:cxn>
                          <a:cxn ang="0">
                            <a:pos x="123" y="22"/>
                          </a:cxn>
                          <a:cxn ang="0">
                            <a:pos x="105" y="47"/>
                          </a:cxn>
                          <a:cxn ang="0">
                            <a:pos x="84" y="61"/>
                          </a:cxn>
                          <a:cxn ang="0">
                            <a:pos x="86" y="81"/>
                          </a:cxn>
                          <a:cxn ang="0">
                            <a:pos x="90" y="104"/>
                          </a:cxn>
                          <a:cxn ang="0">
                            <a:pos x="68" y="118"/>
                          </a:cxn>
                          <a:cxn ang="0">
                            <a:pos x="59" y="124"/>
                          </a:cxn>
                          <a:cxn ang="0">
                            <a:pos x="51" y="138"/>
                          </a:cxn>
                          <a:cxn ang="0">
                            <a:pos x="50" y="152"/>
                          </a:cxn>
                          <a:cxn ang="0">
                            <a:pos x="48" y="172"/>
                          </a:cxn>
                        </a:cxnLst>
                        <a:rect l="0" t="0" r="r" b="b"/>
                        <a:pathLst>
                          <a:path w="123" h="174">
                            <a:moveTo>
                              <a:pt x="48" y="172"/>
                            </a:moveTo>
                            <a:lnTo>
                              <a:pt x="31" y="174"/>
                            </a:lnTo>
                            <a:lnTo>
                              <a:pt x="9" y="158"/>
                            </a:lnTo>
                            <a:lnTo>
                              <a:pt x="0" y="131"/>
                            </a:lnTo>
                            <a:lnTo>
                              <a:pt x="4" y="113"/>
                            </a:lnTo>
                            <a:lnTo>
                              <a:pt x="29" y="97"/>
                            </a:lnTo>
                            <a:lnTo>
                              <a:pt x="46" y="79"/>
                            </a:lnTo>
                            <a:lnTo>
                              <a:pt x="46" y="52"/>
                            </a:lnTo>
                            <a:lnTo>
                              <a:pt x="59" y="39"/>
                            </a:lnTo>
                            <a:lnTo>
                              <a:pt x="90" y="22"/>
                            </a:lnTo>
                            <a:lnTo>
                              <a:pt x="106" y="0"/>
                            </a:lnTo>
                            <a:lnTo>
                              <a:pt x="121" y="7"/>
                            </a:lnTo>
                            <a:lnTo>
                              <a:pt x="123" y="22"/>
                            </a:lnTo>
                            <a:lnTo>
                              <a:pt x="105" y="47"/>
                            </a:lnTo>
                            <a:lnTo>
                              <a:pt x="84" y="61"/>
                            </a:lnTo>
                            <a:lnTo>
                              <a:pt x="86" y="81"/>
                            </a:lnTo>
                            <a:lnTo>
                              <a:pt x="90" y="104"/>
                            </a:lnTo>
                            <a:lnTo>
                              <a:pt x="68" y="118"/>
                            </a:lnTo>
                            <a:lnTo>
                              <a:pt x="59" y="124"/>
                            </a:lnTo>
                            <a:lnTo>
                              <a:pt x="51" y="138"/>
                            </a:lnTo>
                            <a:lnTo>
                              <a:pt x="50" y="152"/>
                            </a:lnTo>
                            <a:lnTo>
                              <a:pt x="48" y="172"/>
                            </a:lnTo>
                            <a:close/>
                          </a:path>
                        </a:pathLst>
                      </a:custGeom>
                      <a:solidFill>
                        <a:schemeClr val="accent2"/>
                      </a:solid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8" name="Group 20"/>
                  <p:cNvGrpSpPr>
                    <a:grpSpLocks/>
                  </p:cNvGrpSpPr>
                  <p:nvPr/>
                </p:nvGrpSpPr>
                <p:grpSpPr bwMode="auto">
                  <a:xfrm rot="4286940" flipH="1">
                    <a:off x="1038" y="766"/>
                    <a:ext cx="141" cy="50"/>
                    <a:chOff x="4032" y="2817"/>
                    <a:chExt cx="417" cy="635"/>
                  </a:xfrm>
                </p:grpSpPr>
                <p:sp>
                  <p:nvSpPr>
                    <p:cNvPr id="1316885" name="Oval 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32" y="2817"/>
                      <a:ext cx="417" cy="635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 wrap="none" lIns="274320" rIns="274320" anchor="ctr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16886" name="Oval 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80" y="2928"/>
                      <a:ext cx="240" cy="240"/>
                    </a:xfrm>
                    <a:prstGeom prst="ellipse">
                      <a:avLst/>
                    </a:prstGeom>
                    <a:solidFill>
                      <a:schemeClr val="bg2"/>
                    </a:solidFill>
                    <a:ln w="12700" cap="sq">
                      <a:noFill/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 wrap="none" lIns="274320" rIns="274320" anchor="ctr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" name="Group 23"/>
                  <p:cNvGrpSpPr>
                    <a:grpSpLocks/>
                  </p:cNvGrpSpPr>
                  <p:nvPr/>
                </p:nvGrpSpPr>
                <p:grpSpPr bwMode="auto">
                  <a:xfrm rot="4286940" flipH="1">
                    <a:off x="962" y="766"/>
                    <a:ext cx="141" cy="50"/>
                    <a:chOff x="4032" y="2817"/>
                    <a:chExt cx="417" cy="635"/>
                  </a:xfrm>
                </p:grpSpPr>
                <p:sp>
                  <p:nvSpPr>
                    <p:cNvPr id="1316888" name="Oval 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32" y="2817"/>
                      <a:ext cx="417" cy="635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 wrap="none" lIns="274320" rIns="274320" anchor="ctr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16889" name="Oval 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80" y="2928"/>
                      <a:ext cx="240" cy="240"/>
                    </a:xfrm>
                    <a:prstGeom prst="ellipse">
                      <a:avLst/>
                    </a:prstGeom>
                    <a:solidFill>
                      <a:schemeClr val="bg2"/>
                    </a:solidFill>
                    <a:ln w="12700" cap="sq">
                      <a:noFill/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 wrap="none" lIns="274320" rIns="274320" anchor="ctr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1316890" name="Oval 26"/>
                <p:cNvSpPr>
                  <a:spLocks noChangeArrowheads="1"/>
                </p:cNvSpPr>
                <p:nvPr/>
              </p:nvSpPr>
              <p:spPr bwMode="auto">
                <a:xfrm>
                  <a:off x="1098" y="1008"/>
                  <a:ext cx="198" cy="74"/>
                </a:xfrm>
                <a:prstGeom prst="ellipse">
                  <a:avLst/>
                </a:prstGeom>
                <a:solidFill>
                  <a:schemeClr val="bg1"/>
                </a:solidFill>
                <a:ln w="12700" cap="sq">
                  <a:noFill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lIns="274320" rIns="274320" anchor="ctr">
                  <a:prstTxWarp prst="textNoShape">
                    <a:avLst/>
                  </a:prstTxWarp>
                </a:bodyPr>
                <a:lstStyle/>
                <a:p>
                  <a:pPr algn="ctr" eaLnBrk="0" hangingPunct="0"/>
                  <a:endParaRPr lang="en-CA" sz="2400" b="0">
                    <a:latin typeface="Arial Rounded MT Bold" pitchFamily="-110" charset="0"/>
                  </a:endParaRPr>
                </a:p>
              </p:txBody>
            </p:sp>
          </p:grpSp>
          <p:sp>
            <p:nvSpPr>
              <p:cNvPr id="1316891" name="Freeform 27"/>
              <p:cNvSpPr>
                <a:spLocks noChangeAspect="1"/>
              </p:cNvSpPr>
              <p:nvPr/>
            </p:nvSpPr>
            <p:spPr bwMode="auto">
              <a:xfrm>
                <a:off x="1153" y="2448"/>
                <a:ext cx="446" cy="375"/>
              </a:xfrm>
              <a:custGeom>
                <a:avLst/>
                <a:gdLst/>
                <a:ahLst/>
                <a:cxnLst>
                  <a:cxn ang="0">
                    <a:pos x="194" y="93"/>
                  </a:cxn>
                  <a:cxn ang="0">
                    <a:pos x="183" y="57"/>
                  </a:cxn>
                  <a:cxn ang="0">
                    <a:pos x="164" y="22"/>
                  </a:cxn>
                  <a:cxn ang="0">
                    <a:pos x="131" y="0"/>
                  </a:cxn>
                  <a:cxn ang="0">
                    <a:pos x="93" y="0"/>
                  </a:cxn>
                  <a:cxn ang="0">
                    <a:pos x="54" y="13"/>
                  </a:cxn>
                  <a:cxn ang="0">
                    <a:pos x="2" y="57"/>
                  </a:cxn>
                  <a:cxn ang="0">
                    <a:pos x="0" y="79"/>
                  </a:cxn>
                  <a:cxn ang="0">
                    <a:pos x="16" y="115"/>
                  </a:cxn>
                  <a:cxn ang="0">
                    <a:pos x="68" y="159"/>
                  </a:cxn>
                  <a:cxn ang="0">
                    <a:pos x="68" y="177"/>
                  </a:cxn>
                  <a:cxn ang="0">
                    <a:pos x="46" y="203"/>
                  </a:cxn>
                  <a:cxn ang="0">
                    <a:pos x="49" y="225"/>
                  </a:cxn>
                  <a:cxn ang="0">
                    <a:pos x="63" y="234"/>
                  </a:cxn>
                  <a:cxn ang="0">
                    <a:pos x="80" y="243"/>
                  </a:cxn>
                  <a:cxn ang="0">
                    <a:pos x="80" y="265"/>
                  </a:cxn>
                  <a:cxn ang="0">
                    <a:pos x="52" y="305"/>
                  </a:cxn>
                  <a:cxn ang="0">
                    <a:pos x="54" y="322"/>
                  </a:cxn>
                  <a:cxn ang="0">
                    <a:pos x="82" y="344"/>
                  </a:cxn>
                  <a:cxn ang="0">
                    <a:pos x="123" y="327"/>
                  </a:cxn>
                  <a:cxn ang="0">
                    <a:pos x="142" y="331"/>
                  </a:cxn>
                  <a:cxn ang="0">
                    <a:pos x="189" y="340"/>
                  </a:cxn>
                  <a:cxn ang="0">
                    <a:pos x="232" y="366"/>
                  </a:cxn>
                  <a:cxn ang="0">
                    <a:pos x="259" y="375"/>
                  </a:cxn>
                  <a:cxn ang="0">
                    <a:pos x="355" y="356"/>
                  </a:cxn>
                  <a:cxn ang="0">
                    <a:pos x="446" y="273"/>
                  </a:cxn>
                  <a:cxn ang="0">
                    <a:pos x="408" y="349"/>
                  </a:cxn>
                  <a:cxn ang="0">
                    <a:pos x="325" y="364"/>
                  </a:cxn>
                  <a:cxn ang="0">
                    <a:pos x="431" y="303"/>
                  </a:cxn>
                  <a:cxn ang="0">
                    <a:pos x="393" y="273"/>
                  </a:cxn>
                  <a:cxn ang="0">
                    <a:pos x="281" y="260"/>
                  </a:cxn>
                  <a:cxn ang="0">
                    <a:pos x="197" y="247"/>
                  </a:cxn>
                  <a:cxn ang="0">
                    <a:pos x="153" y="238"/>
                  </a:cxn>
                  <a:cxn ang="0">
                    <a:pos x="161" y="221"/>
                  </a:cxn>
                  <a:cxn ang="0">
                    <a:pos x="186" y="199"/>
                  </a:cxn>
                  <a:cxn ang="0">
                    <a:pos x="180" y="172"/>
                  </a:cxn>
                  <a:cxn ang="0">
                    <a:pos x="156" y="146"/>
                  </a:cxn>
                  <a:cxn ang="0">
                    <a:pos x="156" y="124"/>
                  </a:cxn>
                  <a:cxn ang="0">
                    <a:pos x="169" y="75"/>
                  </a:cxn>
                  <a:cxn ang="0">
                    <a:pos x="147" y="167"/>
                  </a:cxn>
                </a:cxnLst>
                <a:rect l="0" t="0" r="r" b="b"/>
                <a:pathLst>
                  <a:path w="446" h="375">
                    <a:moveTo>
                      <a:pt x="194" y="93"/>
                    </a:moveTo>
                    <a:lnTo>
                      <a:pt x="183" y="57"/>
                    </a:lnTo>
                    <a:lnTo>
                      <a:pt x="164" y="22"/>
                    </a:lnTo>
                    <a:lnTo>
                      <a:pt x="131" y="0"/>
                    </a:lnTo>
                    <a:lnTo>
                      <a:pt x="93" y="0"/>
                    </a:lnTo>
                    <a:lnTo>
                      <a:pt x="54" y="13"/>
                    </a:lnTo>
                    <a:lnTo>
                      <a:pt x="2" y="57"/>
                    </a:lnTo>
                    <a:lnTo>
                      <a:pt x="0" y="79"/>
                    </a:lnTo>
                    <a:lnTo>
                      <a:pt x="16" y="115"/>
                    </a:lnTo>
                    <a:lnTo>
                      <a:pt x="68" y="159"/>
                    </a:lnTo>
                    <a:lnTo>
                      <a:pt x="68" y="177"/>
                    </a:lnTo>
                    <a:lnTo>
                      <a:pt x="46" y="203"/>
                    </a:lnTo>
                    <a:lnTo>
                      <a:pt x="49" y="225"/>
                    </a:lnTo>
                    <a:lnTo>
                      <a:pt x="63" y="234"/>
                    </a:lnTo>
                    <a:lnTo>
                      <a:pt x="80" y="243"/>
                    </a:lnTo>
                    <a:lnTo>
                      <a:pt x="80" y="265"/>
                    </a:lnTo>
                    <a:lnTo>
                      <a:pt x="52" y="305"/>
                    </a:lnTo>
                    <a:lnTo>
                      <a:pt x="54" y="322"/>
                    </a:lnTo>
                    <a:lnTo>
                      <a:pt x="82" y="344"/>
                    </a:lnTo>
                    <a:lnTo>
                      <a:pt x="123" y="327"/>
                    </a:lnTo>
                    <a:lnTo>
                      <a:pt x="142" y="331"/>
                    </a:lnTo>
                    <a:lnTo>
                      <a:pt x="189" y="340"/>
                    </a:lnTo>
                    <a:lnTo>
                      <a:pt x="232" y="366"/>
                    </a:lnTo>
                    <a:lnTo>
                      <a:pt x="259" y="375"/>
                    </a:lnTo>
                    <a:lnTo>
                      <a:pt x="355" y="356"/>
                    </a:lnTo>
                    <a:lnTo>
                      <a:pt x="446" y="273"/>
                    </a:lnTo>
                    <a:lnTo>
                      <a:pt x="408" y="349"/>
                    </a:lnTo>
                    <a:lnTo>
                      <a:pt x="325" y="364"/>
                    </a:lnTo>
                    <a:lnTo>
                      <a:pt x="431" y="303"/>
                    </a:lnTo>
                    <a:lnTo>
                      <a:pt x="393" y="273"/>
                    </a:lnTo>
                    <a:lnTo>
                      <a:pt x="281" y="260"/>
                    </a:lnTo>
                    <a:lnTo>
                      <a:pt x="197" y="247"/>
                    </a:lnTo>
                    <a:lnTo>
                      <a:pt x="153" y="238"/>
                    </a:lnTo>
                    <a:lnTo>
                      <a:pt x="161" y="221"/>
                    </a:lnTo>
                    <a:lnTo>
                      <a:pt x="186" y="199"/>
                    </a:lnTo>
                    <a:lnTo>
                      <a:pt x="180" y="172"/>
                    </a:lnTo>
                    <a:lnTo>
                      <a:pt x="156" y="146"/>
                    </a:lnTo>
                    <a:lnTo>
                      <a:pt x="156" y="124"/>
                    </a:lnTo>
                    <a:lnTo>
                      <a:pt x="169" y="75"/>
                    </a:lnTo>
                    <a:lnTo>
                      <a:pt x="147" y="167"/>
                    </a:lnTo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6892" name="Freeform 28"/>
              <p:cNvSpPr>
                <a:spLocks/>
              </p:cNvSpPr>
              <p:nvPr/>
            </p:nvSpPr>
            <p:spPr bwMode="auto">
              <a:xfrm>
                <a:off x="1440" y="2304"/>
                <a:ext cx="470" cy="320"/>
              </a:xfrm>
              <a:custGeom>
                <a:avLst/>
                <a:gdLst/>
                <a:ahLst/>
                <a:cxnLst>
                  <a:cxn ang="0">
                    <a:pos x="88" y="0"/>
                  </a:cxn>
                  <a:cxn ang="0">
                    <a:pos x="48" y="9"/>
                  </a:cxn>
                  <a:cxn ang="0">
                    <a:pos x="13" y="77"/>
                  </a:cxn>
                  <a:cxn ang="0">
                    <a:pos x="0" y="133"/>
                  </a:cxn>
                  <a:cxn ang="0">
                    <a:pos x="8" y="133"/>
                  </a:cxn>
                  <a:cxn ang="0">
                    <a:pos x="19" y="124"/>
                  </a:cxn>
                  <a:cxn ang="0">
                    <a:pos x="31" y="133"/>
                  </a:cxn>
                  <a:cxn ang="0">
                    <a:pos x="25" y="152"/>
                  </a:cxn>
                  <a:cxn ang="0">
                    <a:pos x="17" y="181"/>
                  </a:cxn>
                  <a:cxn ang="0">
                    <a:pos x="23" y="206"/>
                  </a:cxn>
                  <a:cxn ang="0">
                    <a:pos x="35" y="200"/>
                  </a:cxn>
                  <a:cxn ang="0">
                    <a:pos x="40" y="220"/>
                  </a:cxn>
                  <a:cxn ang="0">
                    <a:pos x="35" y="253"/>
                  </a:cxn>
                  <a:cxn ang="0">
                    <a:pos x="40" y="301"/>
                  </a:cxn>
                  <a:cxn ang="0">
                    <a:pos x="48" y="320"/>
                  </a:cxn>
                  <a:cxn ang="0">
                    <a:pos x="65" y="320"/>
                  </a:cxn>
                  <a:cxn ang="0">
                    <a:pos x="88" y="306"/>
                  </a:cxn>
                  <a:cxn ang="0">
                    <a:pos x="103" y="301"/>
                  </a:cxn>
                  <a:cxn ang="0">
                    <a:pos x="111" y="291"/>
                  </a:cxn>
                  <a:cxn ang="0">
                    <a:pos x="132" y="282"/>
                  </a:cxn>
                  <a:cxn ang="0">
                    <a:pos x="178" y="291"/>
                  </a:cxn>
                  <a:cxn ang="0">
                    <a:pos x="195" y="301"/>
                  </a:cxn>
                  <a:cxn ang="0">
                    <a:pos x="204" y="277"/>
                  </a:cxn>
                  <a:cxn ang="0">
                    <a:pos x="394" y="264"/>
                  </a:cxn>
                  <a:cxn ang="0">
                    <a:pos x="470" y="219"/>
                  </a:cxn>
                  <a:cxn ang="0">
                    <a:pos x="341" y="205"/>
                  </a:cxn>
                  <a:cxn ang="0">
                    <a:pos x="265" y="205"/>
                  </a:cxn>
                  <a:cxn ang="0">
                    <a:pos x="197" y="205"/>
                  </a:cxn>
                  <a:cxn ang="0">
                    <a:pos x="181" y="177"/>
                  </a:cxn>
                  <a:cxn ang="0">
                    <a:pos x="135" y="177"/>
                  </a:cxn>
                  <a:cxn ang="0">
                    <a:pos x="120" y="172"/>
                  </a:cxn>
                  <a:cxn ang="0">
                    <a:pos x="101" y="162"/>
                  </a:cxn>
                  <a:cxn ang="0">
                    <a:pos x="94" y="143"/>
                  </a:cxn>
                  <a:cxn ang="0">
                    <a:pos x="97" y="124"/>
                  </a:cxn>
                  <a:cxn ang="0">
                    <a:pos x="93" y="106"/>
                  </a:cxn>
                  <a:cxn ang="0">
                    <a:pos x="84" y="91"/>
                  </a:cxn>
                  <a:cxn ang="0">
                    <a:pos x="90" y="67"/>
                  </a:cxn>
                  <a:cxn ang="0">
                    <a:pos x="107" y="52"/>
                  </a:cxn>
                  <a:cxn ang="0">
                    <a:pos x="105" y="29"/>
                  </a:cxn>
                  <a:cxn ang="0">
                    <a:pos x="88" y="0"/>
                  </a:cxn>
                </a:cxnLst>
                <a:rect l="0" t="0" r="r" b="b"/>
                <a:pathLst>
                  <a:path w="470" h="320">
                    <a:moveTo>
                      <a:pt x="88" y="0"/>
                    </a:moveTo>
                    <a:lnTo>
                      <a:pt x="48" y="9"/>
                    </a:lnTo>
                    <a:lnTo>
                      <a:pt x="13" y="77"/>
                    </a:lnTo>
                    <a:lnTo>
                      <a:pt x="0" y="133"/>
                    </a:lnTo>
                    <a:lnTo>
                      <a:pt x="8" y="133"/>
                    </a:lnTo>
                    <a:lnTo>
                      <a:pt x="19" y="124"/>
                    </a:lnTo>
                    <a:lnTo>
                      <a:pt x="31" y="133"/>
                    </a:lnTo>
                    <a:lnTo>
                      <a:pt x="25" y="152"/>
                    </a:lnTo>
                    <a:lnTo>
                      <a:pt x="17" y="181"/>
                    </a:lnTo>
                    <a:lnTo>
                      <a:pt x="23" y="206"/>
                    </a:lnTo>
                    <a:lnTo>
                      <a:pt x="35" y="200"/>
                    </a:lnTo>
                    <a:lnTo>
                      <a:pt x="40" y="220"/>
                    </a:lnTo>
                    <a:lnTo>
                      <a:pt x="35" y="253"/>
                    </a:lnTo>
                    <a:lnTo>
                      <a:pt x="40" y="301"/>
                    </a:lnTo>
                    <a:lnTo>
                      <a:pt x="48" y="320"/>
                    </a:lnTo>
                    <a:lnTo>
                      <a:pt x="65" y="320"/>
                    </a:lnTo>
                    <a:lnTo>
                      <a:pt x="88" y="306"/>
                    </a:lnTo>
                    <a:lnTo>
                      <a:pt x="103" y="301"/>
                    </a:lnTo>
                    <a:lnTo>
                      <a:pt x="111" y="291"/>
                    </a:lnTo>
                    <a:lnTo>
                      <a:pt x="132" y="282"/>
                    </a:lnTo>
                    <a:lnTo>
                      <a:pt x="178" y="291"/>
                    </a:lnTo>
                    <a:lnTo>
                      <a:pt x="195" y="301"/>
                    </a:lnTo>
                    <a:lnTo>
                      <a:pt x="204" y="277"/>
                    </a:lnTo>
                    <a:lnTo>
                      <a:pt x="394" y="264"/>
                    </a:lnTo>
                    <a:lnTo>
                      <a:pt x="470" y="219"/>
                    </a:lnTo>
                    <a:lnTo>
                      <a:pt x="341" y="205"/>
                    </a:lnTo>
                    <a:lnTo>
                      <a:pt x="265" y="205"/>
                    </a:lnTo>
                    <a:lnTo>
                      <a:pt x="197" y="205"/>
                    </a:lnTo>
                    <a:lnTo>
                      <a:pt x="181" y="177"/>
                    </a:lnTo>
                    <a:lnTo>
                      <a:pt x="135" y="177"/>
                    </a:lnTo>
                    <a:lnTo>
                      <a:pt x="120" y="172"/>
                    </a:lnTo>
                    <a:lnTo>
                      <a:pt x="101" y="162"/>
                    </a:lnTo>
                    <a:lnTo>
                      <a:pt x="94" y="143"/>
                    </a:lnTo>
                    <a:lnTo>
                      <a:pt x="97" y="124"/>
                    </a:lnTo>
                    <a:lnTo>
                      <a:pt x="93" y="106"/>
                    </a:lnTo>
                    <a:lnTo>
                      <a:pt x="84" y="91"/>
                    </a:lnTo>
                    <a:lnTo>
                      <a:pt x="90" y="67"/>
                    </a:lnTo>
                    <a:lnTo>
                      <a:pt x="107" y="52"/>
                    </a:lnTo>
                    <a:lnTo>
                      <a:pt x="105" y="29"/>
                    </a:lnTo>
                    <a:lnTo>
                      <a:pt x="88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316893" name="AutoShape 29"/>
            <p:cNvSpPr>
              <a:spLocks noChangeArrowheads="1"/>
            </p:cNvSpPr>
            <p:nvPr/>
          </p:nvSpPr>
          <p:spPr bwMode="auto">
            <a:xfrm>
              <a:off x="96" y="1680"/>
              <a:ext cx="1872" cy="1728"/>
            </a:xfrm>
            <a:prstGeom prst="wedgeRoundRectCallout">
              <a:avLst>
                <a:gd name="adj1" fmla="val -44019"/>
                <a:gd name="adj2" fmla="val -88889"/>
                <a:gd name="adj3" fmla="val 16667"/>
              </a:avLst>
            </a:prstGeom>
            <a:noFill/>
            <a:ln w="38100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 algn="ctr"/>
              <a:r>
                <a:rPr lang="en-US" sz="2800" b="0">
                  <a:latin typeface="Times New Roman" pitchFamily="-110" charset="0"/>
                </a:rPr>
                <a:t> This job of mine is a bit daunting.</a:t>
              </a:r>
            </a:p>
            <a:p>
              <a:pPr algn="ctr"/>
              <a:r>
                <a:rPr lang="en-US" sz="2800" b="0">
                  <a:latin typeface="Times New Roman" pitchFamily="-110" charset="0"/>
                </a:rPr>
                <a:t>Where do I start?</a:t>
              </a:r>
            </a:p>
          </p:txBody>
        </p:sp>
      </p:grpSp>
      <p:grpSp>
        <p:nvGrpSpPr>
          <p:cNvPr id="10" name="Group 30"/>
          <p:cNvGrpSpPr>
            <a:grpSpLocks/>
          </p:cNvGrpSpPr>
          <p:nvPr/>
        </p:nvGrpSpPr>
        <p:grpSpPr bwMode="auto">
          <a:xfrm>
            <a:off x="3233738" y="2438400"/>
            <a:ext cx="5867400" cy="4419600"/>
            <a:chOff x="2037" y="1536"/>
            <a:chExt cx="3696" cy="2784"/>
          </a:xfrm>
        </p:grpSpPr>
        <p:pic>
          <p:nvPicPr>
            <p:cNvPr id="1316895" name="Picture 31" descr="capture8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037" y="3456"/>
              <a:ext cx="3696" cy="864"/>
            </a:xfrm>
            <a:prstGeom prst="rect">
              <a:avLst/>
            </a:prstGeom>
            <a:noFill/>
          </p:spPr>
        </p:pic>
        <p:sp>
          <p:nvSpPr>
            <p:cNvPr id="1316896" name="Line 32"/>
            <p:cNvSpPr>
              <a:spLocks noChangeShapeType="1"/>
            </p:cNvSpPr>
            <p:nvPr/>
          </p:nvSpPr>
          <p:spPr bwMode="auto">
            <a:xfrm>
              <a:off x="2736" y="1536"/>
              <a:ext cx="2208" cy="201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316897" name="Rectangle 33"/>
          <p:cNvSpPr>
            <a:spLocks noChangeArrowheads="1"/>
          </p:cNvSpPr>
          <p:nvPr/>
        </p:nvSpPr>
        <p:spPr bwMode="auto">
          <a:xfrm>
            <a:off x="457200" y="4357688"/>
            <a:ext cx="2295525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b="0">
                <a:latin typeface="Times New Roman" pitchFamily="-110" charset="0"/>
              </a:rPr>
              <a:t>And I am lazy.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24244" y="6074524"/>
            <a:ext cx="27589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Example from J. Edmonds – Thanks Jeff!</a:t>
            </a:r>
            <a:endParaRPr lang="en-US" sz="11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16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16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689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/>
              <a:t>Tower of Hanoi</a:t>
            </a:r>
          </a:p>
        </p:txBody>
      </p:sp>
      <p:pic>
        <p:nvPicPr>
          <p:cNvPr id="1317891" name="Picture 3" descr="capture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90875" y="1143000"/>
            <a:ext cx="5953125" cy="1371600"/>
          </a:xfrm>
          <a:prstGeom prst="rect">
            <a:avLst/>
          </a:prstGeom>
          <a:noFill/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224213" y="2600325"/>
            <a:ext cx="5862637" cy="2809875"/>
            <a:chOff x="1026" y="1638"/>
            <a:chExt cx="3693" cy="1770"/>
          </a:xfrm>
        </p:grpSpPr>
        <p:pic>
          <p:nvPicPr>
            <p:cNvPr id="1317893" name="Picture 5" descr="capture6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026" y="1638"/>
              <a:ext cx="3678" cy="858"/>
            </a:xfrm>
            <a:prstGeom prst="rect">
              <a:avLst/>
            </a:prstGeom>
            <a:noFill/>
          </p:spPr>
        </p:pic>
        <p:pic>
          <p:nvPicPr>
            <p:cNvPr id="1317894" name="Picture 6" descr="capture7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041" y="2568"/>
              <a:ext cx="3678" cy="840"/>
            </a:xfrm>
            <a:prstGeom prst="rect">
              <a:avLst/>
            </a:prstGeom>
            <a:noFill/>
          </p:spPr>
        </p:pic>
      </p:grpSp>
      <p:pic>
        <p:nvPicPr>
          <p:cNvPr id="1317895" name="Picture 7" descr="capture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33738" y="5486400"/>
            <a:ext cx="5867400" cy="1371600"/>
          </a:xfrm>
          <a:prstGeom prst="rect">
            <a:avLst/>
          </a:prstGeom>
          <a:noFill/>
        </p:spPr>
      </p:pic>
      <p:sp>
        <p:nvSpPr>
          <p:cNvPr id="1317896" name="Freeform 8"/>
          <p:cNvSpPr>
            <a:spLocks/>
          </p:cNvSpPr>
          <p:nvPr/>
        </p:nvSpPr>
        <p:spPr bwMode="auto">
          <a:xfrm>
            <a:off x="4327525" y="3230563"/>
            <a:ext cx="3665538" cy="1863725"/>
          </a:xfrm>
          <a:custGeom>
            <a:avLst/>
            <a:gdLst/>
            <a:ahLst/>
            <a:cxnLst>
              <a:cxn ang="0">
                <a:pos x="0" y="269"/>
              </a:cxn>
              <a:cxn ang="0">
                <a:pos x="1023" y="151"/>
              </a:cxn>
              <a:cxn ang="0">
                <a:pos x="2309" y="1174"/>
              </a:cxn>
            </a:cxnLst>
            <a:rect l="0" t="0" r="r" b="b"/>
            <a:pathLst>
              <a:path w="2309" h="1174">
                <a:moveTo>
                  <a:pt x="0" y="269"/>
                </a:moveTo>
                <a:cubicBezTo>
                  <a:pt x="170" y="249"/>
                  <a:pt x="638" y="0"/>
                  <a:pt x="1023" y="151"/>
                </a:cubicBezTo>
                <a:cubicBezTo>
                  <a:pt x="1407" y="151"/>
                  <a:pt x="2041" y="961"/>
                  <a:pt x="2309" y="1174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76200" y="1371600"/>
            <a:ext cx="441325" cy="1066800"/>
            <a:chOff x="864" y="465"/>
            <a:chExt cx="1046" cy="2358"/>
          </a:xfrm>
        </p:grpSpPr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5" name="Group 11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6" name="Group 12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1317901" name="Freeform 13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/>
                    <a:ahLst/>
                    <a:cxnLst>
                      <a:cxn ang="0">
                        <a:pos x="7" y="174"/>
                      </a:cxn>
                      <a:cxn ang="0">
                        <a:pos x="18" y="122"/>
                      </a:cxn>
                      <a:cxn ang="0">
                        <a:pos x="42" y="83"/>
                      </a:cxn>
                      <a:cxn ang="0">
                        <a:pos x="81" y="45"/>
                      </a:cxn>
                      <a:cxn ang="0">
                        <a:pos x="148" y="7"/>
                      </a:cxn>
                      <a:cxn ang="0">
                        <a:pos x="205" y="0"/>
                      </a:cxn>
                      <a:cxn ang="0">
                        <a:pos x="255" y="10"/>
                      </a:cxn>
                      <a:cxn ang="0">
                        <a:pos x="290" y="31"/>
                      </a:cxn>
                      <a:cxn ang="0">
                        <a:pos x="304" y="59"/>
                      </a:cxn>
                      <a:cxn ang="0">
                        <a:pos x="304" y="87"/>
                      </a:cxn>
                      <a:cxn ang="0">
                        <a:pos x="290" y="118"/>
                      </a:cxn>
                      <a:cxn ang="0">
                        <a:pos x="262" y="146"/>
                      </a:cxn>
                      <a:cxn ang="0">
                        <a:pos x="223" y="181"/>
                      </a:cxn>
                      <a:cxn ang="0">
                        <a:pos x="201" y="215"/>
                      </a:cxn>
                      <a:cxn ang="0">
                        <a:pos x="194" y="240"/>
                      </a:cxn>
                      <a:cxn ang="0">
                        <a:pos x="194" y="260"/>
                      </a:cxn>
                      <a:cxn ang="0">
                        <a:pos x="205" y="295"/>
                      </a:cxn>
                      <a:cxn ang="0">
                        <a:pos x="230" y="344"/>
                      </a:cxn>
                      <a:cxn ang="0">
                        <a:pos x="247" y="399"/>
                      </a:cxn>
                      <a:cxn ang="0">
                        <a:pos x="251" y="438"/>
                      </a:cxn>
                      <a:cxn ang="0">
                        <a:pos x="244" y="479"/>
                      </a:cxn>
                      <a:cxn ang="0">
                        <a:pos x="233" y="510"/>
                      </a:cxn>
                      <a:cxn ang="0">
                        <a:pos x="201" y="545"/>
                      </a:cxn>
                      <a:cxn ang="0">
                        <a:pos x="173" y="559"/>
                      </a:cxn>
                      <a:cxn ang="0">
                        <a:pos x="141" y="566"/>
                      </a:cxn>
                      <a:cxn ang="0">
                        <a:pos x="113" y="563"/>
                      </a:cxn>
                      <a:cxn ang="0">
                        <a:pos x="92" y="549"/>
                      </a:cxn>
                      <a:cxn ang="0">
                        <a:pos x="67" y="521"/>
                      </a:cxn>
                      <a:cxn ang="0">
                        <a:pos x="42" y="472"/>
                      </a:cxn>
                      <a:cxn ang="0">
                        <a:pos x="14" y="392"/>
                      </a:cxn>
                      <a:cxn ang="0">
                        <a:pos x="4" y="333"/>
                      </a:cxn>
                      <a:cxn ang="0">
                        <a:pos x="0" y="257"/>
                      </a:cxn>
                      <a:cxn ang="0">
                        <a:pos x="0" y="222"/>
                      </a:cxn>
                      <a:cxn ang="0">
                        <a:pos x="7" y="174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17902" name="Freeform 14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/>
                    <a:ahLst/>
                    <a:cxnLst>
                      <a:cxn ang="0">
                        <a:pos x="25" y="65"/>
                      </a:cxn>
                      <a:cxn ang="0">
                        <a:pos x="7" y="44"/>
                      </a:cxn>
                      <a:cxn ang="0">
                        <a:pos x="0" y="27"/>
                      </a:cxn>
                      <a:cxn ang="0">
                        <a:pos x="11" y="7"/>
                      </a:cxn>
                      <a:cxn ang="0">
                        <a:pos x="28" y="0"/>
                      </a:cxn>
                      <a:cxn ang="0">
                        <a:pos x="60" y="0"/>
                      </a:cxn>
                      <a:cxn ang="0">
                        <a:pos x="96" y="24"/>
                      </a:cxn>
                      <a:cxn ang="0">
                        <a:pos x="132" y="61"/>
                      </a:cxn>
                      <a:cxn ang="0">
                        <a:pos x="192" y="140"/>
                      </a:cxn>
                      <a:cxn ang="0">
                        <a:pos x="231" y="204"/>
                      </a:cxn>
                      <a:cxn ang="0">
                        <a:pos x="249" y="255"/>
                      </a:cxn>
                      <a:cxn ang="0">
                        <a:pos x="245" y="283"/>
                      </a:cxn>
                      <a:cxn ang="0">
                        <a:pos x="224" y="320"/>
                      </a:cxn>
                      <a:cxn ang="0">
                        <a:pos x="181" y="347"/>
                      </a:cxn>
                      <a:cxn ang="0">
                        <a:pos x="110" y="371"/>
                      </a:cxn>
                      <a:cxn ang="0">
                        <a:pos x="75" y="395"/>
                      </a:cxn>
                      <a:cxn ang="0">
                        <a:pos x="60" y="415"/>
                      </a:cxn>
                      <a:cxn ang="0">
                        <a:pos x="68" y="436"/>
                      </a:cxn>
                      <a:cxn ang="0">
                        <a:pos x="107" y="456"/>
                      </a:cxn>
                      <a:cxn ang="0">
                        <a:pos x="139" y="497"/>
                      </a:cxn>
                      <a:cxn ang="0">
                        <a:pos x="153" y="538"/>
                      </a:cxn>
                      <a:cxn ang="0">
                        <a:pos x="149" y="558"/>
                      </a:cxn>
                      <a:cxn ang="0">
                        <a:pos x="117" y="572"/>
                      </a:cxn>
                      <a:cxn ang="0">
                        <a:pos x="107" y="572"/>
                      </a:cxn>
                      <a:cxn ang="0">
                        <a:pos x="92" y="535"/>
                      </a:cxn>
                      <a:cxn ang="0">
                        <a:pos x="85" y="494"/>
                      </a:cxn>
                      <a:cxn ang="0">
                        <a:pos x="64" y="463"/>
                      </a:cxn>
                      <a:cxn ang="0">
                        <a:pos x="32" y="446"/>
                      </a:cxn>
                      <a:cxn ang="0">
                        <a:pos x="21" y="426"/>
                      </a:cxn>
                      <a:cxn ang="0">
                        <a:pos x="25" y="405"/>
                      </a:cxn>
                      <a:cxn ang="0">
                        <a:pos x="53" y="371"/>
                      </a:cxn>
                      <a:cxn ang="0">
                        <a:pos x="107" y="351"/>
                      </a:cxn>
                      <a:cxn ang="0">
                        <a:pos x="157" y="320"/>
                      </a:cxn>
                      <a:cxn ang="0">
                        <a:pos x="196" y="286"/>
                      </a:cxn>
                      <a:cxn ang="0">
                        <a:pos x="210" y="252"/>
                      </a:cxn>
                      <a:cxn ang="0">
                        <a:pos x="206" y="238"/>
                      </a:cxn>
                      <a:cxn ang="0">
                        <a:pos x="189" y="208"/>
                      </a:cxn>
                      <a:cxn ang="0">
                        <a:pos x="157" y="163"/>
                      </a:cxn>
                      <a:cxn ang="0">
                        <a:pos x="121" y="136"/>
                      </a:cxn>
                      <a:cxn ang="0">
                        <a:pos x="82" y="106"/>
                      </a:cxn>
                      <a:cxn ang="0">
                        <a:pos x="53" y="89"/>
                      </a:cxn>
                      <a:cxn ang="0">
                        <a:pos x="25" y="65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17903" name="Freeform 15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/>
                    <a:ahLst/>
                    <a:cxnLst>
                      <a:cxn ang="0">
                        <a:pos x="151" y="35"/>
                      </a:cxn>
                      <a:cxn ang="0">
                        <a:pos x="221" y="0"/>
                      </a:cxn>
                      <a:cxn ang="0">
                        <a:pos x="281" y="0"/>
                      </a:cxn>
                      <a:cxn ang="0">
                        <a:pos x="344" y="14"/>
                      </a:cxn>
                      <a:cxn ang="0">
                        <a:pos x="362" y="35"/>
                      </a:cxn>
                      <a:cxn ang="0">
                        <a:pos x="351" y="59"/>
                      </a:cxn>
                      <a:cxn ang="0">
                        <a:pos x="334" y="91"/>
                      </a:cxn>
                      <a:cxn ang="0">
                        <a:pos x="302" y="87"/>
                      </a:cxn>
                      <a:cxn ang="0">
                        <a:pos x="274" y="77"/>
                      </a:cxn>
                      <a:cxn ang="0">
                        <a:pos x="253" y="63"/>
                      </a:cxn>
                      <a:cxn ang="0">
                        <a:pos x="232" y="59"/>
                      </a:cxn>
                      <a:cxn ang="0">
                        <a:pos x="193" y="70"/>
                      </a:cxn>
                      <a:cxn ang="0">
                        <a:pos x="137" y="94"/>
                      </a:cxn>
                      <a:cxn ang="0">
                        <a:pos x="91" y="136"/>
                      </a:cxn>
                      <a:cxn ang="0">
                        <a:pos x="70" y="164"/>
                      </a:cxn>
                      <a:cxn ang="0">
                        <a:pos x="60" y="185"/>
                      </a:cxn>
                      <a:cxn ang="0">
                        <a:pos x="60" y="202"/>
                      </a:cxn>
                      <a:cxn ang="0">
                        <a:pos x="74" y="220"/>
                      </a:cxn>
                      <a:cxn ang="0">
                        <a:pos x="116" y="248"/>
                      </a:cxn>
                      <a:cxn ang="0">
                        <a:pos x="155" y="286"/>
                      </a:cxn>
                      <a:cxn ang="0">
                        <a:pos x="179" y="325"/>
                      </a:cxn>
                      <a:cxn ang="0">
                        <a:pos x="193" y="352"/>
                      </a:cxn>
                      <a:cxn ang="0">
                        <a:pos x="186" y="370"/>
                      </a:cxn>
                      <a:cxn ang="0">
                        <a:pos x="169" y="387"/>
                      </a:cxn>
                      <a:cxn ang="0">
                        <a:pos x="134" y="398"/>
                      </a:cxn>
                      <a:cxn ang="0">
                        <a:pos x="95" y="412"/>
                      </a:cxn>
                      <a:cxn ang="0">
                        <a:pos x="77" y="433"/>
                      </a:cxn>
                      <a:cxn ang="0">
                        <a:pos x="81" y="468"/>
                      </a:cxn>
                      <a:cxn ang="0">
                        <a:pos x="53" y="499"/>
                      </a:cxn>
                      <a:cxn ang="0">
                        <a:pos x="39" y="489"/>
                      </a:cxn>
                      <a:cxn ang="0">
                        <a:pos x="42" y="429"/>
                      </a:cxn>
                      <a:cxn ang="0">
                        <a:pos x="67" y="398"/>
                      </a:cxn>
                      <a:cxn ang="0">
                        <a:pos x="102" y="373"/>
                      </a:cxn>
                      <a:cxn ang="0">
                        <a:pos x="137" y="359"/>
                      </a:cxn>
                      <a:cxn ang="0">
                        <a:pos x="155" y="352"/>
                      </a:cxn>
                      <a:cxn ang="0">
                        <a:pos x="158" y="342"/>
                      </a:cxn>
                      <a:cxn ang="0">
                        <a:pos x="148" y="325"/>
                      </a:cxn>
                      <a:cxn ang="0">
                        <a:pos x="112" y="290"/>
                      </a:cxn>
                      <a:cxn ang="0">
                        <a:pos x="70" y="262"/>
                      </a:cxn>
                      <a:cxn ang="0">
                        <a:pos x="35" y="241"/>
                      </a:cxn>
                      <a:cxn ang="0">
                        <a:pos x="7" y="220"/>
                      </a:cxn>
                      <a:cxn ang="0">
                        <a:pos x="0" y="195"/>
                      </a:cxn>
                      <a:cxn ang="0">
                        <a:pos x="18" y="157"/>
                      </a:cxn>
                      <a:cxn ang="0">
                        <a:pos x="56" y="108"/>
                      </a:cxn>
                      <a:cxn ang="0">
                        <a:pos x="95" y="70"/>
                      </a:cxn>
                      <a:cxn ang="0">
                        <a:pos x="123" y="52"/>
                      </a:cxn>
                      <a:cxn ang="0">
                        <a:pos x="151" y="35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17904" name="Freeform 16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/>
                    <a:ahLst/>
                    <a:cxnLst>
                      <a:cxn ang="0">
                        <a:pos x="132" y="69"/>
                      </a:cxn>
                      <a:cxn ang="0">
                        <a:pos x="136" y="21"/>
                      </a:cxn>
                      <a:cxn ang="0">
                        <a:pos x="168" y="0"/>
                      </a:cxn>
                      <a:cxn ang="0">
                        <a:pos x="204" y="3"/>
                      </a:cxn>
                      <a:cxn ang="0">
                        <a:pos x="225" y="21"/>
                      </a:cxn>
                      <a:cxn ang="0">
                        <a:pos x="229" y="90"/>
                      </a:cxn>
                      <a:cxn ang="0">
                        <a:pos x="218" y="266"/>
                      </a:cxn>
                      <a:cxn ang="0">
                        <a:pos x="204" y="373"/>
                      </a:cxn>
                      <a:cxn ang="0">
                        <a:pos x="222" y="460"/>
                      </a:cxn>
                      <a:cxn ang="0">
                        <a:pos x="225" y="546"/>
                      </a:cxn>
                      <a:cxn ang="0">
                        <a:pos x="215" y="633"/>
                      </a:cxn>
                      <a:cxn ang="0">
                        <a:pos x="197" y="743"/>
                      </a:cxn>
                      <a:cxn ang="0">
                        <a:pos x="204" y="802"/>
                      </a:cxn>
                      <a:cxn ang="0">
                        <a:pos x="186" y="812"/>
                      </a:cxn>
                      <a:cxn ang="0">
                        <a:pos x="72" y="833"/>
                      </a:cxn>
                      <a:cxn ang="0">
                        <a:pos x="43" y="840"/>
                      </a:cxn>
                      <a:cxn ang="0">
                        <a:pos x="0" y="816"/>
                      </a:cxn>
                      <a:cxn ang="0">
                        <a:pos x="0" y="802"/>
                      </a:cxn>
                      <a:cxn ang="0">
                        <a:pos x="125" y="795"/>
                      </a:cxn>
                      <a:cxn ang="0">
                        <a:pos x="168" y="778"/>
                      </a:cxn>
                      <a:cxn ang="0">
                        <a:pos x="172" y="740"/>
                      </a:cxn>
                      <a:cxn ang="0">
                        <a:pos x="175" y="622"/>
                      </a:cxn>
                      <a:cxn ang="0">
                        <a:pos x="165" y="525"/>
                      </a:cxn>
                      <a:cxn ang="0">
                        <a:pos x="154" y="408"/>
                      </a:cxn>
                      <a:cxn ang="0">
                        <a:pos x="157" y="335"/>
                      </a:cxn>
                      <a:cxn ang="0">
                        <a:pos x="165" y="242"/>
                      </a:cxn>
                      <a:cxn ang="0">
                        <a:pos x="147" y="152"/>
                      </a:cxn>
                      <a:cxn ang="0">
                        <a:pos x="132" y="69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17905" name="Freeform 17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/>
                    <a:ahLst/>
                    <a:cxnLst>
                      <a:cxn ang="0">
                        <a:pos x="212" y="268"/>
                      </a:cxn>
                      <a:cxn ang="0">
                        <a:pos x="212" y="233"/>
                      </a:cxn>
                      <a:cxn ang="0">
                        <a:pos x="230" y="174"/>
                      </a:cxn>
                      <a:cxn ang="0">
                        <a:pos x="284" y="80"/>
                      </a:cxn>
                      <a:cxn ang="0">
                        <a:pos x="370" y="0"/>
                      </a:cxn>
                      <a:cxn ang="0">
                        <a:pos x="424" y="0"/>
                      </a:cxn>
                      <a:cxn ang="0">
                        <a:pos x="447" y="38"/>
                      </a:cxn>
                      <a:cxn ang="0">
                        <a:pos x="415" y="91"/>
                      </a:cxn>
                      <a:cxn ang="0">
                        <a:pos x="348" y="129"/>
                      </a:cxn>
                      <a:cxn ang="0">
                        <a:pos x="307" y="167"/>
                      </a:cxn>
                      <a:cxn ang="0">
                        <a:pos x="266" y="223"/>
                      </a:cxn>
                      <a:cxn ang="0">
                        <a:pos x="257" y="261"/>
                      </a:cxn>
                      <a:cxn ang="0">
                        <a:pos x="262" y="303"/>
                      </a:cxn>
                      <a:cxn ang="0">
                        <a:pos x="284" y="373"/>
                      </a:cxn>
                      <a:cxn ang="0">
                        <a:pos x="289" y="449"/>
                      </a:cxn>
                      <a:cxn ang="0">
                        <a:pos x="280" y="547"/>
                      </a:cxn>
                      <a:cxn ang="0">
                        <a:pos x="257" y="616"/>
                      </a:cxn>
                      <a:cxn ang="0">
                        <a:pos x="217" y="658"/>
                      </a:cxn>
                      <a:cxn ang="0">
                        <a:pos x="190" y="658"/>
                      </a:cxn>
                      <a:cxn ang="0">
                        <a:pos x="104" y="637"/>
                      </a:cxn>
                      <a:cxn ang="0">
                        <a:pos x="27" y="634"/>
                      </a:cxn>
                      <a:cxn ang="0">
                        <a:pos x="0" y="620"/>
                      </a:cxn>
                      <a:cxn ang="0">
                        <a:pos x="50" y="606"/>
                      </a:cxn>
                      <a:cxn ang="0">
                        <a:pos x="131" y="609"/>
                      </a:cxn>
                      <a:cxn ang="0">
                        <a:pos x="181" y="623"/>
                      </a:cxn>
                      <a:cxn ang="0">
                        <a:pos x="212" y="613"/>
                      </a:cxn>
                      <a:cxn ang="0">
                        <a:pos x="244" y="557"/>
                      </a:cxn>
                      <a:cxn ang="0">
                        <a:pos x="248" y="477"/>
                      </a:cxn>
                      <a:cxn ang="0">
                        <a:pos x="239" y="404"/>
                      </a:cxn>
                      <a:cxn ang="0">
                        <a:pos x="212" y="317"/>
                      </a:cxn>
                      <a:cxn ang="0">
                        <a:pos x="212" y="268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17906" name="Freeform 18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/>
                    <a:ahLst/>
                    <a:cxnLst>
                      <a:cxn ang="0">
                        <a:pos x="81" y="137"/>
                      </a:cxn>
                      <a:cxn ang="0">
                        <a:pos x="78" y="84"/>
                      </a:cxn>
                      <a:cxn ang="0">
                        <a:pos x="88" y="35"/>
                      </a:cxn>
                      <a:cxn ang="0">
                        <a:pos x="127" y="7"/>
                      </a:cxn>
                      <a:cxn ang="0">
                        <a:pos x="173" y="0"/>
                      </a:cxn>
                      <a:cxn ang="0">
                        <a:pos x="208" y="4"/>
                      </a:cxn>
                      <a:cxn ang="0">
                        <a:pos x="240" y="25"/>
                      </a:cxn>
                      <a:cxn ang="0">
                        <a:pos x="257" y="60"/>
                      </a:cxn>
                      <a:cxn ang="0">
                        <a:pos x="278" y="130"/>
                      </a:cxn>
                      <a:cxn ang="0">
                        <a:pos x="282" y="207"/>
                      </a:cxn>
                      <a:cxn ang="0">
                        <a:pos x="271" y="263"/>
                      </a:cxn>
                      <a:cxn ang="0">
                        <a:pos x="250" y="298"/>
                      </a:cxn>
                      <a:cxn ang="0">
                        <a:pos x="215" y="319"/>
                      </a:cxn>
                      <a:cxn ang="0">
                        <a:pos x="187" y="326"/>
                      </a:cxn>
                      <a:cxn ang="0">
                        <a:pos x="145" y="315"/>
                      </a:cxn>
                      <a:cxn ang="0">
                        <a:pos x="123" y="284"/>
                      </a:cxn>
                      <a:cxn ang="0">
                        <a:pos x="102" y="238"/>
                      </a:cxn>
                      <a:cxn ang="0">
                        <a:pos x="85" y="186"/>
                      </a:cxn>
                      <a:cxn ang="0">
                        <a:pos x="53" y="207"/>
                      </a:cxn>
                      <a:cxn ang="0">
                        <a:pos x="18" y="221"/>
                      </a:cxn>
                      <a:cxn ang="0">
                        <a:pos x="4" y="221"/>
                      </a:cxn>
                      <a:cxn ang="0">
                        <a:pos x="0" y="207"/>
                      </a:cxn>
                      <a:cxn ang="0">
                        <a:pos x="7" y="189"/>
                      </a:cxn>
                      <a:cxn ang="0">
                        <a:pos x="60" y="168"/>
                      </a:cxn>
                      <a:cxn ang="0">
                        <a:pos x="81" y="137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7" name="Group 19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1317908" name="Freeform 20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/>
                      <a:ahLst/>
                      <a:cxnLst>
                        <a:cxn ang="0">
                          <a:pos x="13" y="82"/>
                        </a:cxn>
                        <a:cxn ang="0">
                          <a:pos x="0" y="71"/>
                        </a:cxn>
                        <a:cxn ang="0">
                          <a:pos x="0" y="45"/>
                        </a:cxn>
                        <a:cxn ang="0">
                          <a:pos x="16" y="17"/>
                        </a:cxn>
                        <a:cxn ang="0">
                          <a:pos x="36" y="9"/>
                        </a:cxn>
                        <a:cxn ang="0">
                          <a:pos x="61" y="22"/>
                        </a:cxn>
                        <a:cxn ang="0">
                          <a:pos x="86" y="19"/>
                        </a:cxn>
                        <a:cxn ang="0">
                          <a:pos x="102" y="0"/>
                        </a:cxn>
                        <a:cxn ang="0">
                          <a:pos x="123" y="2"/>
                        </a:cxn>
                        <a:cxn ang="0">
                          <a:pos x="155" y="15"/>
                        </a:cxn>
                        <a:cxn ang="0">
                          <a:pos x="182" y="13"/>
                        </a:cxn>
                        <a:cxn ang="0">
                          <a:pos x="184" y="32"/>
                        </a:cxn>
                        <a:cxn ang="0">
                          <a:pos x="175" y="45"/>
                        </a:cxn>
                        <a:cxn ang="0">
                          <a:pos x="141" y="43"/>
                        </a:cxn>
                        <a:cxn ang="0">
                          <a:pos x="118" y="39"/>
                        </a:cxn>
                        <a:cxn ang="0">
                          <a:pos x="105" y="48"/>
                        </a:cxn>
                        <a:cxn ang="0">
                          <a:pos x="91" y="67"/>
                        </a:cxn>
                        <a:cxn ang="0">
                          <a:pos x="66" y="62"/>
                        </a:cxn>
                        <a:cxn ang="0">
                          <a:pos x="54" y="56"/>
                        </a:cxn>
                        <a:cxn ang="0">
                          <a:pos x="45" y="63"/>
                        </a:cxn>
                        <a:cxn ang="0">
                          <a:pos x="32" y="76"/>
                        </a:cxn>
                        <a:cxn ang="0">
                          <a:pos x="13" y="82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17909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/>
                      <a:ahLst/>
                      <a:cxnLst>
                        <a:cxn ang="0">
                          <a:pos x="23" y="114"/>
                        </a:cxn>
                        <a:cxn ang="0">
                          <a:pos x="11" y="108"/>
                        </a:cxn>
                        <a:cxn ang="0">
                          <a:pos x="0" y="79"/>
                        </a:cxn>
                        <a:cxn ang="0">
                          <a:pos x="11" y="51"/>
                        </a:cxn>
                        <a:cxn ang="0">
                          <a:pos x="27" y="39"/>
                        </a:cxn>
                        <a:cxn ang="0">
                          <a:pos x="56" y="42"/>
                        </a:cxn>
                        <a:cxn ang="0">
                          <a:pos x="76" y="35"/>
                        </a:cxn>
                        <a:cxn ang="0">
                          <a:pos x="90" y="13"/>
                        </a:cxn>
                        <a:cxn ang="0">
                          <a:pos x="111" y="4"/>
                        </a:cxn>
                        <a:cxn ang="0">
                          <a:pos x="146" y="9"/>
                        </a:cxn>
                        <a:cxn ang="0">
                          <a:pos x="171" y="0"/>
                        </a:cxn>
                        <a:cxn ang="0">
                          <a:pos x="178" y="17"/>
                        </a:cxn>
                        <a:cxn ang="0">
                          <a:pos x="171" y="33"/>
                        </a:cxn>
                        <a:cxn ang="0">
                          <a:pos x="140" y="42"/>
                        </a:cxn>
                        <a:cxn ang="0">
                          <a:pos x="120" y="40"/>
                        </a:cxn>
                        <a:cxn ang="0">
                          <a:pos x="108" y="57"/>
                        </a:cxn>
                        <a:cxn ang="0">
                          <a:pos x="97" y="79"/>
                        </a:cxn>
                        <a:cxn ang="0">
                          <a:pos x="72" y="81"/>
                        </a:cxn>
                        <a:cxn ang="0">
                          <a:pos x="59" y="79"/>
                        </a:cxn>
                        <a:cxn ang="0">
                          <a:pos x="47" y="88"/>
                        </a:cxn>
                        <a:cxn ang="0">
                          <a:pos x="41" y="99"/>
                        </a:cxn>
                        <a:cxn ang="0">
                          <a:pos x="23" y="114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17910" name="Freeform 22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/>
                      <a:ahLst/>
                      <a:cxnLst>
                        <a:cxn ang="0">
                          <a:pos x="31" y="138"/>
                        </a:cxn>
                        <a:cxn ang="0">
                          <a:pos x="16" y="133"/>
                        </a:cxn>
                        <a:cxn ang="0">
                          <a:pos x="0" y="109"/>
                        </a:cxn>
                        <a:cxn ang="0">
                          <a:pos x="5" y="78"/>
                        </a:cxn>
                        <a:cxn ang="0">
                          <a:pos x="16" y="65"/>
                        </a:cxn>
                        <a:cxn ang="0">
                          <a:pos x="43" y="62"/>
                        </a:cxn>
                        <a:cxn ang="0">
                          <a:pos x="65" y="51"/>
                        </a:cxn>
                        <a:cxn ang="0">
                          <a:pos x="72" y="25"/>
                        </a:cxn>
                        <a:cxn ang="0">
                          <a:pos x="92" y="15"/>
                        </a:cxn>
                        <a:cxn ang="0">
                          <a:pos x="127" y="13"/>
                        </a:cxn>
                        <a:cxn ang="0">
                          <a:pos x="148" y="0"/>
                        </a:cxn>
                        <a:cxn ang="0">
                          <a:pos x="161" y="13"/>
                        </a:cxn>
                        <a:cxn ang="0">
                          <a:pos x="156" y="25"/>
                        </a:cxn>
                        <a:cxn ang="0">
                          <a:pos x="128" y="44"/>
                        </a:cxn>
                        <a:cxn ang="0">
                          <a:pos x="107" y="49"/>
                        </a:cxn>
                        <a:cxn ang="0">
                          <a:pos x="99" y="65"/>
                        </a:cxn>
                        <a:cxn ang="0">
                          <a:pos x="94" y="91"/>
                        </a:cxn>
                        <a:cxn ang="0">
                          <a:pos x="69" y="98"/>
                        </a:cxn>
                        <a:cxn ang="0">
                          <a:pos x="54" y="94"/>
                        </a:cxn>
                        <a:cxn ang="0">
                          <a:pos x="45" y="105"/>
                        </a:cxn>
                        <a:cxn ang="0">
                          <a:pos x="40" y="123"/>
                        </a:cxn>
                        <a:cxn ang="0">
                          <a:pos x="31" y="138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17911" name="Freeform 23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/>
                      <a:ahLst/>
                      <a:cxnLst>
                        <a:cxn ang="0">
                          <a:pos x="48" y="172"/>
                        </a:cxn>
                        <a:cxn ang="0">
                          <a:pos x="31" y="174"/>
                        </a:cxn>
                        <a:cxn ang="0">
                          <a:pos x="9" y="158"/>
                        </a:cxn>
                        <a:cxn ang="0">
                          <a:pos x="0" y="131"/>
                        </a:cxn>
                        <a:cxn ang="0">
                          <a:pos x="4" y="113"/>
                        </a:cxn>
                        <a:cxn ang="0">
                          <a:pos x="29" y="97"/>
                        </a:cxn>
                        <a:cxn ang="0">
                          <a:pos x="46" y="79"/>
                        </a:cxn>
                        <a:cxn ang="0">
                          <a:pos x="46" y="52"/>
                        </a:cxn>
                        <a:cxn ang="0">
                          <a:pos x="59" y="39"/>
                        </a:cxn>
                        <a:cxn ang="0">
                          <a:pos x="90" y="22"/>
                        </a:cxn>
                        <a:cxn ang="0">
                          <a:pos x="106" y="0"/>
                        </a:cxn>
                        <a:cxn ang="0">
                          <a:pos x="121" y="7"/>
                        </a:cxn>
                        <a:cxn ang="0">
                          <a:pos x="123" y="22"/>
                        </a:cxn>
                        <a:cxn ang="0">
                          <a:pos x="105" y="47"/>
                        </a:cxn>
                        <a:cxn ang="0">
                          <a:pos x="84" y="61"/>
                        </a:cxn>
                        <a:cxn ang="0">
                          <a:pos x="86" y="81"/>
                        </a:cxn>
                        <a:cxn ang="0">
                          <a:pos x="90" y="104"/>
                        </a:cxn>
                        <a:cxn ang="0">
                          <a:pos x="68" y="118"/>
                        </a:cxn>
                        <a:cxn ang="0">
                          <a:pos x="59" y="124"/>
                        </a:cxn>
                        <a:cxn ang="0">
                          <a:pos x="51" y="138"/>
                        </a:cxn>
                        <a:cxn ang="0">
                          <a:pos x="50" y="152"/>
                        </a:cxn>
                        <a:cxn ang="0">
                          <a:pos x="48" y="172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8" name="Group 24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1317913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17914" name="Oval 26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" name="Group 27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1317916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17917" name="Oval 29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317918" name="Oval 30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lIns="274320" rIns="274320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CA" sz="2400" b="0">
                  <a:latin typeface="Arial Rounded MT Bold" pitchFamily="-110" charset="0"/>
                </a:endParaRPr>
              </a:p>
            </p:txBody>
          </p:sp>
        </p:grpSp>
        <p:sp>
          <p:nvSpPr>
            <p:cNvPr id="1317919" name="Freeform 31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/>
              <a:ahLst/>
              <a:cxnLst>
                <a:cxn ang="0">
                  <a:pos x="194" y="93"/>
                </a:cxn>
                <a:cxn ang="0">
                  <a:pos x="183" y="57"/>
                </a:cxn>
                <a:cxn ang="0">
                  <a:pos x="164" y="22"/>
                </a:cxn>
                <a:cxn ang="0">
                  <a:pos x="131" y="0"/>
                </a:cxn>
                <a:cxn ang="0">
                  <a:pos x="93" y="0"/>
                </a:cxn>
                <a:cxn ang="0">
                  <a:pos x="54" y="13"/>
                </a:cxn>
                <a:cxn ang="0">
                  <a:pos x="2" y="57"/>
                </a:cxn>
                <a:cxn ang="0">
                  <a:pos x="0" y="79"/>
                </a:cxn>
                <a:cxn ang="0">
                  <a:pos x="16" y="115"/>
                </a:cxn>
                <a:cxn ang="0">
                  <a:pos x="68" y="159"/>
                </a:cxn>
                <a:cxn ang="0">
                  <a:pos x="68" y="177"/>
                </a:cxn>
                <a:cxn ang="0">
                  <a:pos x="46" y="203"/>
                </a:cxn>
                <a:cxn ang="0">
                  <a:pos x="49" y="225"/>
                </a:cxn>
                <a:cxn ang="0">
                  <a:pos x="63" y="234"/>
                </a:cxn>
                <a:cxn ang="0">
                  <a:pos x="80" y="243"/>
                </a:cxn>
                <a:cxn ang="0">
                  <a:pos x="80" y="265"/>
                </a:cxn>
                <a:cxn ang="0">
                  <a:pos x="52" y="305"/>
                </a:cxn>
                <a:cxn ang="0">
                  <a:pos x="54" y="322"/>
                </a:cxn>
                <a:cxn ang="0">
                  <a:pos x="82" y="344"/>
                </a:cxn>
                <a:cxn ang="0">
                  <a:pos x="123" y="327"/>
                </a:cxn>
                <a:cxn ang="0">
                  <a:pos x="142" y="331"/>
                </a:cxn>
                <a:cxn ang="0">
                  <a:pos x="189" y="340"/>
                </a:cxn>
                <a:cxn ang="0">
                  <a:pos x="232" y="366"/>
                </a:cxn>
                <a:cxn ang="0">
                  <a:pos x="259" y="375"/>
                </a:cxn>
                <a:cxn ang="0">
                  <a:pos x="355" y="356"/>
                </a:cxn>
                <a:cxn ang="0">
                  <a:pos x="446" y="273"/>
                </a:cxn>
                <a:cxn ang="0">
                  <a:pos x="408" y="349"/>
                </a:cxn>
                <a:cxn ang="0">
                  <a:pos x="325" y="364"/>
                </a:cxn>
                <a:cxn ang="0">
                  <a:pos x="431" y="303"/>
                </a:cxn>
                <a:cxn ang="0">
                  <a:pos x="393" y="273"/>
                </a:cxn>
                <a:cxn ang="0">
                  <a:pos x="281" y="260"/>
                </a:cxn>
                <a:cxn ang="0">
                  <a:pos x="197" y="247"/>
                </a:cxn>
                <a:cxn ang="0">
                  <a:pos x="153" y="238"/>
                </a:cxn>
                <a:cxn ang="0">
                  <a:pos x="161" y="221"/>
                </a:cxn>
                <a:cxn ang="0">
                  <a:pos x="186" y="199"/>
                </a:cxn>
                <a:cxn ang="0">
                  <a:pos x="180" y="172"/>
                </a:cxn>
                <a:cxn ang="0">
                  <a:pos x="156" y="146"/>
                </a:cxn>
                <a:cxn ang="0">
                  <a:pos x="156" y="124"/>
                </a:cxn>
                <a:cxn ang="0">
                  <a:pos x="169" y="75"/>
                </a:cxn>
                <a:cxn ang="0">
                  <a:pos x="147" y="167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920" name="Freeform 32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/>
              <a:ahLst/>
              <a:cxnLst>
                <a:cxn ang="0">
                  <a:pos x="88" y="0"/>
                </a:cxn>
                <a:cxn ang="0">
                  <a:pos x="48" y="9"/>
                </a:cxn>
                <a:cxn ang="0">
                  <a:pos x="13" y="77"/>
                </a:cxn>
                <a:cxn ang="0">
                  <a:pos x="0" y="133"/>
                </a:cxn>
                <a:cxn ang="0">
                  <a:pos x="8" y="133"/>
                </a:cxn>
                <a:cxn ang="0">
                  <a:pos x="19" y="124"/>
                </a:cxn>
                <a:cxn ang="0">
                  <a:pos x="31" y="133"/>
                </a:cxn>
                <a:cxn ang="0">
                  <a:pos x="25" y="152"/>
                </a:cxn>
                <a:cxn ang="0">
                  <a:pos x="17" y="181"/>
                </a:cxn>
                <a:cxn ang="0">
                  <a:pos x="23" y="206"/>
                </a:cxn>
                <a:cxn ang="0">
                  <a:pos x="35" y="200"/>
                </a:cxn>
                <a:cxn ang="0">
                  <a:pos x="40" y="220"/>
                </a:cxn>
                <a:cxn ang="0">
                  <a:pos x="35" y="253"/>
                </a:cxn>
                <a:cxn ang="0">
                  <a:pos x="40" y="301"/>
                </a:cxn>
                <a:cxn ang="0">
                  <a:pos x="48" y="320"/>
                </a:cxn>
                <a:cxn ang="0">
                  <a:pos x="65" y="320"/>
                </a:cxn>
                <a:cxn ang="0">
                  <a:pos x="88" y="306"/>
                </a:cxn>
                <a:cxn ang="0">
                  <a:pos x="103" y="301"/>
                </a:cxn>
                <a:cxn ang="0">
                  <a:pos x="111" y="291"/>
                </a:cxn>
                <a:cxn ang="0">
                  <a:pos x="132" y="282"/>
                </a:cxn>
                <a:cxn ang="0">
                  <a:pos x="178" y="291"/>
                </a:cxn>
                <a:cxn ang="0">
                  <a:pos x="195" y="301"/>
                </a:cxn>
                <a:cxn ang="0">
                  <a:pos x="204" y="277"/>
                </a:cxn>
                <a:cxn ang="0">
                  <a:pos x="394" y="264"/>
                </a:cxn>
                <a:cxn ang="0">
                  <a:pos x="470" y="219"/>
                </a:cxn>
                <a:cxn ang="0">
                  <a:pos x="341" y="205"/>
                </a:cxn>
                <a:cxn ang="0">
                  <a:pos x="265" y="205"/>
                </a:cxn>
                <a:cxn ang="0">
                  <a:pos x="197" y="205"/>
                </a:cxn>
                <a:cxn ang="0">
                  <a:pos x="181" y="177"/>
                </a:cxn>
                <a:cxn ang="0">
                  <a:pos x="135" y="177"/>
                </a:cxn>
                <a:cxn ang="0">
                  <a:pos x="120" y="172"/>
                </a:cxn>
                <a:cxn ang="0">
                  <a:pos x="101" y="162"/>
                </a:cxn>
                <a:cxn ang="0">
                  <a:pos x="94" y="143"/>
                </a:cxn>
                <a:cxn ang="0">
                  <a:pos x="97" y="124"/>
                </a:cxn>
                <a:cxn ang="0">
                  <a:pos x="93" y="106"/>
                </a:cxn>
                <a:cxn ang="0">
                  <a:pos x="84" y="91"/>
                </a:cxn>
                <a:cxn ang="0">
                  <a:pos x="90" y="67"/>
                </a:cxn>
                <a:cxn ang="0">
                  <a:pos x="107" y="52"/>
                </a:cxn>
                <a:cxn ang="0">
                  <a:pos x="105" y="29"/>
                </a:cxn>
                <a:cxn ang="0">
                  <a:pos x="88" y="0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317921" name="AutoShape 33"/>
          <p:cNvSpPr>
            <a:spLocks noChangeArrowheads="1"/>
          </p:cNvSpPr>
          <p:nvPr/>
        </p:nvSpPr>
        <p:spPr bwMode="auto">
          <a:xfrm>
            <a:off x="152400" y="2667000"/>
            <a:ext cx="2971800" cy="2743200"/>
          </a:xfrm>
          <a:prstGeom prst="wedgeRoundRectCallout">
            <a:avLst>
              <a:gd name="adj1" fmla="val -44019"/>
              <a:gd name="adj2" fmla="val -88889"/>
              <a:gd name="adj3" fmla="val 16667"/>
            </a:avLst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US" sz="2800" b="0">
                <a:latin typeface="Times New Roman" pitchFamily="-110" charset="0"/>
              </a:rPr>
              <a:t>At some point,</a:t>
            </a:r>
            <a:br>
              <a:rPr lang="en-US" sz="2800" b="0">
                <a:latin typeface="Times New Roman" pitchFamily="-110" charset="0"/>
              </a:rPr>
            </a:br>
            <a:r>
              <a:rPr lang="en-US" sz="2800" b="0">
                <a:latin typeface="Times New Roman" pitchFamily="-110" charset="0"/>
              </a:rPr>
              <a:t>the biggest disk moves.</a:t>
            </a:r>
          </a:p>
          <a:p>
            <a:r>
              <a:rPr lang="en-US" sz="2800" b="0">
                <a:latin typeface="Times New Roman" pitchFamily="-110" charset="0"/>
              </a:rPr>
              <a:t>I will do that job.</a:t>
            </a:r>
          </a:p>
          <a:p>
            <a:pPr algn="ctr"/>
            <a:endParaRPr lang="en-US" sz="2800" b="0">
              <a:latin typeface="Times New Roman" pitchFamily="-110" charset="0"/>
            </a:endParaRPr>
          </a:p>
          <a:p>
            <a:pPr algn="ctr"/>
            <a:endParaRPr lang="en-US" sz="2800" b="0">
              <a:latin typeface="Times New Roman" pitchFamily="-110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7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17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17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17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1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79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179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179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789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/>
              <a:t>Tower of Hanoi</a:t>
            </a:r>
          </a:p>
        </p:txBody>
      </p:sp>
      <p:pic>
        <p:nvPicPr>
          <p:cNvPr id="1318915" name="Picture 3" descr="capture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90875" y="1143000"/>
            <a:ext cx="5953125" cy="1371600"/>
          </a:xfrm>
          <a:prstGeom prst="rect">
            <a:avLst/>
          </a:prstGeom>
          <a:noFill/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224213" y="2600325"/>
            <a:ext cx="5862637" cy="2809875"/>
            <a:chOff x="1026" y="1638"/>
            <a:chExt cx="3693" cy="1770"/>
          </a:xfrm>
        </p:grpSpPr>
        <p:pic>
          <p:nvPicPr>
            <p:cNvPr id="1318917" name="Picture 5" descr="capture6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026" y="1638"/>
              <a:ext cx="3678" cy="858"/>
            </a:xfrm>
            <a:prstGeom prst="rect">
              <a:avLst/>
            </a:prstGeom>
            <a:noFill/>
          </p:spPr>
        </p:pic>
        <p:pic>
          <p:nvPicPr>
            <p:cNvPr id="1318918" name="Picture 6" descr="capture7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041" y="2568"/>
              <a:ext cx="3678" cy="840"/>
            </a:xfrm>
            <a:prstGeom prst="rect">
              <a:avLst/>
            </a:prstGeom>
            <a:noFill/>
          </p:spPr>
        </p:pic>
      </p:grpSp>
      <p:pic>
        <p:nvPicPr>
          <p:cNvPr id="1318919" name="Picture 7" descr="capture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33738" y="5486400"/>
            <a:ext cx="5867400" cy="1371600"/>
          </a:xfrm>
          <a:prstGeom prst="rect">
            <a:avLst/>
          </a:prstGeom>
          <a:noFill/>
        </p:spPr>
      </p:pic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76200" y="1371600"/>
            <a:ext cx="441325" cy="1066800"/>
            <a:chOff x="864" y="465"/>
            <a:chExt cx="1046" cy="2358"/>
          </a:xfrm>
        </p:grpSpPr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5" name="Group 10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6" name="Group 11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1318924" name="Freeform 12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/>
                    <a:ahLst/>
                    <a:cxnLst>
                      <a:cxn ang="0">
                        <a:pos x="7" y="174"/>
                      </a:cxn>
                      <a:cxn ang="0">
                        <a:pos x="18" y="122"/>
                      </a:cxn>
                      <a:cxn ang="0">
                        <a:pos x="42" y="83"/>
                      </a:cxn>
                      <a:cxn ang="0">
                        <a:pos x="81" y="45"/>
                      </a:cxn>
                      <a:cxn ang="0">
                        <a:pos x="148" y="7"/>
                      </a:cxn>
                      <a:cxn ang="0">
                        <a:pos x="205" y="0"/>
                      </a:cxn>
                      <a:cxn ang="0">
                        <a:pos x="255" y="10"/>
                      </a:cxn>
                      <a:cxn ang="0">
                        <a:pos x="290" y="31"/>
                      </a:cxn>
                      <a:cxn ang="0">
                        <a:pos x="304" y="59"/>
                      </a:cxn>
                      <a:cxn ang="0">
                        <a:pos x="304" y="87"/>
                      </a:cxn>
                      <a:cxn ang="0">
                        <a:pos x="290" y="118"/>
                      </a:cxn>
                      <a:cxn ang="0">
                        <a:pos x="262" y="146"/>
                      </a:cxn>
                      <a:cxn ang="0">
                        <a:pos x="223" y="181"/>
                      </a:cxn>
                      <a:cxn ang="0">
                        <a:pos x="201" y="215"/>
                      </a:cxn>
                      <a:cxn ang="0">
                        <a:pos x="194" y="240"/>
                      </a:cxn>
                      <a:cxn ang="0">
                        <a:pos x="194" y="260"/>
                      </a:cxn>
                      <a:cxn ang="0">
                        <a:pos x="205" y="295"/>
                      </a:cxn>
                      <a:cxn ang="0">
                        <a:pos x="230" y="344"/>
                      </a:cxn>
                      <a:cxn ang="0">
                        <a:pos x="247" y="399"/>
                      </a:cxn>
                      <a:cxn ang="0">
                        <a:pos x="251" y="438"/>
                      </a:cxn>
                      <a:cxn ang="0">
                        <a:pos x="244" y="479"/>
                      </a:cxn>
                      <a:cxn ang="0">
                        <a:pos x="233" y="510"/>
                      </a:cxn>
                      <a:cxn ang="0">
                        <a:pos x="201" y="545"/>
                      </a:cxn>
                      <a:cxn ang="0">
                        <a:pos x="173" y="559"/>
                      </a:cxn>
                      <a:cxn ang="0">
                        <a:pos x="141" y="566"/>
                      </a:cxn>
                      <a:cxn ang="0">
                        <a:pos x="113" y="563"/>
                      </a:cxn>
                      <a:cxn ang="0">
                        <a:pos x="92" y="549"/>
                      </a:cxn>
                      <a:cxn ang="0">
                        <a:pos x="67" y="521"/>
                      </a:cxn>
                      <a:cxn ang="0">
                        <a:pos x="42" y="472"/>
                      </a:cxn>
                      <a:cxn ang="0">
                        <a:pos x="14" y="392"/>
                      </a:cxn>
                      <a:cxn ang="0">
                        <a:pos x="4" y="333"/>
                      </a:cxn>
                      <a:cxn ang="0">
                        <a:pos x="0" y="257"/>
                      </a:cxn>
                      <a:cxn ang="0">
                        <a:pos x="0" y="222"/>
                      </a:cxn>
                      <a:cxn ang="0">
                        <a:pos x="7" y="174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18925" name="Freeform 13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/>
                    <a:ahLst/>
                    <a:cxnLst>
                      <a:cxn ang="0">
                        <a:pos x="25" y="65"/>
                      </a:cxn>
                      <a:cxn ang="0">
                        <a:pos x="7" y="44"/>
                      </a:cxn>
                      <a:cxn ang="0">
                        <a:pos x="0" y="27"/>
                      </a:cxn>
                      <a:cxn ang="0">
                        <a:pos x="11" y="7"/>
                      </a:cxn>
                      <a:cxn ang="0">
                        <a:pos x="28" y="0"/>
                      </a:cxn>
                      <a:cxn ang="0">
                        <a:pos x="60" y="0"/>
                      </a:cxn>
                      <a:cxn ang="0">
                        <a:pos x="96" y="24"/>
                      </a:cxn>
                      <a:cxn ang="0">
                        <a:pos x="132" y="61"/>
                      </a:cxn>
                      <a:cxn ang="0">
                        <a:pos x="192" y="140"/>
                      </a:cxn>
                      <a:cxn ang="0">
                        <a:pos x="231" y="204"/>
                      </a:cxn>
                      <a:cxn ang="0">
                        <a:pos x="249" y="255"/>
                      </a:cxn>
                      <a:cxn ang="0">
                        <a:pos x="245" y="283"/>
                      </a:cxn>
                      <a:cxn ang="0">
                        <a:pos x="224" y="320"/>
                      </a:cxn>
                      <a:cxn ang="0">
                        <a:pos x="181" y="347"/>
                      </a:cxn>
                      <a:cxn ang="0">
                        <a:pos x="110" y="371"/>
                      </a:cxn>
                      <a:cxn ang="0">
                        <a:pos x="75" y="395"/>
                      </a:cxn>
                      <a:cxn ang="0">
                        <a:pos x="60" y="415"/>
                      </a:cxn>
                      <a:cxn ang="0">
                        <a:pos x="68" y="436"/>
                      </a:cxn>
                      <a:cxn ang="0">
                        <a:pos x="107" y="456"/>
                      </a:cxn>
                      <a:cxn ang="0">
                        <a:pos x="139" y="497"/>
                      </a:cxn>
                      <a:cxn ang="0">
                        <a:pos x="153" y="538"/>
                      </a:cxn>
                      <a:cxn ang="0">
                        <a:pos x="149" y="558"/>
                      </a:cxn>
                      <a:cxn ang="0">
                        <a:pos x="117" y="572"/>
                      </a:cxn>
                      <a:cxn ang="0">
                        <a:pos x="107" y="572"/>
                      </a:cxn>
                      <a:cxn ang="0">
                        <a:pos x="92" y="535"/>
                      </a:cxn>
                      <a:cxn ang="0">
                        <a:pos x="85" y="494"/>
                      </a:cxn>
                      <a:cxn ang="0">
                        <a:pos x="64" y="463"/>
                      </a:cxn>
                      <a:cxn ang="0">
                        <a:pos x="32" y="446"/>
                      </a:cxn>
                      <a:cxn ang="0">
                        <a:pos x="21" y="426"/>
                      </a:cxn>
                      <a:cxn ang="0">
                        <a:pos x="25" y="405"/>
                      </a:cxn>
                      <a:cxn ang="0">
                        <a:pos x="53" y="371"/>
                      </a:cxn>
                      <a:cxn ang="0">
                        <a:pos x="107" y="351"/>
                      </a:cxn>
                      <a:cxn ang="0">
                        <a:pos x="157" y="320"/>
                      </a:cxn>
                      <a:cxn ang="0">
                        <a:pos x="196" y="286"/>
                      </a:cxn>
                      <a:cxn ang="0">
                        <a:pos x="210" y="252"/>
                      </a:cxn>
                      <a:cxn ang="0">
                        <a:pos x="206" y="238"/>
                      </a:cxn>
                      <a:cxn ang="0">
                        <a:pos x="189" y="208"/>
                      </a:cxn>
                      <a:cxn ang="0">
                        <a:pos x="157" y="163"/>
                      </a:cxn>
                      <a:cxn ang="0">
                        <a:pos x="121" y="136"/>
                      </a:cxn>
                      <a:cxn ang="0">
                        <a:pos x="82" y="106"/>
                      </a:cxn>
                      <a:cxn ang="0">
                        <a:pos x="53" y="89"/>
                      </a:cxn>
                      <a:cxn ang="0">
                        <a:pos x="25" y="65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18926" name="Freeform 14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/>
                    <a:ahLst/>
                    <a:cxnLst>
                      <a:cxn ang="0">
                        <a:pos x="151" y="35"/>
                      </a:cxn>
                      <a:cxn ang="0">
                        <a:pos x="221" y="0"/>
                      </a:cxn>
                      <a:cxn ang="0">
                        <a:pos x="281" y="0"/>
                      </a:cxn>
                      <a:cxn ang="0">
                        <a:pos x="344" y="14"/>
                      </a:cxn>
                      <a:cxn ang="0">
                        <a:pos x="362" y="35"/>
                      </a:cxn>
                      <a:cxn ang="0">
                        <a:pos x="351" y="59"/>
                      </a:cxn>
                      <a:cxn ang="0">
                        <a:pos x="334" y="91"/>
                      </a:cxn>
                      <a:cxn ang="0">
                        <a:pos x="302" y="87"/>
                      </a:cxn>
                      <a:cxn ang="0">
                        <a:pos x="274" y="77"/>
                      </a:cxn>
                      <a:cxn ang="0">
                        <a:pos x="253" y="63"/>
                      </a:cxn>
                      <a:cxn ang="0">
                        <a:pos x="232" y="59"/>
                      </a:cxn>
                      <a:cxn ang="0">
                        <a:pos x="193" y="70"/>
                      </a:cxn>
                      <a:cxn ang="0">
                        <a:pos x="137" y="94"/>
                      </a:cxn>
                      <a:cxn ang="0">
                        <a:pos x="91" y="136"/>
                      </a:cxn>
                      <a:cxn ang="0">
                        <a:pos x="70" y="164"/>
                      </a:cxn>
                      <a:cxn ang="0">
                        <a:pos x="60" y="185"/>
                      </a:cxn>
                      <a:cxn ang="0">
                        <a:pos x="60" y="202"/>
                      </a:cxn>
                      <a:cxn ang="0">
                        <a:pos x="74" y="220"/>
                      </a:cxn>
                      <a:cxn ang="0">
                        <a:pos x="116" y="248"/>
                      </a:cxn>
                      <a:cxn ang="0">
                        <a:pos x="155" y="286"/>
                      </a:cxn>
                      <a:cxn ang="0">
                        <a:pos x="179" y="325"/>
                      </a:cxn>
                      <a:cxn ang="0">
                        <a:pos x="193" y="352"/>
                      </a:cxn>
                      <a:cxn ang="0">
                        <a:pos x="186" y="370"/>
                      </a:cxn>
                      <a:cxn ang="0">
                        <a:pos x="169" y="387"/>
                      </a:cxn>
                      <a:cxn ang="0">
                        <a:pos x="134" y="398"/>
                      </a:cxn>
                      <a:cxn ang="0">
                        <a:pos x="95" y="412"/>
                      </a:cxn>
                      <a:cxn ang="0">
                        <a:pos x="77" y="433"/>
                      </a:cxn>
                      <a:cxn ang="0">
                        <a:pos x="81" y="468"/>
                      </a:cxn>
                      <a:cxn ang="0">
                        <a:pos x="53" y="499"/>
                      </a:cxn>
                      <a:cxn ang="0">
                        <a:pos x="39" y="489"/>
                      </a:cxn>
                      <a:cxn ang="0">
                        <a:pos x="42" y="429"/>
                      </a:cxn>
                      <a:cxn ang="0">
                        <a:pos x="67" y="398"/>
                      </a:cxn>
                      <a:cxn ang="0">
                        <a:pos x="102" y="373"/>
                      </a:cxn>
                      <a:cxn ang="0">
                        <a:pos x="137" y="359"/>
                      </a:cxn>
                      <a:cxn ang="0">
                        <a:pos x="155" y="352"/>
                      </a:cxn>
                      <a:cxn ang="0">
                        <a:pos x="158" y="342"/>
                      </a:cxn>
                      <a:cxn ang="0">
                        <a:pos x="148" y="325"/>
                      </a:cxn>
                      <a:cxn ang="0">
                        <a:pos x="112" y="290"/>
                      </a:cxn>
                      <a:cxn ang="0">
                        <a:pos x="70" y="262"/>
                      </a:cxn>
                      <a:cxn ang="0">
                        <a:pos x="35" y="241"/>
                      </a:cxn>
                      <a:cxn ang="0">
                        <a:pos x="7" y="220"/>
                      </a:cxn>
                      <a:cxn ang="0">
                        <a:pos x="0" y="195"/>
                      </a:cxn>
                      <a:cxn ang="0">
                        <a:pos x="18" y="157"/>
                      </a:cxn>
                      <a:cxn ang="0">
                        <a:pos x="56" y="108"/>
                      </a:cxn>
                      <a:cxn ang="0">
                        <a:pos x="95" y="70"/>
                      </a:cxn>
                      <a:cxn ang="0">
                        <a:pos x="123" y="52"/>
                      </a:cxn>
                      <a:cxn ang="0">
                        <a:pos x="151" y="35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18927" name="Freeform 15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/>
                    <a:ahLst/>
                    <a:cxnLst>
                      <a:cxn ang="0">
                        <a:pos x="132" y="69"/>
                      </a:cxn>
                      <a:cxn ang="0">
                        <a:pos x="136" y="21"/>
                      </a:cxn>
                      <a:cxn ang="0">
                        <a:pos x="168" y="0"/>
                      </a:cxn>
                      <a:cxn ang="0">
                        <a:pos x="204" y="3"/>
                      </a:cxn>
                      <a:cxn ang="0">
                        <a:pos x="225" y="21"/>
                      </a:cxn>
                      <a:cxn ang="0">
                        <a:pos x="229" y="90"/>
                      </a:cxn>
                      <a:cxn ang="0">
                        <a:pos x="218" y="266"/>
                      </a:cxn>
                      <a:cxn ang="0">
                        <a:pos x="204" y="373"/>
                      </a:cxn>
                      <a:cxn ang="0">
                        <a:pos x="222" y="460"/>
                      </a:cxn>
                      <a:cxn ang="0">
                        <a:pos x="225" y="546"/>
                      </a:cxn>
                      <a:cxn ang="0">
                        <a:pos x="215" y="633"/>
                      </a:cxn>
                      <a:cxn ang="0">
                        <a:pos x="197" y="743"/>
                      </a:cxn>
                      <a:cxn ang="0">
                        <a:pos x="204" y="802"/>
                      </a:cxn>
                      <a:cxn ang="0">
                        <a:pos x="186" y="812"/>
                      </a:cxn>
                      <a:cxn ang="0">
                        <a:pos x="72" y="833"/>
                      </a:cxn>
                      <a:cxn ang="0">
                        <a:pos x="43" y="840"/>
                      </a:cxn>
                      <a:cxn ang="0">
                        <a:pos x="0" y="816"/>
                      </a:cxn>
                      <a:cxn ang="0">
                        <a:pos x="0" y="802"/>
                      </a:cxn>
                      <a:cxn ang="0">
                        <a:pos x="125" y="795"/>
                      </a:cxn>
                      <a:cxn ang="0">
                        <a:pos x="168" y="778"/>
                      </a:cxn>
                      <a:cxn ang="0">
                        <a:pos x="172" y="740"/>
                      </a:cxn>
                      <a:cxn ang="0">
                        <a:pos x="175" y="622"/>
                      </a:cxn>
                      <a:cxn ang="0">
                        <a:pos x="165" y="525"/>
                      </a:cxn>
                      <a:cxn ang="0">
                        <a:pos x="154" y="408"/>
                      </a:cxn>
                      <a:cxn ang="0">
                        <a:pos x="157" y="335"/>
                      </a:cxn>
                      <a:cxn ang="0">
                        <a:pos x="165" y="242"/>
                      </a:cxn>
                      <a:cxn ang="0">
                        <a:pos x="147" y="152"/>
                      </a:cxn>
                      <a:cxn ang="0">
                        <a:pos x="132" y="69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18928" name="Freeform 16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/>
                    <a:ahLst/>
                    <a:cxnLst>
                      <a:cxn ang="0">
                        <a:pos x="212" y="268"/>
                      </a:cxn>
                      <a:cxn ang="0">
                        <a:pos x="212" y="233"/>
                      </a:cxn>
                      <a:cxn ang="0">
                        <a:pos x="230" y="174"/>
                      </a:cxn>
                      <a:cxn ang="0">
                        <a:pos x="284" y="80"/>
                      </a:cxn>
                      <a:cxn ang="0">
                        <a:pos x="370" y="0"/>
                      </a:cxn>
                      <a:cxn ang="0">
                        <a:pos x="424" y="0"/>
                      </a:cxn>
                      <a:cxn ang="0">
                        <a:pos x="447" y="38"/>
                      </a:cxn>
                      <a:cxn ang="0">
                        <a:pos x="415" y="91"/>
                      </a:cxn>
                      <a:cxn ang="0">
                        <a:pos x="348" y="129"/>
                      </a:cxn>
                      <a:cxn ang="0">
                        <a:pos x="307" y="167"/>
                      </a:cxn>
                      <a:cxn ang="0">
                        <a:pos x="266" y="223"/>
                      </a:cxn>
                      <a:cxn ang="0">
                        <a:pos x="257" y="261"/>
                      </a:cxn>
                      <a:cxn ang="0">
                        <a:pos x="262" y="303"/>
                      </a:cxn>
                      <a:cxn ang="0">
                        <a:pos x="284" y="373"/>
                      </a:cxn>
                      <a:cxn ang="0">
                        <a:pos x="289" y="449"/>
                      </a:cxn>
                      <a:cxn ang="0">
                        <a:pos x="280" y="547"/>
                      </a:cxn>
                      <a:cxn ang="0">
                        <a:pos x="257" y="616"/>
                      </a:cxn>
                      <a:cxn ang="0">
                        <a:pos x="217" y="658"/>
                      </a:cxn>
                      <a:cxn ang="0">
                        <a:pos x="190" y="658"/>
                      </a:cxn>
                      <a:cxn ang="0">
                        <a:pos x="104" y="637"/>
                      </a:cxn>
                      <a:cxn ang="0">
                        <a:pos x="27" y="634"/>
                      </a:cxn>
                      <a:cxn ang="0">
                        <a:pos x="0" y="620"/>
                      </a:cxn>
                      <a:cxn ang="0">
                        <a:pos x="50" y="606"/>
                      </a:cxn>
                      <a:cxn ang="0">
                        <a:pos x="131" y="609"/>
                      </a:cxn>
                      <a:cxn ang="0">
                        <a:pos x="181" y="623"/>
                      </a:cxn>
                      <a:cxn ang="0">
                        <a:pos x="212" y="613"/>
                      </a:cxn>
                      <a:cxn ang="0">
                        <a:pos x="244" y="557"/>
                      </a:cxn>
                      <a:cxn ang="0">
                        <a:pos x="248" y="477"/>
                      </a:cxn>
                      <a:cxn ang="0">
                        <a:pos x="239" y="404"/>
                      </a:cxn>
                      <a:cxn ang="0">
                        <a:pos x="212" y="317"/>
                      </a:cxn>
                      <a:cxn ang="0">
                        <a:pos x="212" y="268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18929" name="Freeform 17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/>
                    <a:ahLst/>
                    <a:cxnLst>
                      <a:cxn ang="0">
                        <a:pos x="81" y="137"/>
                      </a:cxn>
                      <a:cxn ang="0">
                        <a:pos x="78" y="84"/>
                      </a:cxn>
                      <a:cxn ang="0">
                        <a:pos x="88" y="35"/>
                      </a:cxn>
                      <a:cxn ang="0">
                        <a:pos x="127" y="7"/>
                      </a:cxn>
                      <a:cxn ang="0">
                        <a:pos x="173" y="0"/>
                      </a:cxn>
                      <a:cxn ang="0">
                        <a:pos x="208" y="4"/>
                      </a:cxn>
                      <a:cxn ang="0">
                        <a:pos x="240" y="25"/>
                      </a:cxn>
                      <a:cxn ang="0">
                        <a:pos x="257" y="60"/>
                      </a:cxn>
                      <a:cxn ang="0">
                        <a:pos x="278" y="130"/>
                      </a:cxn>
                      <a:cxn ang="0">
                        <a:pos x="282" y="207"/>
                      </a:cxn>
                      <a:cxn ang="0">
                        <a:pos x="271" y="263"/>
                      </a:cxn>
                      <a:cxn ang="0">
                        <a:pos x="250" y="298"/>
                      </a:cxn>
                      <a:cxn ang="0">
                        <a:pos x="215" y="319"/>
                      </a:cxn>
                      <a:cxn ang="0">
                        <a:pos x="187" y="326"/>
                      </a:cxn>
                      <a:cxn ang="0">
                        <a:pos x="145" y="315"/>
                      </a:cxn>
                      <a:cxn ang="0">
                        <a:pos x="123" y="284"/>
                      </a:cxn>
                      <a:cxn ang="0">
                        <a:pos x="102" y="238"/>
                      </a:cxn>
                      <a:cxn ang="0">
                        <a:pos x="85" y="186"/>
                      </a:cxn>
                      <a:cxn ang="0">
                        <a:pos x="53" y="207"/>
                      </a:cxn>
                      <a:cxn ang="0">
                        <a:pos x="18" y="221"/>
                      </a:cxn>
                      <a:cxn ang="0">
                        <a:pos x="4" y="221"/>
                      </a:cxn>
                      <a:cxn ang="0">
                        <a:pos x="0" y="207"/>
                      </a:cxn>
                      <a:cxn ang="0">
                        <a:pos x="7" y="189"/>
                      </a:cxn>
                      <a:cxn ang="0">
                        <a:pos x="60" y="168"/>
                      </a:cxn>
                      <a:cxn ang="0">
                        <a:pos x="81" y="137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7" name="Group 18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1318931" name="Freeform 19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/>
                      <a:ahLst/>
                      <a:cxnLst>
                        <a:cxn ang="0">
                          <a:pos x="13" y="82"/>
                        </a:cxn>
                        <a:cxn ang="0">
                          <a:pos x="0" y="71"/>
                        </a:cxn>
                        <a:cxn ang="0">
                          <a:pos x="0" y="45"/>
                        </a:cxn>
                        <a:cxn ang="0">
                          <a:pos x="16" y="17"/>
                        </a:cxn>
                        <a:cxn ang="0">
                          <a:pos x="36" y="9"/>
                        </a:cxn>
                        <a:cxn ang="0">
                          <a:pos x="61" y="22"/>
                        </a:cxn>
                        <a:cxn ang="0">
                          <a:pos x="86" y="19"/>
                        </a:cxn>
                        <a:cxn ang="0">
                          <a:pos x="102" y="0"/>
                        </a:cxn>
                        <a:cxn ang="0">
                          <a:pos x="123" y="2"/>
                        </a:cxn>
                        <a:cxn ang="0">
                          <a:pos x="155" y="15"/>
                        </a:cxn>
                        <a:cxn ang="0">
                          <a:pos x="182" y="13"/>
                        </a:cxn>
                        <a:cxn ang="0">
                          <a:pos x="184" y="32"/>
                        </a:cxn>
                        <a:cxn ang="0">
                          <a:pos x="175" y="45"/>
                        </a:cxn>
                        <a:cxn ang="0">
                          <a:pos x="141" y="43"/>
                        </a:cxn>
                        <a:cxn ang="0">
                          <a:pos x="118" y="39"/>
                        </a:cxn>
                        <a:cxn ang="0">
                          <a:pos x="105" y="48"/>
                        </a:cxn>
                        <a:cxn ang="0">
                          <a:pos x="91" y="67"/>
                        </a:cxn>
                        <a:cxn ang="0">
                          <a:pos x="66" y="62"/>
                        </a:cxn>
                        <a:cxn ang="0">
                          <a:pos x="54" y="56"/>
                        </a:cxn>
                        <a:cxn ang="0">
                          <a:pos x="45" y="63"/>
                        </a:cxn>
                        <a:cxn ang="0">
                          <a:pos x="32" y="76"/>
                        </a:cxn>
                        <a:cxn ang="0">
                          <a:pos x="13" y="82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18932" name="Freeform 20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/>
                      <a:ahLst/>
                      <a:cxnLst>
                        <a:cxn ang="0">
                          <a:pos x="23" y="114"/>
                        </a:cxn>
                        <a:cxn ang="0">
                          <a:pos x="11" y="108"/>
                        </a:cxn>
                        <a:cxn ang="0">
                          <a:pos x="0" y="79"/>
                        </a:cxn>
                        <a:cxn ang="0">
                          <a:pos x="11" y="51"/>
                        </a:cxn>
                        <a:cxn ang="0">
                          <a:pos x="27" y="39"/>
                        </a:cxn>
                        <a:cxn ang="0">
                          <a:pos x="56" y="42"/>
                        </a:cxn>
                        <a:cxn ang="0">
                          <a:pos x="76" y="35"/>
                        </a:cxn>
                        <a:cxn ang="0">
                          <a:pos x="90" y="13"/>
                        </a:cxn>
                        <a:cxn ang="0">
                          <a:pos x="111" y="4"/>
                        </a:cxn>
                        <a:cxn ang="0">
                          <a:pos x="146" y="9"/>
                        </a:cxn>
                        <a:cxn ang="0">
                          <a:pos x="171" y="0"/>
                        </a:cxn>
                        <a:cxn ang="0">
                          <a:pos x="178" y="17"/>
                        </a:cxn>
                        <a:cxn ang="0">
                          <a:pos x="171" y="33"/>
                        </a:cxn>
                        <a:cxn ang="0">
                          <a:pos x="140" y="42"/>
                        </a:cxn>
                        <a:cxn ang="0">
                          <a:pos x="120" y="40"/>
                        </a:cxn>
                        <a:cxn ang="0">
                          <a:pos x="108" y="57"/>
                        </a:cxn>
                        <a:cxn ang="0">
                          <a:pos x="97" y="79"/>
                        </a:cxn>
                        <a:cxn ang="0">
                          <a:pos x="72" y="81"/>
                        </a:cxn>
                        <a:cxn ang="0">
                          <a:pos x="59" y="79"/>
                        </a:cxn>
                        <a:cxn ang="0">
                          <a:pos x="47" y="88"/>
                        </a:cxn>
                        <a:cxn ang="0">
                          <a:pos x="41" y="99"/>
                        </a:cxn>
                        <a:cxn ang="0">
                          <a:pos x="23" y="114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18933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/>
                      <a:ahLst/>
                      <a:cxnLst>
                        <a:cxn ang="0">
                          <a:pos x="31" y="138"/>
                        </a:cxn>
                        <a:cxn ang="0">
                          <a:pos x="16" y="133"/>
                        </a:cxn>
                        <a:cxn ang="0">
                          <a:pos x="0" y="109"/>
                        </a:cxn>
                        <a:cxn ang="0">
                          <a:pos x="5" y="78"/>
                        </a:cxn>
                        <a:cxn ang="0">
                          <a:pos x="16" y="65"/>
                        </a:cxn>
                        <a:cxn ang="0">
                          <a:pos x="43" y="62"/>
                        </a:cxn>
                        <a:cxn ang="0">
                          <a:pos x="65" y="51"/>
                        </a:cxn>
                        <a:cxn ang="0">
                          <a:pos x="72" y="25"/>
                        </a:cxn>
                        <a:cxn ang="0">
                          <a:pos x="92" y="15"/>
                        </a:cxn>
                        <a:cxn ang="0">
                          <a:pos x="127" y="13"/>
                        </a:cxn>
                        <a:cxn ang="0">
                          <a:pos x="148" y="0"/>
                        </a:cxn>
                        <a:cxn ang="0">
                          <a:pos x="161" y="13"/>
                        </a:cxn>
                        <a:cxn ang="0">
                          <a:pos x="156" y="25"/>
                        </a:cxn>
                        <a:cxn ang="0">
                          <a:pos x="128" y="44"/>
                        </a:cxn>
                        <a:cxn ang="0">
                          <a:pos x="107" y="49"/>
                        </a:cxn>
                        <a:cxn ang="0">
                          <a:pos x="99" y="65"/>
                        </a:cxn>
                        <a:cxn ang="0">
                          <a:pos x="94" y="91"/>
                        </a:cxn>
                        <a:cxn ang="0">
                          <a:pos x="69" y="98"/>
                        </a:cxn>
                        <a:cxn ang="0">
                          <a:pos x="54" y="94"/>
                        </a:cxn>
                        <a:cxn ang="0">
                          <a:pos x="45" y="105"/>
                        </a:cxn>
                        <a:cxn ang="0">
                          <a:pos x="40" y="123"/>
                        </a:cxn>
                        <a:cxn ang="0">
                          <a:pos x="31" y="138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18934" name="Freeform 22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/>
                      <a:ahLst/>
                      <a:cxnLst>
                        <a:cxn ang="0">
                          <a:pos x="48" y="172"/>
                        </a:cxn>
                        <a:cxn ang="0">
                          <a:pos x="31" y="174"/>
                        </a:cxn>
                        <a:cxn ang="0">
                          <a:pos x="9" y="158"/>
                        </a:cxn>
                        <a:cxn ang="0">
                          <a:pos x="0" y="131"/>
                        </a:cxn>
                        <a:cxn ang="0">
                          <a:pos x="4" y="113"/>
                        </a:cxn>
                        <a:cxn ang="0">
                          <a:pos x="29" y="97"/>
                        </a:cxn>
                        <a:cxn ang="0">
                          <a:pos x="46" y="79"/>
                        </a:cxn>
                        <a:cxn ang="0">
                          <a:pos x="46" y="52"/>
                        </a:cxn>
                        <a:cxn ang="0">
                          <a:pos x="59" y="39"/>
                        </a:cxn>
                        <a:cxn ang="0">
                          <a:pos x="90" y="22"/>
                        </a:cxn>
                        <a:cxn ang="0">
                          <a:pos x="106" y="0"/>
                        </a:cxn>
                        <a:cxn ang="0">
                          <a:pos x="121" y="7"/>
                        </a:cxn>
                        <a:cxn ang="0">
                          <a:pos x="123" y="22"/>
                        </a:cxn>
                        <a:cxn ang="0">
                          <a:pos x="105" y="47"/>
                        </a:cxn>
                        <a:cxn ang="0">
                          <a:pos x="84" y="61"/>
                        </a:cxn>
                        <a:cxn ang="0">
                          <a:pos x="86" y="81"/>
                        </a:cxn>
                        <a:cxn ang="0">
                          <a:pos x="90" y="104"/>
                        </a:cxn>
                        <a:cxn ang="0">
                          <a:pos x="68" y="118"/>
                        </a:cxn>
                        <a:cxn ang="0">
                          <a:pos x="59" y="124"/>
                        </a:cxn>
                        <a:cxn ang="0">
                          <a:pos x="51" y="138"/>
                        </a:cxn>
                        <a:cxn ang="0">
                          <a:pos x="50" y="152"/>
                        </a:cxn>
                        <a:cxn ang="0">
                          <a:pos x="48" y="172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8" name="Group 23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1318936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18937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" name="Group 26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1318939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18940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318941" name="Oval 29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lIns="274320" rIns="274320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CA" sz="2400" b="0">
                  <a:latin typeface="Arial Rounded MT Bold" pitchFamily="-110" charset="0"/>
                </a:endParaRPr>
              </a:p>
            </p:txBody>
          </p:sp>
        </p:grpSp>
        <p:sp>
          <p:nvSpPr>
            <p:cNvPr id="1318942" name="Freeform 30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/>
              <a:ahLst/>
              <a:cxnLst>
                <a:cxn ang="0">
                  <a:pos x="194" y="93"/>
                </a:cxn>
                <a:cxn ang="0">
                  <a:pos x="183" y="57"/>
                </a:cxn>
                <a:cxn ang="0">
                  <a:pos x="164" y="22"/>
                </a:cxn>
                <a:cxn ang="0">
                  <a:pos x="131" y="0"/>
                </a:cxn>
                <a:cxn ang="0">
                  <a:pos x="93" y="0"/>
                </a:cxn>
                <a:cxn ang="0">
                  <a:pos x="54" y="13"/>
                </a:cxn>
                <a:cxn ang="0">
                  <a:pos x="2" y="57"/>
                </a:cxn>
                <a:cxn ang="0">
                  <a:pos x="0" y="79"/>
                </a:cxn>
                <a:cxn ang="0">
                  <a:pos x="16" y="115"/>
                </a:cxn>
                <a:cxn ang="0">
                  <a:pos x="68" y="159"/>
                </a:cxn>
                <a:cxn ang="0">
                  <a:pos x="68" y="177"/>
                </a:cxn>
                <a:cxn ang="0">
                  <a:pos x="46" y="203"/>
                </a:cxn>
                <a:cxn ang="0">
                  <a:pos x="49" y="225"/>
                </a:cxn>
                <a:cxn ang="0">
                  <a:pos x="63" y="234"/>
                </a:cxn>
                <a:cxn ang="0">
                  <a:pos x="80" y="243"/>
                </a:cxn>
                <a:cxn ang="0">
                  <a:pos x="80" y="265"/>
                </a:cxn>
                <a:cxn ang="0">
                  <a:pos x="52" y="305"/>
                </a:cxn>
                <a:cxn ang="0">
                  <a:pos x="54" y="322"/>
                </a:cxn>
                <a:cxn ang="0">
                  <a:pos x="82" y="344"/>
                </a:cxn>
                <a:cxn ang="0">
                  <a:pos x="123" y="327"/>
                </a:cxn>
                <a:cxn ang="0">
                  <a:pos x="142" y="331"/>
                </a:cxn>
                <a:cxn ang="0">
                  <a:pos x="189" y="340"/>
                </a:cxn>
                <a:cxn ang="0">
                  <a:pos x="232" y="366"/>
                </a:cxn>
                <a:cxn ang="0">
                  <a:pos x="259" y="375"/>
                </a:cxn>
                <a:cxn ang="0">
                  <a:pos x="355" y="356"/>
                </a:cxn>
                <a:cxn ang="0">
                  <a:pos x="446" y="273"/>
                </a:cxn>
                <a:cxn ang="0">
                  <a:pos x="408" y="349"/>
                </a:cxn>
                <a:cxn ang="0">
                  <a:pos x="325" y="364"/>
                </a:cxn>
                <a:cxn ang="0">
                  <a:pos x="431" y="303"/>
                </a:cxn>
                <a:cxn ang="0">
                  <a:pos x="393" y="273"/>
                </a:cxn>
                <a:cxn ang="0">
                  <a:pos x="281" y="260"/>
                </a:cxn>
                <a:cxn ang="0">
                  <a:pos x="197" y="247"/>
                </a:cxn>
                <a:cxn ang="0">
                  <a:pos x="153" y="238"/>
                </a:cxn>
                <a:cxn ang="0">
                  <a:pos x="161" y="221"/>
                </a:cxn>
                <a:cxn ang="0">
                  <a:pos x="186" y="199"/>
                </a:cxn>
                <a:cxn ang="0">
                  <a:pos x="180" y="172"/>
                </a:cxn>
                <a:cxn ang="0">
                  <a:pos x="156" y="146"/>
                </a:cxn>
                <a:cxn ang="0">
                  <a:pos x="156" y="124"/>
                </a:cxn>
                <a:cxn ang="0">
                  <a:pos x="169" y="75"/>
                </a:cxn>
                <a:cxn ang="0">
                  <a:pos x="147" y="167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943" name="Freeform 31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/>
              <a:ahLst/>
              <a:cxnLst>
                <a:cxn ang="0">
                  <a:pos x="88" y="0"/>
                </a:cxn>
                <a:cxn ang="0">
                  <a:pos x="48" y="9"/>
                </a:cxn>
                <a:cxn ang="0">
                  <a:pos x="13" y="77"/>
                </a:cxn>
                <a:cxn ang="0">
                  <a:pos x="0" y="133"/>
                </a:cxn>
                <a:cxn ang="0">
                  <a:pos x="8" y="133"/>
                </a:cxn>
                <a:cxn ang="0">
                  <a:pos x="19" y="124"/>
                </a:cxn>
                <a:cxn ang="0">
                  <a:pos x="31" y="133"/>
                </a:cxn>
                <a:cxn ang="0">
                  <a:pos x="25" y="152"/>
                </a:cxn>
                <a:cxn ang="0">
                  <a:pos x="17" y="181"/>
                </a:cxn>
                <a:cxn ang="0">
                  <a:pos x="23" y="206"/>
                </a:cxn>
                <a:cxn ang="0">
                  <a:pos x="35" y="200"/>
                </a:cxn>
                <a:cxn ang="0">
                  <a:pos x="40" y="220"/>
                </a:cxn>
                <a:cxn ang="0">
                  <a:pos x="35" y="253"/>
                </a:cxn>
                <a:cxn ang="0">
                  <a:pos x="40" y="301"/>
                </a:cxn>
                <a:cxn ang="0">
                  <a:pos x="48" y="320"/>
                </a:cxn>
                <a:cxn ang="0">
                  <a:pos x="65" y="320"/>
                </a:cxn>
                <a:cxn ang="0">
                  <a:pos x="88" y="306"/>
                </a:cxn>
                <a:cxn ang="0">
                  <a:pos x="103" y="301"/>
                </a:cxn>
                <a:cxn ang="0">
                  <a:pos x="111" y="291"/>
                </a:cxn>
                <a:cxn ang="0">
                  <a:pos x="132" y="282"/>
                </a:cxn>
                <a:cxn ang="0">
                  <a:pos x="178" y="291"/>
                </a:cxn>
                <a:cxn ang="0">
                  <a:pos x="195" y="301"/>
                </a:cxn>
                <a:cxn ang="0">
                  <a:pos x="204" y="277"/>
                </a:cxn>
                <a:cxn ang="0">
                  <a:pos x="394" y="264"/>
                </a:cxn>
                <a:cxn ang="0">
                  <a:pos x="470" y="219"/>
                </a:cxn>
                <a:cxn ang="0">
                  <a:pos x="341" y="205"/>
                </a:cxn>
                <a:cxn ang="0">
                  <a:pos x="265" y="205"/>
                </a:cxn>
                <a:cxn ang="0">
                  <a:pos x="197" y="205"/>
                </a:cxn>
                <a:cxn ang="0">
                  <a:pos x="181" y="177"/>
                </a:cxn>
                <a:cxn ang="0">
                  <a:pos x="135" y="177"/>
                </a:cxn>
                <a:cxn ang="0">
                  <a:pos x="120" y="172"/>
                </a:cxn>
                <a:cxn ang="0">
                  <a:pos x="101" y="162"/>
                </a:cxn>
                <a:cxn ang="0">
                  <a:pos x="94" y="143"/>
                </a:cxn>
                <a:cxn ang="0">
                  <a:pos x="97" y="124"/>
                </a:cxn>
                <a:cxn ang="0">
                  <a:pos x="93" y="106"/>
                </a:cxn>
                <a:cxn ang="0">
                  <a:pos x="84" y="91"/>
                </a:cxn>
                <a:cxn ang="0">
                  <a:pos x="90" y="67"/>
                </a:cxn>
                <a:cxn ang="0">
                  <a:pos x="107" y="52"/>
                </a:cxn>
                <a:cxn ang="0">
                  <a:pos x="105" y="29"/>
                </a:cxn>
                <a:cxn ang="0">
                  <a:pos x="88" y="0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318944" name="AutoShape 32"/>
          <p:cNvSpPr>
            <a:spLocks noChangeArrowheads="1"/>
          </p:cNvSpPr>
          <p:nvPr/>
        </p:nvSpPr>
        <p:spPr bwMode="auto">
          <a:xfrm>
            <a:off x="152400" y="2667000"/>
            <a:ext cx="2971800" cy="2743200"/>
          </a:xfrm>
          <a:prstGeom prst="wedgeRoundRectCallout">
            <a:avLst>
              <a:gd name="adj1" fmla="val -44019"/>
              <a:gd name="adj2" fmla="val -88889"/>
              <a:gd name="adj3" fmla="val 16667"/>
            </a:avLst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US" sz="2800" b="0">
                <a:latin typeface="Times New Roman" pitchFamily="-110" charset="0"/>
              </a:rPr>
              <a:t>To do this, </a:t>
            </a:r>
            <a:br>
              <a:rPr lang="en-US" sz="2800" b="0">
                <a:latin typeface="Times New Roman" pitchFamily="-110" charset="0"/>
              </a:rPr>
            </a:br>
            <a:r>
              <a:rPr lang="en-US" sz="2800" b="0">
                <a:latin typeface="Times New Roman" pitchFamily="-110" charset="0"/>
              </a:rPr>
              <a:t>the other disks must be in the middle.</a:t>
            </a:r>
          </a:p>
        </p:txBody>
      </p:sp>
      <p:sp>
        <p:nvSpPr>
          <p:cNvPr id="1318945" name="Rectangle 33"/>
          <p:cNvSpPr>
            <a:spLocks noChangeArrowheads="1"/>
          </p:cNvSpPr>
          <p:nvPr/>
        </p:nvSpPr>
        <p:spPr bwMode="auto">
          <a:xfrm>
            <a:off x="5349875" y="3084887"/>
            <a:ext cx="1600200" cy="609600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2800" b="0">
              <a:latin typeface="Times New Roman" pitchFamily="-110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8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18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189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18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18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894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800000"/>
                </a:solidFill>
              </a:rPr>
              <a:t>Induction</a:t>
            </a:r>
          </a:p>
          <a:p>
            <a:r>
              <a:rPr lang="en-US" dirty="0" smtClean="0"/>
              <a:t>Linear recursion </a:t>
            </a:r>
          </a:p>
          <a:p>
            <a:pPr lvl="1"/>
            <a:r>
              <a:rPr lang="en-US" dirty="0" smtClean="0"/>
              <a:t>Example 1: Factorials</a:t>
            </a:r>
          </a:p>
          <a:p>
            <a:pPr lvl="1"/>
            <a:r>
              <a:rPr lang="en-US" dirty="0" smtClean="0"/>
              <a:t>Example 2:  Powers</a:t>
            </a:r>
          </a:p>
          <a:p>
            <a:pPr lvl="1"/>
            <a:r>
              <a:rPr lang="en-US" dirty="0" smtClean="0"/>
              <a:t>Example </a:t>
            </a:r>
            <a:r>
              <a:rPr lang="en-US" dirty="0"/>
              <a:t>3</a:t>
            </a:r>
            <a:r>
              <a:rPr lang="en-US" dirty="0" smtClean="0"/>
              <a:t>: Reversing an array</a:t>
            </a:r>
          </a:p>
          <a:p>
            <a:r>
              <a:rPr lang="en-US" dirty="0" smtClean="0"/>
              <a:t>Binary recursion</a:t>
            </a:r>
          </a:p>
          <a:p>
            <a:pPr lvl="1"/>
            <a:r>
              <a:rPr lang="en-US" dirty="0" smtClean="0"/>
              <a:t>Example 1:  The Fibonacci sequence</a:t>
            </a:r>
          </a:p>
          <a:p>
            <a:pPr lvl="1"/>
            <a:r>
              <a:rPr lang="en-US" dirty="0" smtClean="0"/>
              <a:t>Example 2:  The Tower of Hanoi</a:t>
            </a:r>
          </a:p>
          <a:p>
            <a:r>
              <a:rPr lang="en-US" dirty="0" smtClean="0"/>
              <a:t>Drawbacks and pitfalls of recur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7215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/>
              <a:t>Tower of Hanoi</a:t>
            </a:r>
          </a:p>
        </p:txBody>
      </p:sp>
      <p:pic>
        <p:nvPicPr>
          <p:cNvPr id="1319939" name="Picture 3" descr="capture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90875" y="1143000"/>
            <a:ext cx="5953125" cy="1371600"/>
          </a:xfrm>
          <a:prstGeom prst="rect">
            <a:avLst/>
          </a:prstGeom>
          <a:noFill/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224213" y="2600325"/>
            <a:ext cx="5862637" cy="2809875"/>
            <a:chOff x="1026" y="1638"/>
            <a:chExt cx="3693" cy="1770"/>
          </a:xfrm>
        </p:grpSpPr>
        <p:pic>
          <p:nvPicPr>
            <p:cNvPr id="1319941" name="Picture 5" descr="capture6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026" y="1638"/>
              <a:ext cx="3678" cy="858"/>
            </a:xfrm>
            <a:prstGeom prst="rect">
              <a:avLst/>
            </a:prstGeom>
            <a:noFill/>
          </p:spPr>
        </p:pic>
        <p:pic>
          <p:nvPicPr>
            <p:cNvPr id="1319942" name="Picture 6" descr="capture7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041" y="2568"/>
              <a:ext cx="3678" cy="840"/>
            </a:xfrm>
            <a:prstGeom prst="rect">
              <a:avLst/>
            </a:prstGeom>
            <a:noFill/>
          </p:spPr>
        </p:pic>
      </p:grpSp>
      <p:pic>
        <p:nvPicPr>
          <p:cNvPr id="1319943" name="Picture 7" descr="capture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33738" y="5486400"/>
            <a:ext cx="5867400" cy="1371600"/>
          </a:xfrm>
          <a:prstGeom prst="rect">
            <a:avLst/>
          </a:prstGeom>
          <a:noFill/>
        </p:spPr>
      </p:pic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76200" y="1371600"/>
            <a:ext cx="441325" cy="1066800"/>
            <a:chOff x="864" y="465"/>
            <a:chExt cx="1046" cy="2358"/>
          </a:xfrm>
        </p:grpSpPr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5" name="Group 10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6" name="Group 11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1319948" name="Freeform 12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/>
                    <a:ahLst/>
                    <a:cxnLst>
                      <a:cxn ang="0">
                        <a:pos x="7" y="174"/>
                      </a:cxn>
                      <a:cxn ang="0">
                        <a:pos x="18" y="122"/>
                      </a:cxn>
                      <a:cxn ang="0">
                        <a:pos x="42" y="83"/>
                      </a:cxn>
                      <a:cxn ang="0">
                        <a:pos x="81" y="45"/>
                      </a:cxn>
                      <a:cxn ang="0">
                        <a:pos x="148" y="7"/>
                      </a:cxn>
                      <a:cxn ang="0">
                        <a:pos x="205" y="0"/>
                      </a:cxn>
                      <a:cxn ang="0">
                        <a:pos x="255" y="10"/>
                      </a:cxn>
                      <a:cxn ang="0">
                        <a:pos x="290" y="31"/>
                      </a:cxn>
                      <a:cxn ang="0">
                        <a:pos x="304" y="59"/>
                      </a:cxn>
                      <a:cxn ang="0">
                        <a:pos x="304" y="87"/>
                      </a:cxn>
                      <a:cxn ang="0">
                        <a:pos x="290" y="118"/>
                      </a:cxn>
                      <a:cxn ang="0">
                        <a:pos x="262" y="146"/>
                      </a:cxn>
                      <a:cxn ang="0">
                        <a:pos x="223" y="181"/>
                      </a:cxn>
                      <a:cxn ang="0">
                        <a:pos x="201" y="215"/>
                      </a:cxn>
                      <a:cxn ang="0">
                        <a:pos x="194" y="240"/>
                      </a:cxn>
                      <a:cxn ang="0">
                        <a:pos x="194" y="260"/>
                      </a:cxn>
                      <a:cxn ang="0">
                        <a:pos x="205" y="295"/>
                      </a:cxn>
                      <a:cxn ang="0">
                        <a:pos x="230" y="344"/>
                      </a:cxn>
                      <a:cxn ang="0">
                        <a:pos x="247" y="399"/>
                      </a:cxn>
                      <a:cxn ang="0">
                        <a:pos x="251" y="438"/>
                      </a:cxn>
                      <a:cxn ang="0">
                        <a:pos x="244" y="479"/>
                      </a:cxn>
                      <a:cxn ang="0">
                        <a:pos x="233" y="510"/>
                      </a:cxn>
                      <a:cxn ang="0">
                        <a:pos x="201" y="545"/>
                      </a:cxn>
                      <a:cxn ang="0">
                        <a:pos x="173" y="559"/>
                      </a:cxn>
                      <a:cxn ang="0">
                        <a:pos x="141" y="566"/>
                      </a:cxn>
                      <a:cxn ang="0">
                        <a:pos x="113" y="563"/>
                      </a:cxn>
                      <a:cxn ang="0">
                        <a:pos x="92" y="549"/>
                      </a:cxn>
                      <a:cxn ang="0">
                        <a:pos x="67" y="521"/>
                      </a:cxn>
                      <a:cxn ang="0">
                        <a:pos x="42" y="472"/>
                      </a:cxn>
                      <a:cxn ang="0">
                        <a:pos x="14" y="392"/>
                      </a:cxn>
                      <a:cxn ang="0">
                        <a:pos x="4" y="333"/>
                      </a:cxn>
                      <a:cxn ang="0">
                        <a:pos x="0" y="257"/>
                      </a:cxn>
                      <a:cxn ang="0">
                        <a:pos x="0" y="222"/>
                      </a:cxn>
                      <a:cxn ang="0">
                        <a:pos x="7" y="174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19949" name="Freeform 13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/>
                    <a:ahLst/>
                    <a:cxnLst>
                      <a:cxn ang="0">
                        <a:pos x="25" y="65"/>
                      </a:cxn>
                      <a:cxn ang="0">
                        <a:pos x="7" y="44"/>
                      </a:cxn>
                      <a:cxn ang="0">
                        <a:pos x="0" y="27"/>
                      </a:cxn>
                      <a:cxn ang="0">
                        <a:pos x="11" y="7"/>
                      </a:cxn>
                      <a:cxn ang="0">
                        <a:pos x="28" y="0"/>
                      </a:cxn>
                      <a:cxn ang="0">
                        <a:pos x="60" y="0"/>
                      </a:cxn>
                      <a:cxn ang="0">
                        <a:pos x="96" y="24"/>
                      </a:cxn>
                      <a:cxn ang="0">
                        <a:pos x="132" y="61"/>
                      </a:cxn>
                      <a:cxn ang="0">
                        <a:pos x="192" y="140"/>
                      </a:cxn>
                      <a:cxn ang="0">
                        <a:pos x="231" y="204"/>
                      </a:cxn>
                      <a:cxn ang="0">
                        <a:pos x="249" y="255"/>
                      </a:cxn>
                      <a:cxn ang="0">
                        <a:pos x="245" y="283"/>
                      </a:cxn>
                      <a:cxn ang="0">
                        <a:pos x="224" y="320"/>
                      </a:cxn>
                      <a:cxn ang="0">
                        <a:pos x="181" y="347"/>
                      </a:cxn>
                      <a:cxn ang="0">
                        <a:pos x="110" y="371"/>
                      </a:cxn>
                      <a:cxn ang="0">
                        <a:pos x="75" y="395"/>
                      </a:cxn>
                      <a:cxn ang="0">
                        <a:pos x="60" y="415"/>
                      </a:cxn>
                      <a:cxn ang="0">
                        <a:pos x="68" y="436"/>
                      </a:cxn>
                      <a:cxn ang="0">
                        <a:pos x="107" y="456"/>
                      </a:cxn>
                      <a:cxn ang="0">
                        <a:pos x="139" y="497"/>
                      </a:cxn>
                      <a:cxn ang="0">
                        <a:pos x="153" y="538"/>
                      </a:cxn>
                      <a:cxn ang="0">
                        <a:pos x="149" y="558"/>
                      </a:cxn>
                      <a:cxn ang="0">
                        <a:pos x="117" y="572"/>
                      </a:cxn>
                      <a:cxn ang="0">
                        <a:pos x="107" y="572"/>
                      </a:cxn>
                      <a:cxn ang="0">
                        <a:pos x="92" y="535"/>
                      </a:cxn>
                      <a:cxn ang="0">
                        <a:pos x="85" y="494"/>
                      </a:cxn>
                      <a:cxn ang="0">
                        <a:pos x="64" y="463"/>
                      </a:cxn>
                      <a:cxn ang="0">
                        <a:pos x="32" y="446"/>
                      </a:cxn>
                      <a:cxn ang="0">
                        <a:pos x="21" y="426"/>
                      </a:cxn>
                      <a:cxn ang="0">
                        <a:pos x="25" y="405"/>
                      </a:cxn>
                      <a:cxn ang="0">
                        <a:pos x="53" y="371"/>
                      </a:cxn>
                      <a:cxn ang="0">
                        <a:pos x="107" y="351"/>
                      </a:cxn>
                      <a:cxn ang="0">
                        <a:pos x="157" y="320"/>
                      </a:cxn>
                      <a:cxn ang="0">
                        <a:pos x="196" y="286"/>
                      </a:cxn>
                      <a:cxn ang="0">
                        <a:pos x="210" y="252"/>
                      </a:cxn>
                      <a:cxn ang="0">
                        <a:pos x="206" y="238"/>
                      </a:cxn>
                      <a:cxn ang="0">
                        <a:pos x="189" y="208"/>
                      </a:cxn>
                      <a:cxn ang="0">
                        <a:pos x="157" y="163"/>
                      </a:cxn>
                      <a:cxn ang="0">
                        <a:pos x="121" y="136"/>
                      </a:cxn>
                      <a:cxn ang="0">
                        <a:pos x="82" y="106"/>
                      </a:cxn>
                      <a:cxn ang="0">
                        <a:pos x="53" y="89"/>
                      </a:cxn>
                      <a:cxn ang="0">
                        <a:pos x="25" y="65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19950" name="Freeform 14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/>
                    <a:ahLst/>
                    <a:cxnLst>
                      <a:cxn ang="0">
                        <a:pos x="151" y="35"/>
                      </a:cxn>
                      <a:cxn ang="0">
                        <a:pos x="221" y="0"/>
                      </a:cxn>
                      <a:cxn ang="0">
                        <a:pos x="281" y="0"/>
                      </a:cxn>
                      <a:cxn ang="0">
                        <a:pos x="344" y="14"/>
                      </a:cxn>
                      <a:cxn ang="0">
                        <a:pos x="362" y="35"/>
                      </a:cxn>
                      <a:cxn ang="0">
                        <a:pos x="351" y="59"/>
                      </a:cxn>
                      <a:cxn ang="0">
                        <a:pos x="334" y="91"/>
                      </a:cxn>
                      <a:cxn ang="0">
                        <a:pos x="302" y="87"/>
                      </a:cxn>
                      <a:cxn ang="0">
                        <a:pos x="274" y="77"/>
                      </a:cxn>
                      <a:cxn ang="0">
                        <a:pos x="253" y="63"/>
                      </a:cxn>
                      <a:cxn ang="0">
                        <a:pos x="232" y="59"/>
                      </a:cxn>
                      <a:cxn ang="0">
                        <a:pos x="193" y="70"/>
                      </a:cxn>
                      <a:cxn ang="0">
                        <a:pos x="137" y="94"/>
                      </a:cxn>
                      <a:cxn ang="0">
                        <a:pos x="91" y="136"/>
                      </a:cxn>
                      <a:cxn ang="0">
                        <a:pos x="70" y="164"/>
                      </a:cxn>
                      <a:cxn ang="0">
                        <a:pos x="60" y="185"/>
                      </a:cxn>
                      <a:cxn ang="0">
                        <a:pos x="60" y="202"/>
                      </a:cxn>
                      <a:cxn ang="0">
                        <a:pos x="74" y="220"/>
                      </a:cxn>
                      <a:cxn ang="0">
                        <a:pos x="116" y="248"/>
                      </a:cxn>
                      <a:cxn ang="0">
                        <a:pos x="155" y="286"/>
                      </a:cxn>
                      <a:cxn ang="0">
                        <a:pos x="179" y="325"/>
                      </a:cxn>
                      <a:cxn ang="0">
                        <a:pos x="193" y="352"/>
                      </a:cxn>
                      <a:cxn ang="0">
                        <a:pos x="186" y="370"/>
                      </a:cxn>
                      <a:cxn ang="0">
                        <a:pos x="169" y="387"/>
                      </a:cxn>
                      <a:cxn ang="0">
                        <a:pos x="134" y="398"/>
                      </a:cxn>
                      <a:cxn ang="0">
                        <a:pos x="95" y="412"/>
                      </a:cxn>
                      <a:cxn ang="0">
                        <a:pos x="77" y="433"/>
                      </a:cxn>
                      <a:cxn ang="0">
                        <a:pos x="81" y="468"/>
                      </a:cxn>
                      <a:cxn ang="0">
                        <a:pos x="53" y="499"/>
                      </a:cxn>
                      <a:cxn ang="0">
                        <a:pos x="39" y="489"/>
                      </a:cxn>
                      <a:cxn ang="0">
                        <a:pos x="42" y="429"/>
                      </a:cxn>
                      <a:cxn ang="0">
                        <a:pos x="67" y="398"/>
                      </a:cxn>
                      <a:cxn ang="0">
                        <a:pos x="102" y="373"/>
                      </a:cxn>
                      <a:cxn ang="0">
                        <a:pos x="137" y="359"/>
                      </a:cxn>
                      <a:cxn ang="0">
                        <a:pos x="155" y="352"/>
                      </a:cxn>
                      <a:cxn ang="0">
                        <a:pos x="158" y="342"/>
                      </a:cxn>
                      <a:cxn ang="0">
                        <a:pos x="148" y="325"/>
                      </a:cxn>
                      <a:cxn ang="0">
                        <a:pos x="112" y="290"/>
                      </a:cxn>
                      <a:cxn ang="0">
                        <a:pos x="70" y="262"/>
                      </a:cxn>
                      <a:cxn ang="0">
                        <a:pos x="35" y="241"/>
                      </a:cxn>
                      <a:cxn ang="0">
                        <a:pos x="7" y="220"/>
                      </a:cxn>
                      <a:cxn ang="0">
                        <a:pos x="0" y="195"/>
                      </a:cxn>
                      <a:cxn ang="0">
                        <a:pos x="18" y="157"/>
                      </a:cxn>
                      <a:cxn ang="0">
                        <a:pos x="56" y="108"/>
                      </a:cxn>
                      <a:cxn ang="0">
                        <a:pos x="95" y="70"/>
                      </a:cxn>
                      <a:cxn ang="0">
                        <a:pos x="123" y="52"/>
                      </a:cxn>
                      <a:cxn ang="0">
                        <a:pos x="151" y="35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19951" name="Freeform 15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/>
                    <a:ahLst/>
                    <a:cxnLst>
                      <a:cxn ang="0">
                        <a:pos x="132" y="69"/>
                      </a:cxn>
                      <a:cxn ang="0">
                        <a:pos x="136" y="21"/>
                      </a:cxn>
                      <a:cxn ang="0">
                        <a:pos x="168" y="0"/>
                      </a:cxn>
                      <a:cxn ang="0">
                        <a:pos x="204" y="3"/>
                      </a:cxn>
                      <a:cxn ang="0">
                        <a:pos x="225" y="21"/>
                      </a:cxn>
                      <a:cxn ang="0">
                        <a:pos x="229" y="90"/>
                      </a:cxn>
                      <a:cxn ang="0">
                        <a:pos x="218" y="266"/>
                      </a:cxn>
                      <a:cxn ang="0">
                        <a:pos x="204" y="373"/>
                      </a:cxn>
                      <a:cxn ang="0">
                        <a:pos x="222" y="460"/>
                      </a:cxn>
                      <a:cxn ang="0">
                        <a:pos x="225" y="546"/>
                      </a:cxn>
                      <a:cxn ang="0">
                        <a:pos x="215" y="633"/>
                      </a:cxn>
                      <a:cxn ang="0">
                        <a:pos x="197" y="743"/>
                      </a:cxn>
                      <a:cxn ang="0">
                        <a:pos x="204" y="802"/>
                      </a:cxn>
                      <a:cxn ang="0">
                        <a:pos x="186" y="812"/>
                      </a:cxn>
                      <a:cxn ang="0">
                        <a:pos x="72" y="833"/>
                      </a:cxn>
                      <a:cxn ang="0">
                        <a:pos x="43" y="840"/>
                      </a:cxn>
                      <a:cxn ang="0">
                        <a:pos x="0" y="816"/>
                      </a:cxn>
                      <a:cxn ang="0">
                        <a:pos x="0" y="802"/>
                      </a:cxn>
                      <a:cxn ang="0">
                        <a:pos x="125" y="795"/>
                      </a:cxn>
                      <a:cxn ang="0">
                        <a:pos x="168" y="778"/>
                      </a:cxn>
                      <a:cxn ang="0">
                        <a:pos x="172" y="740"/>
                      </a:cxn>
                      <a:cxn ang="0">
                        <a:pos x="175" y="622"/>
                      </a:cxn>
                      <a:cxn ang="0">
                        <a:pos x="165" y="525"/>
                      </a:cxn>
                      <a:cxn ang="0">
                        <a:pos x="154" y="408"/>
                      </a:cxn>
                      <a:cxn ang="0">
                        <a:pos x="157" y="335"/>
                      </a:cxn>
                      <a:cxn ang="0">
                        <a:pos x="165" y="242"/>
                      </a:cxn>
                      <a:cxn ang="0">
                        <a:pos x="147" y="152"/>
                      </a:cxn>
                      <a:cxn ang="0">
                        <a:pos x="132" y="69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19952" name="Freeform 16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/>
                    <a:ahLst/>
                    <a:cxnLst>
                      <a:cxn ang="0">
                        <a:pos x="212" y="268"/>
                      </a:cxn>
                      <a:cxn ang="0">
                        <a:pos x="212" y="233"/>
                      </a:cxn>
                      <a:cxn ang="0">
                        <a:pos x="230" y="174"/>
                      </a:cxn>
                      <a:cxn ang="0">
                        <a:pos x="284" y="80"/>
                      </a:cxn>
                      <a:cxn ang="0">
                        <a:pos x="370" y="0"/>
                      </a:cxn>
                      <a:cxn ang="0">
                        <a:pos x="424" y="0"/>
                      </a:cxn>
                      <a:cxn ang="0">
                        <a:pos x="447" y="38"/>
                      </a:cxn>
                      <a:cxn ang="0">
                        <a:pos x="415" y="91"/>
                      </a:cxn>
                      <a:cxn ang="0">
                        <a:pos x="348" y="129"/>
                      </a:cxn>
                      <a:cxn ang="0">
                        <a:pos x="307" y="167"/>
                      </a:cxn>
                      <a:cxn ang="0">
                        <a:pos x="266" y="223"/>
                      </a:cxn>
                      <a:cxn ang="0">
                        <a:pos x="257" y="261"/>
                      </a:cxn>
                      <a:cxn ang="0">
                        <a:pos x="262" y="303"/>
                      </a:cxn>
                      <a:cxn ang="0">
                        <a:pos x="284" y="373"/>
                      </a:cxn>
                      <a:cxn ang="0">
                        <a:pos x="289" y="449"/>
                      </a:cxn>
                      <a:cxn ang="0">
                        <a:pos x="280" y="547"/>
                      </a:cxn>
                      <a:cxn ang="0">
                        <a:pos x="257" y="616"/>
                      </a:cxn>
                      <a:cxn ang="0">
                        <a:pos x="217" y="658"/>
                      </a:cxn>
                      <a:cxn ang="0">
                        <a:pos x="190" y="658"/>
                      </a:cxn>
                      <a:cxn ang="0">
                        <a:pos x="104" y="637"/>
                      </a:cxn>
                      <a:cxn ang="0">
                        <a:pos x="27" y="634"/>
                      </a:cxn>
                      <a:cxn ang="0">
                        <a:pos x="0" y="620"/>
                      </a:cxn>
                      <a:cxn ang="0">
                        <a:pos x="50" y="606"/>
                      </a:cxn>
                      <a:cxn ang="0">
                        <a:pos x="131" y="609"/>
                      </a:cxn>
                      <a:cxn ang="0">
                        <a:pos x="181" y="623"/>
                      </a:cxn>
                      <a:cxn ang="0">
                        <a:pos x="212" y="613"/>
                      </a:cxn>
                      <a:cxn ang="0">
                        <a:pos x="244" y="557"/>
                      </a:cxn>
                      <a:cxn ang="0">
                        <a:pos x="248" y="477"/>
                      </a:cxn>
                      <a:cxn ang="0">
                        <a:pos x="239" y="404"/>
                      </a:cxn>
                      <a:cxn ang="0">
                        <a:pos x="212" y="317"/>
                      </a:cxn>
                      <a:cxn ang="0">
                        <a:pos x="212" y="268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19953" name="Freeform 17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/>
                    <a:ahLst/>
                    <a:cxnLst>
                      <a:cxn ang="0">
                        <a:pos x="81" y="137"/>
                      </a:cxn>
                      <a:cxn ang="0">
                        <a:pos x="78" y="84"/>
                      </a:cxn>
                      <a:cxn ang="0">
                        <a:pos x="88" y="35"/>
                      </a:cxn>
                      <a:cxn ang="0">
                        <a:pos x="127" y="7"/>
                      </a:cxn>
                      <a:cxn ang="0">
                        <a:pos x="173" y="0"/>
                      </a:cxn>
                      <a:cxn ang="0">
                        <a:pos x="208" y="4"/>
                      </a:cxn>
                      <a:cxn ang="0">
                        <a:pos x="240" y="25"/>
                      </a:cxn>
                      <a:cxn ang="0">
                        <a:pos x="257" y="60"/>
                      </a:cxn>
                      <a:cxn ang="0">
                        <a:pos x="278" y="130"/>
                      </a:cxn>
                      <a:cxn ang="0">
                        <a:pos x="282" y="207"/>
                      </a:cxn>
                      <a:cxn ang="0">
                        <a:pos x="271" y="263"/>
                      </a:cxn>
                      <a:cxn ang="0">
                        <a:pos x="250" y="298"/>
                      </a:cxn>
                      <a:cxn ang="0">
                        <a:pos x="215" y="319"/>
                      </a:cxn>
                      <a:cxn ang="0">
                        <a:pos x="187" y="326"/>
                      </a:cxn>
                      <a:cxn ang="0">
                        <a:pos x="145" y="315"/>
                      </a:cxn>
                      <a:cxn ang="0">
                        <a:pos x="123" y="284"/>
                      </a:cxn>
                      <a:cxn ang="0">
                        <a:pos x="102" y="238"/>
                      </a:cxn>
                      <a:cxn ang="0">
                        <a:pos x="85" y="186"/>
                      </a:cxn>
                      <a:cxn ang="0">
                        <a:pos x="53" y="207"/>
                      </a:cxn>
                      <a:cxn ang="0">
                        <a:pos x="18" y="221"/>
                      </a:cxn>
                      <a:cxn ang="0">
                        <a:pos x="4" y="221"/>
                      </a:cxn>
                      <a:cxn ang="0">
                        <a:pos x="0" y="207"/>
                      </a:cxn>
                      <a:cxn ang="0">
                        <a:pos x="7" y="189"/>
                      </a:cxn>
                      <a:cxn ang="0">
                        <a:pos x="60" y="168"/>
                      </a:cxn>
                      <a:cxn ang="0">
                        <a:pos x="81" y="137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7" name="Group 18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1319955" name="Freeform 19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/>
                      <a:ahLst/>
                      <a:cxnLst>
                        <a:cxn ang="0">
                          <a:pos x="13" y="82"/>
                        </a:cxn>
                        <a:cxn ang="0">
                          <a:pos x="0" y="71"/>
                        </a:cxn>
                        <a:cxn ang="0">
                          <a:pos x="0" y="45"/>
                        </a:cxn>
                        <a:cxn ang="0">
                          <a:pos x="16" y="17"/>
                        </a:cxn>
                        <a:cxn ang="0">
                          <a:pos x="36" y="9"/>
                        </a:cxn>
                        <a:cxn ang="0">
                          <a:pos x="61" y="22"/>
                        </a:cxn>
                        <a:cxn ang="0">
                          <a:pos x="86" y="19"/>
                        </a:cxn>
                        <a:cxn ang="0">
                          <a:pos x="102" y="0"/>
                        </a:cxn>
                        <a:cxn ang="0">
                          <a:pos x="123" y="2"/>
                        </a:cxn>
                        <a:cxn ang="0">
                          <a:pos x="155" y="15"/>
                        </a:cxn>
                        <a:cxn ang="0">
                          <a:pos x="182" y="13"/>
                        </a:cxn>
                        <a:cxn ang="0">
                          <a:pos x="184" y="32"/>
                        </a:cxn>
                        <a:cxn ang="0">
                          <a:pos x="175" y="45"/>
                        </a:cxn>
                        <a:cxn ang="0">
                          <a:pos x="141" y="43"/>
                        </a:cxn>
                        <a:cxn ang="0">
                          <a:pos x="118" y="39"/>
                        </a:cxn>
                        <a:cxn ang="0">
                          <a:pos x="105" y="48"/>
                        </a:cxn>
                        <a:cxn ang="0">
                          <a:pos x="91" y="67"/>
                        </a:cxn>
                        <a:cxn ang="0">
                          <a:pos x="66" y="62"/>
                        </a:cxn>
                        <a:cxn ang="0">
                          <a:pos x="54" y="56"/>
                        </a:cxn>
                        <a:cxn ang="0">
                          <a:pos x="45" y="63"/>
                        </a:cxn>
                        <a:cxn ang="0">
                          <a:pos x="32" y="76"/>
                        </a:cxn>
                        <a:cxn ang="0">
                          <a:pos x="13" y="82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19956" name="Freeform 20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/>
                      <a:ahLst/>
                      <a:cxnLst>
                        <a:cxn ang="0">
                          <a:pos x="23" y="114"/>
                        </a:cxn>
                        <a:cxn ang="0">
                          <a:pos x="11" y="108"/>
                        </a:cxn>
                        <a:cxn ang="0">
                          <a:pos x="0" y="79"/>
                        </a:cxn>
                        <a:cxn ang="0">
                          <a:pos x="11" y="51"/>
                        </a:cxn>
                        <a:cxn ang="0">
                          <a:pos x="27" y="39"/>
                        </a:cxn>
                        <a:cxn ang="0">
                          <a:pos x="56" y="42"/>
                        </a:cxn>
                        <a:cxn ang="0">
                          <a:pos x="76" y="35"/>
                        </a:cxn>
                        <a:cxn ang="0">
                          <a:pos x="90" y="13"/>
                        </a:cxn>
                        <a:cxn ang="0">
                          <a:pos x="111" y="4"/>
                        </a:cxn>
                        <a:cxn ang="0">
                          <a:pos x="146" y="9"/>
                        </a:cxn>
                        <a:cxn ang="0">
                          <a:pos x="171" y="0"/>
                        </a:cxn>
                        <a:cxn ang="0">
                          <a:pos x="178" y="17"/>
                        </a:cxn>
                        <a:cxn ang="0">
                          <a:pos x="171" y="33"/>
                        </a:cxn>
                        <a:cxn ang="0">
                          <a:pos x="140" y="42"/>
                        </a:cxn>
                        <a:cxn ang="0">
                          <a:pos x="120" y="40"/>
                        </a:cxn>
                        <a:cxn ang="0">
                          <a:pos x="108" y="57"/>
                        </a:cxn>
                        <a:cxn ang="0">
                          <a:pos x="97" y="79"/>
                        </a:cxn>
                        <a:cxn ang="0">
                          <a:pos x="72" y="81"/>
                        </a:cxn>
                        <a:cxn ang="0">
                          <a:pos x="59" y="79"/>
                        </a:cxn>
                        <a:cxn ang="0">
                          <a:pos x="47" y="88"/>
                        </a:cxn>
                        <a:cxn ang="0">
                          <a:pos x="41" y="99"/>
                        </a:cxn>
                        <a:cxn ang="0">
                          <a:pos x="23" y="114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19957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/>
                      <a:ahLst/>
                      <a:cxnLst>
                        <a:cxn ang="0">
                          <a:pos x="31" y="138"/>
                        </a:cxn>
                        <a:cxn ang="0">
                          <a:pos x="16" y="133"/>
                        </a:cxn>
                        <a:cxn ang="0">
                          <a:pos x="0" y="109"/>
                        </a:cxn>
                        <a:cxn ang="0">
                          <a:pos x="5" y="78"/>
                        </a:cxn>
                        <a:cxn ang="0">
                          <a:pos x="16" y="65"/>
                        </a:cxn>
                        <a:cxn ang="0">
                          <a:pos x="43" y="62"/>
                        </a:cxn>
                        <a:cxn ang="0">
                          <a:pos x="65" y="51"/>
                        </a:cxn>
                        <a:cxn ang="0">
                          <a:pos x="72" y="25"/>
                        </a:cxn>
                        <a:cxn ang="0">
                          <a:pos x="92" y="15"/>
                        </a:cxn>
                        <a:cxn ang="0">
                          <a:pos x="127" y="13"/>
                        </a:cxn>
                        <a:cxn ang="0">
                          <a:pos x="148" y="0"/>
                        </a:cxn>
                        <a:cxn ang="0">
                          <a:pos x="161" y="13"/>
                        </a:cxn>
                        <a:cxn ang="0">
                          <a:pos x="156" y="25"/>
                        </a:cxn>
                        <a:cxn ang="0">
                          <a:pos x="128" y="44"/>
                        </a:cxn>
                        <a:cxn ang="0">
                          <a:pos x="107" y="49"/>
                        </a:cxn>
                        <a:cxn ang="0">
                          <a:pos x="99" y="65"/>
                        </a:cxn>
                        <a:cxn ang="0">
                          <a:pos x="94" y="91"/>
                        </a:cxn>
                        <a:cxn ang="0">
                          <a:pos x="69" y="98"/>
                        </a:cxn>
                        <a:cxn ang="0">
                          <a:pos x="54" y="94"/>
                        </a:cxn>
                        <a:cxn ang="0">
                          <a:pos x="45" y="105"/>
                        </a:cxn>
                        <a:cxn ang="0">
                          <a:pos x="40" y="123"/>
                        </a:cxn>
                        <a:cxn ang="0">
                          <a:pos x="31" y="138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19958" name="Freeform 22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/>
                      <a:ahLst/>
                      <a:cxnLst>
                        <a:cxn ang="0">
                          <a:pos x="48" y="172"/>
                        </a:cxn>
                        <a:cxn ang="0">
                          <a:pos x="31" y="174"/>
                        </a:cxn>
                        <a:cxn ang="0">
                          <a:pos x="9" y="158"/>
                        </a:cxn>
                        <a:cxn ang="0">
                          <a:pos x="0" y="131"/>
                        </a:cxn>
                        <a:cxn ang="0">
                          <a:pos x="4" y="113"/>
                        </a:cxn>
                        <a:cxn ang="0">
                          <a:pos x="29" y="97"/>
                        </a:cxn>
                        <a:cxn ang="0">
                          <a:pos x="46" y="79"/>
                        </a:cxn>
                        <a:cxn ang="0">
                          <a:pos x="46" y="52"/>
                        </a:cxn>
                        <a:cxn ang="0">
                          <a:pos x="59" y="39"/>
                        </a:cxn>
                        <a:cxn ang="0">
                          <a:pos x="90" y="22"/>
                        </a:cxn>
                        <a:cxn ang="0">
                          <a:pos x="106" y="0"/>
                        </a:cxn>
                        <a:cxn ang="0">
                          <a:pos x="121" y="7"/>
                        </a:cxn>
                        <a:cxn ang="0">
                          <a:pos x="123" y="22"/>
                        </a:cxn>
                        <a:cxn ang="0">
                          <a:pos x="105" y="47"/>
                        </a:cxn>
                        <a:cxn ang="0">
                          <a:pos x="84" y="61"/>
                        </a:cxn>
                        <a:cxn ang="0">
                          <a:pos x="86" y="81"/>
                        </a:cxn>
                        <a:cxn ang="0">
                          <a:pos x="90" y="104"/>
                        </a:cxn>
                        <a:cxn ang="0">
                          <a:pos x="68" y="118"/>
                        </a:cxn>
                        <a:cxn ang="0">
                          <a:pos x="59" y="124"/>
                        </a:cxn>
                        <a:cxn ang="0">
                          <a:pos x="51" y="138"/>
                        </a:cxn>
                        <a:cxn ang="0">
                          <a:pos x="50" y="152"/>
                        </a:cxn>
                        <a:cxn ang="0">
                          <a:pos x="48" y="172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8" name="Group 23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1319960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19961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" name="Group 26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1319963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319964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 w="12700" cap="sq">
                    <a:noFill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lIns="274320" rIns="274320" anchor="ctr">
                    <a:prstTxWarp prst="textNoShape">
                      <a:avLst/>
                    </a:prstTxWarp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319965" name="Oval 29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lIns="274320" rIns="274320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CA" sz="2400" b="0">
                  <a:latin typeface="Arial Rounded MT Bold" pitchFamily="-110" charset="0"/>
                </a:endParaRPr>
              </a:p>
            </p:txBody>
          </p:sp>
        </p:grpSp>
        <p:sp>
          <p:nvSpPr>
            <p:cNvPr id="1319966" name="Freeform 30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/>
              <a:ahLst/>
              <a:cxnLst>
                <a:cxn ang="0">
                  <a:pos x="194" y="93"/>
                </a:cxn>
                <a:cxn ang="0">
                  <a:pos x="183" y="57"/>
                </a:cxn>
                <a:cxn ang="0">
                  <a:pos x="164" y="22"/>
                </a:cxn>
                <a:cxn ang="0">
                  <a:pos x="131" y="0"/>
                </a:cxn>
                <a:cxn ang="0">
                  <a:pos x="93" y="0"/>
                </a:cxn>
                <a:cxn ang="0">
                  <a:pos x="54" y="13"/>
                </a:cxn>
                <a:cxn ang="0">
                  <a:pos x="2" y="57"/>
                </a:cxn>
                <a:cxn ang="0">
                  <a:pos x="0" y="79"/>
                </a:cxn>
                <a:cxn ang="0">
                  <a:pos x="16" y="115"/>
                </a:cxn>
                <a:cxn ang="0">
                  <a:pos x="68" y="159"/>
                </a:cxn>
                <a:cxn ang="0">
                  <a:pos x="68" y="177"/>
                </a:cxn>
                <a:cxn ang="0">
                  <a:pos x="46" y="203"/>
                </a:cxn>
                <a:cxn ang="0">
                  <a:pos x="49" y="225"/>
                </a:cxn>
                <a:cxn ang="0">
                  <a:pos x="63" y="234"/>
                </a:cxn>
                <a:cxn ang="0">
                  <a:pos x="80" y="243"/>
                </a:cxn>
                <a:cxn ang="0">
                  <a:pos x="80" y="265"/>
                </a:cxn>
                <a:cxn ang="0">
                  <a:pos x="52" y="305"/>
                </a:cxn>
                <a:cxn ang="0">
                  <a:pos x="54" y="322"/>
                </a:cxn>
                <a:cxn ang="0">
                  <a:pos x="82" y="344"/>
                </a:cxn>
                <a:cxn ang="0">
                  <a:pos x="123" y="327"/>
                </a:cxn>
                <a:cxn ang="0">
                  <a:pos x="142" y="331"/>
                </a:cxn>
                <a:cxn ang="0">
                  <a:pos x="189" y="340"/>
                </a:cxn>
                <a:cxn ang="0">
                  <a:pos x="232" y="366"/>
                </a:cxn>
                <a:cxn ang="0">
                  <a:pos x="259" y="375"/>
                </a:cxn>
                <a:cxn ang="0">
                  <a:pos x="355" y="356"/>
                </a:cxn>
                <a:cxn ang="0">
                  <a:pos x="446" y="273"/>
                </a:cxn>
                <a:cxn ang="0">
                  <a:pos x="408" y="349"/>
                </a:cxn>
                <a:cxn ang="0">
                  <a:pos x="325" y="364"/>
                </a:cxn>
                <a:cxn ang="0">
                  <a:pos x="431" y="303"/>
                </a:cxn>
                <a:cxn ang="0">
                  <a:pos x="393" y="273"/>
                </a:cxn>
                <a:cxn ang="0">
                  <a:pos x="281" y="260"/>
                </a:cxn>
                <a:cxn ang="0">
                  <a:pos x="197" y="247"/>
                </a:cxn>
                <a:cxn ang="0">
                  <a:pos x="153" y="238"/>
                </a:cxn>
                <a:cxn ang="0">
                  <a:pos x="161" y="221"/>
                </a:cxn>
                <a:cxn ang="0">
                  <a:pos x="186" y="199"/>
                </a:cxn>
                <a:cxn ang="0">
                  <a:pos x="180" y="172"/>
                </a:cxn>
                <a:cxn ang="0">
                  <a:pos x="156" y="146"/>
                </a:cxn>
                <a:cxn ang="0">
                  <a:pos x="156" y="124"/>
                </a:cxn>
                <a:cxn ang="0">
                  <a:pos x="169" y="75"/>
                </a:cxn>
                <a:cxn ang="0">
                  <a:pos x="147" y="167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967" name="Freeform 31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/>
              <a:ahLst/>
              <a:cxnLst>
                <a:cxn ang="0">
                  <a:pos x="88" y="0"/>
                </a:cxn>
                <a:cxn ang="0">
                  <a:pos x="48" y="9"/>
                </a:cxn>
                <a:cxn ang="0">
                  <a:pos x="13" y="77"/>
                </a:cxn>
                <a:cxn ang="0">
                  <a:pos x="0" y="133"/>
                </a:cxn>
                <a:cxn ang="0">
                  <a:pos x="8" y="133"/>
                </a:cxn>
                <a:cxn ang="0">
                  <a:pos x="19" y="124"/>
                </a:cxn>
                <a:cxn ang="0">
                  <a:pos x="31" y="133"/>
                </a:cxn>
                <a:cxn ang="0">
                  <a:pos x="25" y="152"/>
                </a:cxn>
                <a:cxn ang="0">
                  <a:pos x="17" y="181"/>
                </a:cxn>
                <a:cxn ang="0">
                  <a:pos x="23" y="206"/>
                </a:cxn>
                <a:cxn ang="0">
                  <a:pos x="35" y="200"/>
                </a:cxn>
                <a:cxn ang="0">
                  <a:pos x="40" y="220"/>
                </a:cxn>
                <a:cxn ang="0">
                  <a:pos x="35" y="253"/>
                </a:cxn>
                <a:cxn ang="0">
                  <a:pos x="40" y="301"/>
                </a:cxn>
                <a:cxn ang="0">
                  <a:pos x="48" y="320"/>
                </a:cxn>
                <a:cxn ang="0">
                  <a:pos x="65" y="320"/>
                </a:cxn>
                <a:cxn ang="0">
                  <a:pos x="88" y="306"/>
                </a:cxn>
                <a:cxn ang="0">
                  <a:pos x="103" y="301"/>
                </a:cxn>
                <a:cxn ang="0">
                  <a:pos x="111" y="291"/>
                </a:cxn>
                <a:cxn ang="0">
                  <a:pos x="132" y="282"/>
                </a:cxn>
                <a:cxn ang="0">
                  <a:pos x="178" y="291"/>
                </a:cxn>
                <a:cxn ang="0">
                  <a:pos x="195" y="301"/>
                </a:cxn>
                <a:cxn ang="0">
                  <a:pos x="204" y="277"/>
                </a:cxn>
                <a:cxn ang="0">
                  <a:pos x="394" y="264"/>
                </a:cxn>
                <a:cxn ang="0">
                  <a:pos x="470" y="219"/>
                </a:cxn>
                <a:cxn ang="0">
                  <a:pos x="341" y="205"/>
                </a:cxn>
                <a:cxn ang="0">
                  <a:pos x="265" y="205"/>
                </a:cxn>
                <a:cxn ang="0">
                  <a:pos x="197" y="205"/>
                </a:cxn>
                <a:cxn ang="0">
                  <a:pos x="181" y="177"/>
                </a:cxn>
                <a:cxn ang="0">
                  <a:pos x="135" y="177"/>
                </a:cxn>
                <a:cxn ang="0">
                  <a:pos x="120" y="172"/>
                </a:cxn>
                <a:cxn ang="0">
                  <a:pos x="101" y="162"/>
                </a:cxn>
                <a:cxn ang="0">
                  <a:pos x="94" y="143"/>
                </a:cxn>
                <a:cxn ang="0">
                  <a:pos x="97" y="124"/>
                </a:cxn>
                <a:cxn ang="0">
                  <a:pos x="93" y="106"/>
                </a:cxn>
                <a:cxn ang="0">
                  <a:pos x="84" y="91"/>
                </a:cxn>
                <a:cxn ang="0">
                  <a:pos x="90" y="67"/>
                </a:cxn>
                <a:cxn ang="0">
                  <a:pos x="107" y="52"/>
                </a:cxn>
                <a:cxn ang="0">
                  <a:pos x="105" y="29"/>
                </a:cxn>
                <a:cxn ang="0">
                  <a:pos x="88" y="0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319968" name="AutoShape 32"/>
          <p:cNvSpPr>
            <a:spLocks noChangeArrowheads="1"/>
          </p:cNvSpPr>
          <p:nvPr/>
        </p:nvSpPr>
        <p:spPr bwMode="auto">
          <a:xfrm>
            <a:off x="152400" y="2667000"/>
            <a:ext cx="2819400" cy="3733800"/>
          </a:xfrm>
          <a:prstGeom prst="wedgeRoundRectCallout">
            <a:avLst>
              <a:gd name="adj1" fmla="val -43694"/>
              <a:gd name="adj2" fmla="val -78569"/>
              <a:gd name="adj3" fmla="val 16667"/>
            </a:avLst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US" sz="2800" b="0">
                <a:latin typeface="Times New Roman" pitchFamily="-110" charset="0"/>
              </a:rPr>
              <a:t>How will these move?</a:t>
            </a:r>
          </a:p>
          <a:p>
            <a:pPr algn="ctr"/>
            <a:r>
              <a:rPr lang="en-US" sz="2800" b="0">
                <a:latin typeface="Times New Roman" pitchFamily="-110" charset="0"/>
              </a:rPr>
              <a:t>I will get a friend to do it.</a:t>
            </a:r>
          </a:p>
          <a:p>
            <a:pPr algn="ctr"/>
            <a:r>
              <a:rPr lang="en-US" sz="2800" b="0">
                <a:latin typeface="Times New Roman" pitchFamily="-110" charset="0"/>
              </a:rPr>
              <a:t>And another to move these.</a:t>
            </a:r>
          </a:p>
          <a:p>
            <a:pPr algn="ctr"/>
            <a:r>
              <a:rPr lang="en-US" sz="2800" b="0">
                <a:latin typeface="Times New Roman" pitchFamily="-110" charset="0"/>
              </a:rPr>
              <a:t>I only move the big disk.</a:t>
            </a:r>
          </a:p>
        </p:txBody>
      </p:sp>
      <p:sp>
        <p:nvSpPr>
          <p:cNvPr id="1319969" name="Rectangle 33"/>
          <p:cNvSpPr>
            <a:spLocks noChangeArrowheads="1"/>
          </p:cNvSpPr>
          <p:nvPr/>
        </p:nvSpPr>
        <p:spPr bwMode="auto">
          <a:xfrm>
            <a:off x="5349875" y="3065463"/>
            <a:ext cx="1600200" cy="633412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2800" b="0">
              <a:latin typeface="Times New Roman" pitchFamily="-110" charset="0"/>
            </a:endParaRPr>
          </a:p>
        </p:txBody>
      </p:sp>
      <p:grpSp>
        <p:nvGrpSpPr>
          <p:cNvPr id="10" name="Group 34"/>
          <p:cNvGrpSpPr>
            <a:grpSpLocks/>
          </p:cNvGrpSpPr>
          <p:nvPr/>
        </p:nvGrpSpPr>
        <p:grpSpPr bwMode="auto">
          <a:xfrm>
            <a:off x="3573463" y="1600200"/>
            <a:ext cx="2141537" cy="1371600"/>
            <a:chOff x="2251" y="1008"/>
            <a:chExt cx="1349" cy="864"/>
          </a:xfrm>
        </p:grpSpPr>
        <p:sp>
          <p:nvSpPr>
            <p:cNvPr id="1319971" name="Rectangle 35"/>
            <p:cNvSpPr>
              <a:spLocks noChangeArrowheads="1"/>
            </p:cNvSpPr>
            <p:nvPr/>
          </p:nvSpPr>
          <p:spPr bwMode="auto">
            <a:xfrm>
              <a:off x="2251" y="1008"/>
              <a:ext cx="1008" cy="384"/>
            </a:xfrm>
            <a:prstGeom prst="rect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972" name="Line 36"/>
            <p:cNvSpPr>
              <a:spLocks noChangeShapeType="1"/>
            </p:cNvSpPr>
            <p:nvPr/>
          </p:nvSpPr>
          <p:spPr bwMode="auto">
            <a:xfrm>
              <a:off x="2880" y="1392"/>
              <a:ext cx="720" cy="48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1" name="Group 37"/>
          <p:cNvGrpSpPr>
            <a:grpSpLocks/>
          </p:cNvGrpSpPr>
          <p:nvPr/>
        </p:nvGrpSpPr>
        <p:grpSpPr bwMode="auto">
          <a:xfrm>
            <a:off x="5486400" y="1828800"/>
            <a:ext cx="381000" cy="993775"/>
            <a:chOff x="2308" y="1513"/>
            <a:chExt cx="1162" cy="2570"/>
          </a:xfrm>
        </p:grpSpPr>
        <p:grpSp>
          <p:nvGrpSpPr>
            <p:cNvPr id="12" name="Group 38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319975" name="Freeform 39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/>
                <a:ahLst/>
                <a:cxnLst>
                  <a:cxn ang="0">
                    <a:pos x="123" y="206"/>
                  </a:cxn>
                  <a:cxn ang="0">
                    <a:pos x="159" y="53"/>
                  </a:cxn>
                  <a:cxn ang="0">
                    <a:pos x="248" y="0"/>
                  </a:cxn>
                  <a:cxn ang="0">
                    <a:pos x="335" y="0"/>
                  </a:cxn>
                  <a:cxn ang="0">
                    <a:pos x="388" y="53"/>
                  </a:cxn>
                  <a:cxn ang="0">
                    <a:pos x="432" y="215"/>
                  </a:cxn>
                  <a:cxn ang="0">
                    <a:pos x="415" y="349"/>
                  </a:cxn>
                  <a:cxn ang="0">
                    <a:pos x="379" y="458"/>
                  </a:cxn>
                  <a:cxn ang="0">
                    <a:pos x="309" y="485"/>
                  </a:cxn>
                  <a:cxn ang="0">
                    <a:pos x="221" y="475"/>
                  </a:cxn>
                  <a:cxn ang="0">
                    <a:pos x="132" y="368"/>
                  </a:cxn>
                  <a:cxn ang="0">
                    <a:pos x="123" y="288"/>
                  </a:cxn>
                  <a:cxn ang="0">
                    <a:pos x="0" y="242"/>
                  </a:cxn>
                  <a:cxn ang="0">
                    <a:pos x="0" y="189"/>
                  </a:cxn>
                  <a:cxn ang="0">
                    <a:pos x="123" y="206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9976" name="Freeform 40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/>
                <a:ahLst/>
                <a:cxnLst>
                  <a:cxn ang="0">
                    <a:pos x="41" y="173"/>
                  </a:cxn>
                  <a:cxn ang="0">
                    <a:pos x="163" y="35"/>
                  </a:cxn>
                  <a:cxn ang="0">
                    <a:pos x="232" y="0"/>
                  </a:cxn>
                  <a:cxn ang="0">
                    <a:pos x="366" y="5"/>
                  </a:cxn>
                  <a:cxn ang="0">
                    <a:pos x="488" y="57"/>
                  </a:cxn>
                  <a:cxn ang="0">
                    <a:pos x="500" y="126"/>
                  </a:cxn>
                  <a:cxn ang="0">
                    <a:pos x="483" y="207"/>
                  </a:cxn>
                  <a:cxn ang="0">
                    <a:pos x="396" y="281"/>
                  </a:cxn>
                  <a:cxn ang="0">
                    <a:pos x="349" y="414"/>
                  </a:cxn>
                  <a:cxn ang="0">
                    <a:pos x="349" y="552"/>
                  </a:cxn>
                  <a:cxn ang="0">
                    <a:pos x="384" y="637"/>
                  </a:cxn>
                  <a:cxn ang="0">
                    <a:pos x="448" y="695"/>
                  </a:cxn>
                  <a:cxn ang="0">
                    <a:pos x="448" y="765"/>
                  </a:cxn>
                  <a:cxn ang="0">
                    <a:pos x="419" y="800"/>
                  </a:cxn>
                  <a:cxn ang="0">
                    <a:pos x="384" y="816"/>
                  </a:cxn>
                  <a:cxn ang="0">
                    <a:pos x="268" y="828"/>
                  </a:cxn>
                  <a:cxn ang="0">
                    <a:pos x="163" y="747"/>
                  </a:cxn>
                  <a:cxn ang="0">
                    <a:pos x="53" y="574"/>
                  </a:cxn>
                  <a:cxn ang="0">
                    <a:pos x="0" y="368"/>
                  </a:cxn>
                  <a:cxn ang="0">
                    <a:pos x="140" y="436"/>
                  </a:cxn>
                  <a:cxn ang="0">
                    <a:pos x="192" y="436"/>
                  </a:cxn>
                  <a:cxn ang="0">
                    <a:pos x="227" y="396"/>
                  </a:cxn>
                  <a:cxn ang="0">
                    <a:pos x="251" y="316"/>
                  </a:cxn>
                  <a:cxn ang="0">
                    <a:pos x="209" y="293"/>
                  </a:cxn>
                  <a:cxn ang="0">
                    <a:pos x="53" y="293"/>
                  </a:cxn>
                  <a:cxn ang="0">
                    <a:pos x="18" y="293"/>
                  </a:cxn>
                  <a:cxn ang="0">
                    <a:pos x="41" y="17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9977" name="Freeform 41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/>
                <a:ahLst/>
                <a:cxnLst>
                  <a:cxn ang="0">
                    <a:pos x="0" y="75"/>
                  </a:cxn>
                  <a:cxn ang="0">
                    <a:pos x="29" y="23"/>
                  </a:cxn>
                  <a:cxn ang="0">
                    <a:pos x="83" y="0"/>
                  </a:cxn>
                  <a:cxn ang="0">
                    <a:pos x="135" y="5"/>
                  </a:cxn>
                  <a:cxn ang="0">
                    <a:pos x="206" y="108"/>
                  </a:cxn>
                  <a:cxn ang="0">
                    <a:pos x="265" y="264"/>
                  </a:cxn>
                  <a:cxn ang="0">
                    <a:pos x="265" y="384"/>
                  </a:cxn>
                  <a:cxn ang="0">
                    <a:pos x="241" y="447"/>
                  </a:cxn>
                  <a:cxn ang="0">
                    <a:pos x="118" y="522"/>
                  </a:cxn>
                  <a:cxn ang="0">
                    <a:pos x="83" y="573"/>
                  </a:cxn>
                  <a:cxn ang="0">
                    <a:pos x="83" y="608"/>
                  </a:cxn>
                  <a:cxn ang="0">
                    <a:pos x="123" y="654"/>
                  </a:cxn>
                  <a:cxn ang="0">
                    <a:pos x="189" y="723"/>
                  </a:cxn>
                  <a:cxn ang="0">
                    <a:pos x="224" y="814"/>
                  </a:cxn>
                  <a:cxn ang="0">
                    <a:pos x="212" y="895"/>
                  </a:cxn>
                  <a:cxn ang="0">
                    <a:pos x="177" y="877"/>
                  </a:cxn>
                  <a:cxn ang="0">
                    <a:pos x="159" y="764"/>
                  </a:cxn>
                  <a:cxn ang="0">
                    <a:pos x="101" y="694"/>
                  </a:cxn>
                  <a:cxn ang="0">
                    <a:pos x="54" y="676"/>
                  </a:cxn>
                  <a:cxn ang="0">
                    <a:pos x="29" y="643"/>
                  </a:cxn>
                  <a:cxn ang="0">
                    <a:pos x="29" y="568"/>
                  </a:cxn>
                  <a:cxn ang="0">
                    <a:pos x="64" y="505"/>
                  </a:cxn>
                  <a:cxn ang="0">
                    <a:pos x="123" y="465"/>
                  </a:cxn>
                  <a:cxn ang="0">
                    <a:pos x="212" y="402"/>
                  </a:cxn>
                  <a:cxn ang="0">
                    <a:pos x="224" y="327"/>
                  </a:cxn>
                  <a:cxn ang="0">
                    <a:pos x="177" y="224"/>
                  </a:cxn>
                  <a:cxn ang="0">
                    <a:pos x="101" y="143"/>
                  </a:cxn>
                  <a:cxn ang="0">
                    <a:pos x="0" y="7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9978" name="Freeform 42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/>
                <a:ahLst/>
                <a:cxnLst>
                  <a:cxn ang="0">
                    <a:pos x="398" y="5"/>
                  </a:cxn>
                  <a:cxn ang="0">
                    <a:pos x="485" y="0"/>
                  </a:cxn>
                  <a:cxn ang="0">
                    <a:pos x="520" y="35"/>
                  </a:cxn>
                  <a:cxn ang="0">
                    <a:pos x="497" y="87"/>
                  </a:cxn>
                  <a:cxn ang="0">
                    <a:pos x="428" y="110"/>
                  </a:cxn>
                  <a:cxn ang="0">
                    <a:pos x="365" y="110"/>
                  </a:cxn>
                  <a:cxn ang="0">
                    <a:pos x="272" y="127"/>
                  </a:cxn>
                  <a:cxn ang="0">
                    <a:pos x="168" y="145"/>
                  </a:cxn>
                  <a:cxn ang="0">
                    <a:pos x="87" y="180"/>
                  </a:cxn>
                  <a:cxn ang="0">
                    <a:pos x="63" y="214"/>
                  </a:cxn>
                  <a:cxn ang="0">
                    <a:pos x="70" y="249"/>
                  </a:cxn>
                  <a:cxn ang="0">
                    <a:pos x="115" y="296"/>
                  </a:cxn>
                  <a:cxn ang="0">
                    <a:pos x="202" y="331"/>
                  </a:cxn>
                  <a:cxn ang="0">
                    <a:pos x="306" y="331"/>
                  </a:cxn>
                  <a:cxn ang="0">
                    <a:pos x="382" y="331"/>
                  </a:cxn>
                  <a:cxn ang="0">
                    <a:pos x="468" y="348"/>
                  </a:cxn>
                  <a:cxn ang="0">
                    <a:pos x="450" y="435"/>
                  </a:cxn>
                  <a:cxn ang="0">
                    <a:pos x="330" y="401"/>
                  </a:cxn>
                  <a:cxn ang="0">
                    <a:pos x="290" y="371"/>
                  </a:cxn>
                  <a:cxn ang="0">
                    <a:pos x="208" y="371"/>
                  </a:cxn>
                  <a:cxn ang="0">
                    <a:pos x="70" y="336"/>
                  </a:cxn>
                  <a:cxn ang="0">
                    <a:pos x="12" y="284"/>
                  </a:cxn>
                  <a:cxn ang="0">
                    <a:pos x="0" y="214"/>
                  </a:cxn>
                  <a:cxn ang="0">
                    <a:pos x="46" y="145"/>
                  </a:cxn>
                  <a:cxn ang="0">
                    <a:pos x="202" y="75"/>
                  </a:cxn>
                  <a:cxn ang="0">
                    <a:pos x="340" y="40"/>
                  </a:cxn>
                  <a:cxn ang="0">
                    <a:pos x="398" y="5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9979" name="Freeform 43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9" y="17"/>
                  </a:cxn>
                  <a:cxn ang="0">
                    <a:pos x="151" y="103"/>
                  </a:cxn>
                  <a:cxn ang="0">
                    <a:pos x="203" y="257"/>
                  </a:cxn>
                  <a:cxn ang="0">
                    <a:pos x="226" y="451"/>
                  </a:cxn>
                  <a:cxn ang="0">
                    <a:pos x="226" y="560"/>
                  </a:cxn>
                  <a:cxn ang="0">
                    <a:pos x="191" y="696"/>
                  </a:cxn>
                  <a:cxn ang="0">
                    <a:pos x="134" y="885"/>
                  </a:cxn>
                  <a:cxn ang="0">
                    <a:pos x="122" y="937"/>
                  </a:cxn>
                  <a:cxn ang="0">
                    <a:pos x="139" y="965"/>
                  </a:cxn>
                  <a:cxn ang="0">
                    <a:pos x="261" y="1006"/>
                  </a:cxn>
                  <a:cxn ang="0">
                    <a:pos x="383" y="1086"/>
                  </a:cxn>
                  <a:cxn ang="0">
                    <a:pos x="378" y="1119"/>
                  </a:cxn>
                  <a:cxn ang="0">
                    <a:pos x="290" y="1160"/>
                  </a:cxn>
                  <a:cxn ang="0">
                    <a:pos x="256" y="1142"/>
                  </a:cxn>
                  <a:cxn ang="0">
                    <a:pos x="191" y="1057"/>
                  </a:cxn>
                  <a:cxn ang="0">
                    <a:pos x="116" y="1016"/>
                  </a:cxn>
                  <a:cxn ang="0">
                    <a:pos x="34" y="988"/>
                  </a:cxn>
                  <a:cxn ang="0">
                    <a:pos x="29" y="948"/>
                  </a:cxn>
                  <a:cxn ang="0">
                    <a:pos x="52" y="868"/>
                  </a:cxn>
                  <a:cxn ang="0">
                    <a:pos x="116" y="743"/>
                  </a:cxn>
                  <a:cxn ang="0">
                    <a:pos x="156" y="594"/>
                  </a:cxn>
                  <a:cxn ang="0">
                    <a:pos x="156" y="423"/>
                  </a:cxn>
                  <a:cxn ang="0">
                    <a:pos x="122" y="274"/>
                  </a:cxn>
                  <a:cxn ang="0">
                    <a:pos x="47" y="136"/>
                  </a:cxn>
                  <a:cxn ang="0">
                    <a:pos x="12" y="63"/>
                  </a:cxn>
                  <a:cxn ang="0">
                    <a:pos x="0" y="0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9980" name="Freeform 44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/>
                <a:ahLst/>
                <a:cxnLst>
                  <a:cxn ang="0">
                    <a:pos x="421" y="0"/>
                  </a:cxn>
                  <a:cxn ang="0">
                    <a:pos x="449" y="22"/>
                  </a:cxn>
                  <a:cxn ang="0">
                    <a:pos x="461" y="91"/>
                  </a:cxn>
                  <a:cxn ang="0">
                    <a:pos x="439" y="159"/>
                  </a:cxn>
                  <a:cxn ang="0">
                    <a:pos x="380" y="245"/>
                  </a:cxn>
                  <a:cxn ang="0">
                    <a:pos x="315" y="348"/>
                  </a:cxn>
                  <a:cxn ang="0">
                    <a:pos x="293" y="462"/>
                  </a:cxn>
                  <a:cxn ang="0">
                    <a:pos x="310" y="645"/>
                  </a:cxn>
                  <a:cxn ang="0">
                    <a:pos x="350" y="868"/>
                  </a:cxn>
                  <a:cxn ang="0">
                    <a:pos x="380" y="959"/>
                  </a:cxn>
                  <a:cxn ang="0">
                    <a:pos x="368" y="987"/>
                  </a:cxn>
                  <a:cxn ang="0">
                    <a:pos x="298" y="992"/>
                  </a:cxn>
                  <a:cxn ang="0">
                    <a:pos x="211" y="969"/>
                  </a:cxn>
                  <a:cxn ang="0">
                    <a:pos x="134" y="1004"/>
                  </a:cxn>
                  <a:cxn ang="0">
                    <a:pos x="87" y="1027"/>
                  </a:cxn>
                  <a:cxn ang="0">
                    <a:pos x="53" y="1022"/>
                  </a:cxn>
                  <a:cxn ang="0">
                    <a:pos x="0" y="959"/>
                  </a:cxn>
                  <a:cxn ang="0">
                    <a:pos x="53" y="936"/>
                  </a:cxn>
                  <a:cxn ang="0">
                    <a:pos x="187" y="908"/>
                  </a:cxn>
                  <a:cxn ang="0">
                    <a:pos x="263" y="936"/>
                  </a:cxn>
                  <a:cxn ang="0">
                    <a:pos x="315" y="936"/>
                  </a:cxn>
                  <a:cxn ang="0">
                    <a:pos x="310" y="890"/>
                  </a:cxn>
                  <a:cxn ang="0">
                    <a:pos x="258" y="616"/>
                  </a:cxn>
                  <a:cxn ang="0">
                    <a:pos x="222" y="456"/>
                  </a:cxn>
                  <a:cxn ang="0">
                    <a:pos x="228" y="376"/>
                  </a:cxn>
                  <a:cxn ang="0">
                    <a:pos x="280" y="227"/>
                  </a:cxn>
                  <a:cxn ang="0">
                    <a:pos x="333" y="91"/>
                  </a:cxn>
                  <a:cxn ang="0">
                    <a:pos x="421" y="0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319981" name="Freeform 45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/>
              <a:ahLst/>
              <a:cxnLst>
                <a:cxn ang="0">
                  <a:pos x="0" y="139"/>
                </a:cxn>
                <a:cxn ang="0">
                  <a:pos x="108" y="18"/>
                </a:cxn>
                <a:cxn ang="0">
                  <a:pos x="160" y="75"/>
                </a:cxn>
                <a:cxn ang="0">
                  <a:pos x="213" y="110"/>
                </a:cxn>
                <a:cxn ang="0">
                  <a:pos x="269" y="110"/>
                </a:cxn>
                <a:cxn ang="0">
                  <a:pos x="327" y="52"/>
                </a:cxn>
                <a:cxn ang="0">
                  <a:pos x="396" y="5"/>
                </a:cxn>
                <a:cxn ang="0">
                  <a:pos x="477" y="0"/>
                </a:cxn>
                <a:cxn ang="0">
                  <a:pos x="563" y="35"/>
                </a:cxn>
                <a:cxn ang="0">
                  <a:pos x="620" y="87"/>
                </a:cxn>
                <a:cxn ang="0">
                  <a:pos x="648" y="157"/>
                </a:cxn>
                <a:cxn ang="0">
                  <a:pos x="654" y="249"/>
                </a:cxn>
                <a:cxn ang="0">
                  <a:pos x="671" y="331"/>
                </a:cxn>
                <a:cxn ang="0">
                  <a:pos x="718" y="371"/>
                </a:cxn>
                <a:cxn ang="0">
                  <a:pos x="774" y="389"/>
                </a:cxn>
                <a:cxn ang="0">
                  <a:pos x="827" y="401"/>
                </a:cxn>
                <a:cxn ang="0">
                  <a:pos x="786" y="563"/>
                </a:cxn>
                <a:cxn ang="0">
                  <a:pos x="654" y="540"/>
                </a:cxn>
                <a:cxn ang="0">
                  <a:pos x="517" y="493"/>
                </a:cxn>
                <a:cxn ang="0">
                  <a:pos x="407" y="441"/>
                </a:cxn>
                <a:cxn ang="0">
                  <a:pos x="286" y="389"/>
                </a:cxn>
                <a:cxn ang="0">
                  <a:pos x="160" y="331"/>
                </a:cxn>
                <a:cxn ang="0">
                  <a:pos x="57" y="209"/>
                </a:cxn>
                <a:cxn ang="0">
                  <a:pos x="0" y="139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982" name="Freeform 46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/>
              <a:ahLst/>
              <a:cxnLst>
                <a:cxn ang="0">
                  <a:pos x="75" y="266"/>
                </a:cxn>
                <a:cxn ang="0">
                  <a:pos x="172" y="363"/>
                </a:cxn>
                <a:cxn ang="0">
                  <a:pos x="304" y="428"/>
                </a:cxn>
                <a:cxn ang="0">
                  <a:pos x="489" y="513"/>
                </a:cxn>
                <a:cxn ang="0">
                  <a:pos x="615" y="566"/>
                </a:cxn>
                <a:cxn ang="0">
                  <a:pos x="816" y="606"/>
                </a:cxn>
                <a:cxn ang="0">
                  <a:pos x="856" y="393"/>
                </a:cxn>
                <a:cxn ang="0">
                  <a:pos x="804" y="393"/>
                </a:cxn>
                <a:cxn ang="0">
                  <a:pos x="753" y="363"/>
                </a:cxn>
                <a:cxn ang="0">
                  <a:pos x="695" y="323"/>
                </a:cxn>
                <a:cxn ang="0">
                  <a:pos x="695" y="243"/>
                </a:cxn>
                <a:cxn ang="0">
                  <a:pos x="660" y="116"/>
                </a:cxn>
                <a:cxn ang="0">
                  <a:pos x="597" y="46"/>
                </a:cxn>
                <a:cxn ang="0">
                  <a:pos x="505" y="0"/>
                </a:cxn>
                <a:cxn ang="0">
                  <a:pos x="391" y="12"/>
                </a:cxn>
                <a:cxn ang="0">
                  <a:pos x="321" y="53"/>
                </a:cxn>
                <a:cxn ang="0">
                  <a:pos x="286" y="98"/>
                </a:cxn>
                <a:cxn ang="0">
                  <a:pos x="253" y="121"/>
                </a:cxn>
                <a:cxn ang="0">
                  <a:pos x="218" y="116"/>
                </a:cxn>
                <a:cxn ang="0">
                  <a:pos x="166" y="63"/>
                </a:cxn>
                <a:cxn ang="0">
                  <a:pos x="132" y="0"/>
                </a:cxn>
                <a:cxn ang="0">
                  <a:pos x="103" y="30"/>
                </a:cxn>
                <a:cxn ang="0">
                  <a:pos x="0" y="150"/>
                </a:cxn>
                <a:cxn ang="0">
                  <a:pos x="5" y="178"/>
                </a:cxn>
                <a:cxn ang="0">
                  <a:pos x="17" y="191"/>
                </a:cxn>
                <a:cxn ang="0">
                  <a:pos x="120" y="81"/>
                </a:cxn>
                <a:cxn ang="0">
                  <a:pos x="172" y="133"/>
                </a:cxn>
                <a:cxn ang="0">
                  <a:pos x="206" y="168"/>
                </a:cxn>
                <a:cxn ang="0">
                  <a:pos x="253" y="168"/>
                </a:cxn>
                <a:cxn ang="0">
                  <a:pos x="286" y="156"/>
                </a:cxn>
                <a:cxn ang="0">
                  <a:pos x="339" y="116"/>
                </a:cxn>
                <a:cxn ang="0">
                  <a:pos x="367" y="70"/>
                </a:cxn>
                <a:cxn ang="0">
                  <a:pos x="442" y="46"/>
                </a:cxn>
                <a:cxn ang="0">
                  <a:pos x="505" y="53"/>
                </a:cxn>
                <a:cxn ang="0">
                  <a:pos x="562" y="87"/>
                </a:cxn>
                <a:cxn ang="0">
                  <a:pos x="615" y="138"/>
                </a:cxn>
                <a:cxn ang="0">
                  <a:pos x="643" y="203"/>
                </a:cxn>
                <a:cxn ang="0">
                  <a:pos x="643" y="260"/>
                </a:cxn>
                <a:cxn ang="0">
                  <a:pos x="643" y="323"/>
                </a:cxn>
                <a:cxn ang="0">
                  <a:pos x="666" y="375"/>
                </a:cxn>
                <a:cxn ang="0">
                  <a:pos x="730" y="410"/>
                </a:cxn>
                <a:cxn ang="0">
                  <a:pos x="804" y="444"/>
                </a:cxn>
                <a:cxn ang="0">
                  <a:pos x="770" y="554"/>
                </a:cxn>
                <a:cxn ang="0">
                  <a:pos x="580" y="503"/>
                </a:cxn>
                <a:cxn ang="0">
                  <a:pos x="454" y="450"/>
                </a:cxn>
                <a:cxn ang="0">
                  <a:pos x="339" y="416"/>
                </a:cxn>
                <a:cxn ang="0">
                  <a:pos x="241" y="363"/>
                </a:cxn>
                <a:cxn ang="0">
                  <a:pos x="120" y="266"/>
                </a:cxn>
                <a:cxn ang="0">
                  <a:pos x="34" y="173"/>
                </a:cxn>
                <a:cxn ang="0">
                  <a:pos x="22" y="185"/>
                </a:cxn>
                <a:cxn ang="0">
                  <a:pos x="75" y="266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983" name="Oval 47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lIns="274320" rIns="274320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319984" name="Oval 48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 w="12700" cap="sq">
              <a:noFill/>
              <a:round/>
              <a:headEnd type="none" w="sm" len="sm"/>
              <a:tailEnd type="none" w="sm" len="sm"/>
            </a:ln>
            <a:effectLst/>
          </p:spPr>
          <p:txBody>
            <a:bodyPr wrap="none" lIns="274320" rIns="274320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319985" name="Oval 49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lIns="274320" rIns="274320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319986" name="Oval 50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 w="12700" cap="sq">
              <a:noFill/>
              <a:round/>
              <a:headEnd type="none" w="sm" len="sm"/>
              <a:tailEnd type="none" w="sm" len="sm"/>
            </a:ln>
            <a:effectLst/>
          </p:spPr>
          <p:txBody>
            <a:bodyPr wrap="none" lIns="274320" rIns="274320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319987" name="Oval 51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 w="12700" cap="sq">
              <a:noFill/>
              <a:round/>
              <a:headEnd type="none" w="sm" len="sm"/>
              <a:tailEnd type="none" w="sm" len="sm"/>
            </a:ln>
            <a:effectLst/>
          </p:spPr>
          <p:txBody>
            <a:bodyPr lIns="274320" rIns="274320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CA" sz="2400" b="0">
                <a:latin typeface="Arial Rounded MT Bold" pitchFamily="-110" charset="0"/>
              </a:endParaRPr>
            </a:p>
          </p:txBody>
        </p:sp>
      </p:grpSp>
      <p:grpSp>
        <p:nvGrpSpPr>
          <p:cNvPr id="13" name="Group 98"/>
          <p:cNvGrpSpPr>
            <a:grpSpLocks/>
          </p:cNvGrpSpPr>
          <p:nvPr/>
        </p:nvGrpSpPr>
        <p:grpSpPr bwMode="auto">
          <a:xfrm>
            <a:off x="5386388" y="4565650"/>
            <a:ext cx="3376612" cy="1919288"/>
            <a:chOff x="3393" y="2876"/>
            <a:chExt cx="2127" cy="1209"/>
          </a:xfrm>
        </p:grpSpPr>
        <p:sp>
          <p:nvSpPr>
            <p:cNvPr id="1319989" name="Rectangle 53"/>
            <p:cNvSpPr>
              <a:spLocks noChangeArrowheads="1"/>
            </p:cNvSpPr>
            <p:nvPr/>
          </p:nvSpPr>
          <p:spPr bwMode="auto">
            <a:xfrm>
              <a:off x="4512" y="3701"/>
              <a:ext cx="1008" cy="384"/>
            </a:xfrm>
            <a:prstGeom prst="rect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991" name="Rectangle 55"/>
            <p:cNvSpPr>
              <a:spLocks noChangeArrowheads="1"/>
            </p:cNvSpPr>
            <p:nvPr/>
          </p:nvSpPr>
          <p:spPr bwMode="auto">
            <a:xfrm>
              <a:off x="3393" y="2876"/>
              <a:ext cx="1008" cy="409"/>
            </a:xfrm>
            <a:prstGeom prst="rect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992" name="Line 56"/>
            <p:cNvSpPr>
              <a:spLocks noChangeShapeType="1"/>
            </p:cNvSpPr>
            <p:nvPr/>
          </p:nvSpPr>
          <p:spPr bwMode="auto">
            <a:xfrm>
              <a:off x="4022" y="3221"/>
              <a:ext cx="720" cy="48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4" name="Group 57"/>
            <p:cNvGrpSpPr>
              <a:grpSpLocks/>
            </p:cNvGrpSpPr>
            <p:nvPr/>
          </p:nvGrpSpPr>
          <p:grpSpPr bwMode="auto">
            <a:xfrm>
              <a:off x="4598" y="2981"/>
              <a:ext cx="240" cy="626"/>
              <a:chOff x="2308" y="1513"/>
              <a:chExt cx="1162" cy="2570"/>
            </a:xfrm>
          </p:grpSpPr>
          <p:grpSp>
            <p:nvGrpSpPr>
              <p:cNvPr id="15" name="Group 58"/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1319995" name="Freeform 59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/>
                  <a:ahLst/>
                  <a:cxnLst>
                    <a:cxn ang="0">
                      <a:pos x="123" y="206"/>
                    </a:cxn>
                    <a:cxn ang="0">
                      <a:pos x="159" y="53"/>
                    </a:cxn>
                    <a:cxn ang="0">
                      <a:pos x="248" y="0"/>
                    </a:cxn>
                    <a:cxn ang="0">
                      <a:pos x="335" y="0"/>
                    </a:cxn>
                    <a:cxn ang="0">
                      <a:pos x="388" y="53"/>
                    </a:cxn>
                    <a:cxn ang="0">
                      <a:pos x="432" y="215"/>
                    </a:cxn>
                    <a:cxn ang="0">
                      <a:pos x="415" y="349"/>
                    </a:cxn>
                    <a:cxn ang="0">
                      <a:pos x="379" y="458"/>
                    </a:cxn>
                    <a:cxn ang="0">
                      <a:pos x="309" y="485"/>
                    </a:cxn>
                    <a:cxn ang="0">
                      <a:pos x="221" y="475"/>
                    </a:cxn>
                    <a:cxn ang="0">
                      <a:pos x="132" y="368"/>
                    </a:cxn>
                    <a:cxn ang="0">
                      <a:pos x="123" y="288"/>
                    </a:cxn>
                    <a:cxn ang="0">
                      <a:pos x="0" y="242"/>
                    </a:cxn>
                    <a:cxn ang="0">
                      <a:pos x="0" y="189"/>
                    </a:cxn>
                    <a:cxn ang="0">
                      <a:pos x="123" y="206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9996" name="Freeform 60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/>
                  <a:ahLst/>
                  <a:cxnLst>
                    <a:cxn ang="0">
                      <a:pos x="41" y="173"/>
                    </a:cxn>
                    <a:cxn ang="0">
                      <a:pos x="163" y="35"/>
                    </a:cxn>
                    <a:cxn ang="0">
                      <a:pos x="232" y="0"/>
                    </a:cxn>
                    <a:cxn ang="0">
                      <a:pos x="366" y="5"/>
                    </a:cxn>
                    <a:cxn ang="0">
                      <a:pos x="488" y="57"/>
                    </a:cxn>
                    <a:cxn ang="0">
                      <a:pos x="500" y="126"/>
                    </a:cxn>
                    <a:cxn ang="0">
                      <a:pos x="483" y="207"/>
                    </a:cxn>
                    <a:cxn ang="0">
                      <a:pos x="396" y="281"/>
                    </a:cxn>
                    <a:cxn ang="0">
                      <a:pos x="349" y="414"/>
                    </a:cxn>
                    <a:cxn ang="0">
                      <a:pos x="349" y="552"/>
                    </a:cxn>
                    <a:cxn ang="0">
                      <a:pos x="384" y="637"/>
                    </a:cxn>
                    <a:cxn ang="0">
                      <a:pos x="448" y="695"/>
                    </a:cxn>
                    <a:cxn ang="0">
                      <a:pos x="448" y="765"/>
                    </a:cxn>
                    <a:cxn ang="0">
                      <a:pos x="419" y="800"/>
                    </a:cxn>
                    <a:cxn ang="0">
                      <a:pos x="384" y="816"/>
                    </a:cxn>
                    <a:cxn ang="0">
                      <a:pos x="268" y="828"/>
                    </a:cxn>
                    <a:cxn ang="0">
                      <a:pos x="163" y="747"/>
                    </a:cxn>
                    <a:cxn ang="0">
                      <a:pos x="53" y="574"/>
                    </a:cxn>
                    <a:cxn ang="0">
                      <a:pos x="0" y="368"/>
                    </a:cxn>
                    <a:cxn ang="0">
                      <a:pos x="140" y="436"/>
                    </a:cxn>
                    <a:cxn ang="0">
                      <a:pos x="192" y="436"/>
                    </a:cxn>
                    <a:cxn ang="0">
                      <a:pos x="227" y="396"/>
                    </a:cxn>
                    <a:cxn ang="0">
                      <a:pos x="251" y="316"/>
                    </a:cxn>
                    <a:cxn ang="0">
                      <a:pos x="209" y="293"/>
                    </a:cxn>
                    <a:cxn ang="0">
                      <a:pos x="53" y="293"/>
                    </a:cxn>
                    <a:cxn ang="0">
                      <a:pos x="18" y="293"/>
                    </a:cxn>
                    <a:cxn ang="0">
                      <a:pos x="41" y="17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9997" name="Freeform 61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/>
                  <a:ahLst/>
                  <a:cxnLst>
                    <a:cxn ang="0">
                      <a:pos x="0" y="75"/>
                    </a:cxn>
                    <a:cxn ang="0">
                      <a:pos x="29" y="23"/>
                    </a:cxn>
                    <a:cxn ang="0">
                      <a:pos x="83" y="0"/>
                    </a:cxn>
                    <a:cxn ang="0">
                      <a:pos x="135" y="5"/>
                    </a:cxn>
                    <a:cxn ang="0">
                      <a:pos x="206" y="108"/>
                    </a:cxn>
                    <a:cxn ang="0">
                      <a:pos x="265" y="264"/>
                    </a:cxn>
                    <a:cxn ang="0">
                      <a:pos x="265" y="384"/>
                    </a:cxn>
                    <a:cxn ang="0">
                      <a:pos x="241" y="447"/>
                    </a:cxn>
                    <a:cxn ang="0">
                      <a:pos x="118" y="522"/>
                    </a:cxn>
                    <a:cxn ang="0">
                      <a:pos x="83" y="573"/>
                    </a:cxn>
                    <a:cxn ang="0">
                      <a:pos x="83" y="608"/>
                    </a:cxn>
                    <a:cxn ang="0">
                      <a:pos x="123" y="654"/>
                    </a:cxn>
                    <a:cxn ang="0">
                      <a:pos x="189" y="723"/>
                    </a:cxn>
                    <a:cxn ang="0">
                      <a:pos x="224" y="814"/>
                    </a:cxn>
                    <a:cxn ang="0">
                      <a:pos x="212" y="895"/>
                    </a:cxn>
                    <a:cxn ang="0">
                      <a:pos x="177" y="877"/>
                    </a:cxn>
                    <a:cxn ang="0">
                      <a:pos x="159" y="764"/>
                    </a:cxn>
                    <a:cxn ang="0">
                      <a:pos x="101" y="694"/>
                    </a:cxn>
                    <a:cxn ang="0">
                      <a:pos x="54" y="676"/>
                    </a:cxn>
                    <a:cxn ang="0">
                      <a:pos x="29" y="643"/>
                    </a:cxn>
                    <a:cxn ang="0">
                      <a:pos x="29" y="568"/>
                    </a:cxn>
                    <a:cxn ang="0">
                      <a:pos x="64" y="505"/>
                    </a:cxn>
                    <a:cxn ang="0">
                      <a:pos x="123" y="465"/>
                    </a:cxn>
                    <a:cxn ang="0">
                      <a:pos x="212" y="402"/>
                    </a:cxn>
                    <a:cxn ang="0">
                      <a:pos x="224" y="327"/>
                    </a:cxn>
                    <a:cxn ang="0">
                      <a:pos x="177" y="224"/>
                    </a:cxn>
                    <a:cxn ang="0">
                      <a:pos x="101" y="143"/>
                    </a:cxn>
                    <a:cxn ang="0">
                      <a:pos x="0" y="7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9998" name="Freeform 62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/>
                  <a:ahLst/>
                  <a:cxnLst>
                    <a:cxn ang="0">
                      <a:pos x="398" y="5"/>
                    </a:cxn>
                    <a:cxn ang="0">
                      <a:pos x="485" y="0"/>
                    </a:cxn>
                    <a:cxn ang="0">
                      <a:pos x="520" y="35"/>
                    </a:cxn>
                    <a:cxn ang="0">
                      <a:pos x="497" y="87"/>
                    </a:cxn>
                    <a:cxn ang="0">
                      <a:pos x="428" y="110"/>
                    </a:cxn>
                    <a:cxn ang="0">
                      <a:pos x="365" y="110"/>
                    </a:cxn>
                    <a:cxn ang="0">
                      <a:pos x="272" y="127"/>
                    </a:cxn>
                    <a:cxn ang="0">
                      <a:pos x="168" y="145"/>
                    </a:cxn>
                    <a:cxn ang="0">
                      <a:pos x="87" y="180"/>
                    </a:cxn>
                    <a:cxn ang="0">
                      <a:pos x="63" y="214"/>
                    </a:cxn>
                    <a:cxn ang="0">
                      <a:pos x="70" y="249"/>
                    </a:cxn>
                    <a:cxn ang="0">
                      <a:pos x="115" y="296"/>
                    </a:cxn>
                    <a:cxn ang="0">
                      <a:pos x="202" y="331"/>
                    </a:cxn>
                    <a:cxn ang="0">
                      <a:pos x="306" y="331"/>
                    </a:cxn>
                    <a:cxn ang="0">
                      <a:pos x="382" y="331"/>
                    </a:cxn>
                    <a:cxn ang="0">
                      <a:pos x="468" y="348"/>
                    </a:cxn>
                    <a:cxn ang="0">
                      <a:pos x="450" y="435"/>
                    </a:cxn>
                    <a:cxn ang="0">
                      <a:pos x="330" y="401"/>
                    </a:cxn>
                    <a:cxn ang="0">
                      <a:pos x="290" y="371"/>
                    </a:cxn>
                    <a:cxn ang="0">
                      <a:pos x="208" y="371"/>
                    </a:cxn>
                    <a:cxn ang="0">
                      <a:pos x="70" y="336"/>
                    </a:cxn>
                    <a:cxn ang="0">
                      <a:pos x="12" y="284"/>
                    </a:cxn>
                    <a:cxn ang="0">
                      <a:pos x="0" y="214"/>
                    </a:cxn>
                    <a:cxn ang="0">
                      <a:pos x="46" y="145"/>
                    </a:cxn>
                    <a:cxn ang="0">
                      <a:pos x="202" y="75"/>
                    </a:cxn>
                    <a:cxn ang="0">
                      <a:pos x="340" y="40"/>
                    </a:cxn>
                    <a:cxn ang="0">
                      <a:pos x="398" y="5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9999" name="Freeform 63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99" y="17"/>
                    </a:cxn>
                    <a:cxn ang="0">
                      <a:pos x="151" y="103"/>
                    </a:cxn>
                    <a:cxn ang="0">
                      <a:pos x="203" y="257"/>
                    </a:cxn>
                    <a:cxn ang="0">
                      <a:pos x="226" y="451"/>
                    </a:cxn>
                    <a:cxn ang="0">
                      <a:pos x="226" y="560"/>
                    </a:cxn>
                    <a:cxn ang="0">
                      <a:pos x="191" y="696"/>
                    </a:cxn>
                    <a:cxn ang="0">
                      <a:pos x="134" y="885"/>
                    </a:cxn>
                    <a:cxn ang="0">
                      <a:pos x="122" y="937"/>
                    </a:cxn>
                    <a:cxn ang="0">
                      <a:pos x="139" y="965"/>
                    </a:cxn>
                    <a:cxn ang="0">
                      <a:pos x="261" y="1006"/>
                    </a:cxn>
                    <a:cxn ang="0">
                      <a:pos x="383" y="1086"/>
                    </a:cxn>
                    <a:cxn ang="0">
                      <a:pos x="378" y="1119"/>
                    </a:cxn>
                    <a:cxn ang="0">
                      <a:pos x="290" y="1160"/>
                    </a:cxn>
                    <a:cxn ang="0">
                      <a:pos x="256" y="1142"/>
                    </a:cxn>
                    <a:cxn ang="0">
                      <a:pos x="191" y="1057"/>
                    </a:cxn>
                    <a:cxn ang="0">
                      <a:pos x="116" y="1016"/>
                    </a:cxn>
                    <a:cxn ang="0">
                      <a:pos x="34" y="988"/>
                    </a:cxn>
                    <a:cxn ang="0">
                      <a:pos x="29" y="948"/>
                    </a:cxn>
                    <a:cxn ang="0">
                      <a:pos x="52" y="868"/>
                    </a:cxn>
                    <a:cxn ang="0">
                      <a:pos x="116" y="743"/>
                    </a:cxn>
                    <a:cxn ang="0">
                      <a:pos x="156" y="594"/>
                    </a:cxn>
                    <a:cxn ang="0">
                      <a:pos x="156" y="423"/>
                    </a:cxn>
                    <a:cxn ang="0">
                      <a:pos x="122" y="274"/>
                    </a:cxn>
                    <a:cxn ang="0">
                      <a:pos x="47" y="136"/>
                    </a:cxn>
                    <a:cxn ang="0">
                      <a:pos x="12" y="63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0000" name="Freeform 64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/>
                  <a:ahLst/>
                  <a:cxnLst>
                    <a:cxn ang="0">
                      <a:pos x="421" y="0"/>
                    </a:cxn>
                    <a:cxn ang="0">
                      <a:pos x="449" y="22"/>
                    </a:cxn>
                    <a:cxn ang="0">
                      <a:pos x="461" y="91"/>
                    </a:cxn>
                    <a:cxn ang="0">
                      <a:pos x="439" y="159"/>
                    </a:cxn>
                    <a:cxn ang="0">
                      <a:pos x="380" y="245"/>
                    </a:cxn>
                    <a:cxn ang="0">
                      <a:pos x="315" y="348"/>
                    </a:cxn>
                    <a:cxn ang="0">
                      <a:pos x="293" y="462"/>
                    </a:cxn>
                    <a:cxn ang="0">
                      <a:pos x="310" y="645"/>
                    </a:cxn>
                    <a:cxn ang="0">
                      <a:pos x="350" y="868"/>
                    </a:cxn>
                    <a:cxn ang="0">
                      <a:pos x="380" y="959"/>
                    </a:cxn>
                    <a:cxn ang="0">
                      <a:pos x="368" y="987"/>
                    </a:cxn>
                    <a:cxn ang="0">
                      <a:pos x="298" y="992"/>
                    </a:cxn>
                    <a:cxn ang="0">
                      <a:pos x="211" y="969"/>
                    </a:cxn>
                    <a:cxn ang="0">
                      <a:pos x="134" y="1004"/>
                    </a:cxn>
                    <a:cxn ang="0">
                      <a:pos x="87" y="1027"/>
                    </a:cxn>
                    <a:cxn ang="0">
                      <a:pos x="53" y="1022"/>
                    </a:cxn>
                    <a:cxn ang="0">
                      <a:pos x="0" y="959"/>
                    </a:cxn>
                    <a:cxn ang="0">
                      <a:pos x="53" y="936"/>
                    </a:cxn>
                    <a:cxn ang="0">
                      <a:pos x="187" y="908"/>
                    </a:cxn>
                    <a:cxn ang="0">
                      <a:pos x="263" y="936"/>
                    </a:cxn>
                    <a:cxn ang="0">
                      <a:pos x="315" y="936"/>
                    </a:cxn>
                    <a:cxn ang="0">
                      <a:pos x="310" y="890"/>
                    </a:cxn>
                    <a:cxn ang="0">
                      <a:pos x="258" y="616"/>
                    </a:cxn>
                    <a:cxn ang="0">
                      <a:pos x="222" y="456"/>
                    </a:cxn>
                    <a:cxn ang="0">
                      <a:pos x="228" y="376"/>
                    </a:cxn>
                    <a:cxn ang="0">
                      <a:pos x="280" y="227"/>
                    </a:cxn>
                    <a:cxn ang="0">
                      <a:pos x="333" y="91"/>
                    </a:cxn>
                    <a:cxn ang="0">
                      <a:pos x="421" y="0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320001" name="Freeform 65"/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/>
                <a:ahLst/>
                <a:cxnLst>
                  <a:cxn ang="0">
                    <a:pos x="0" y="139"/>
                  </a:cxn>
                  <a:cxn ang="0">
                    <a:pos x="108" y="18"/>
                  </a:cxn>
                  <a:cxn ang="0">
                    <a:pos x="160" y="75"/>
                  </a:cxn>
                  <a:cxn ang="0">
                    <a:pos x="213" y="110"/>
                  </a:cxn>
                  <a:cxn ang="0">
                    <a:pos x="269" y="110"/>
                  </a:cxn>
                  <a:cxn ang="0">
                    <a:pos x="327" y="52"/>
                  </a:cxn>
                  <a:cxn ang="0">
                    <a:pos x="396" y="5"/>
                  </a:cxn>
                  <a:cxn ang="0">
                    <a:pos x="477" y="0"/>
                  </a:cxn>
                  <a:cxn ang="0">
                    <a:pos x="563" y="35"/>
                  </a:cxn>
                  <a:cxn ang="0">
                    <a:pos x="620" y="87"/>
                  </a:cxn>
                  <a:cxn ang="0">
                    <a:pos x="648" y="157"/>
                  </a:cxn>
                  <a:cxn ang="0">
                    <a:pos x="654" y="249"/>
                  </a:cxn>
                  <a:cxn ang="0">
                    <a:pos x="671" y="331"/>
                  </a:cxn>
                  <a:cxn ang="0">
                    <a:pos x="718" y="371"/>
                  </a:cxn>
                  <a:cxn ang="0">
                    <a:pos x="774" y="389"/>
                  </a:cxn>
                  <a:cxn ang="0">
                    <a:pos x="827" y="401"/>
                  </a:cxn>
                  <a:cxn ang="0">
                    <a:pos x="786" y="563"/>
                  </a:cxn>
                  <a:cxn ang="0">
                    <a:pos x="654" y="540"/>
                  </a:cxn>
                  <a:cxn ang="0">
                    <a:pos x="517" y="493"/>
                  </a:cxn>
                  <a:cxn ang="0">
                    <a:pos x="407" y="441"/>
                  </a:cxn>
                  <a:cxn ang="0">
                    <a:pos x="286" y="389"/>
                  </a:cxn>
                  <a:cxn ang="0">
                    <a:pos x="160" y="331"/>
                  </a:cxn>
                  <a:cxn ang="0">
                    <a:pos x="57" y="209"/>
                  </a:cxn>
                  <a:cxn ang="0">
                    <a:pos x="0" y="139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0002" name="Freeform 66"/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/>
                <a:ahLst/>
                <a:cxnLst>
                  <a:cxn ang="0">
                    <a:pos x="75" y="266"/>
                  </a:cxn>
                  <a:cxn ang="0">
                    <a:pos x="172" y="363"/>
                  </a:cxn>
                  <a:cxn ang="0">
                    <a:pos x="304" y="428"/>
                  </a:cxn>
                  <a:cxn ang="0">
                    <a:pos x="489" y="513"/>
                  </a:cxn>
                  <a:cxn ang="0">
                    <a:pos x="615" y="566"/>
                  </a:cxn>
                  <a:cxn ang="0">
                    <a:pos x="816" y="606"/>
                  </a:cxn>
                  <a:cxn ang="0">
                    <a:pos x="856" y="393"/>
                  </a:cxn>
                  <a:cxn ang="0">
                    <a:pos x="804" y="393"/>
                  </a:cxn>
                  <a:cxn ang="0">
                    <a:pos x="753" y="363"/>
                  </a:cxn>
                  <a:cxn ang="0">
                    <a:pos x="695" y="323"/>
                  </a:cxn>
                  <a:cxn ang="0">
                    <a:pos x="695" y="243"/>
                  </a:cxn>
                  <a:cxn ang="0">
                    <a:pos x="660" y="116"/>
                  </a:cxn>
                  <a:cxn ang="0">
                    <a:pos x="597" y="46"/>
                  </a:cxn>
                  <a:cxn ang="0">
                    <a:pos x="505" y="0"/>
                  </a:cxn>
                  <a:cxn ang="0">
                    <a:pos x="391" y="12"/>
                  </a:cxn>
                  <a:cxn ang="0">
                    <a:pos x="321" y="53"/>
                  </a:cxn>
                  <a:cxn ang="0">
                    <a:pos x="286" y="98"/>
                  </a:cxn>
                  <a:cxn ang="0">
                    <a:pos x="253" y="121"/>
                  </a:cxn>
                  <a:cxn ang="0">
                    <a:pos x="218" y="116"/>
                  </a:cxn>
                  <a:cxn ang="0">
                    <a:pos x="166" y="63"/>
                  </a:cxn>
                  <a:cxn ang="0">
                    <a:pos x="132" y="0"/>
                  </a:cxn>
                  <a:cxn ang="0">
                    <a:pos x="103" y="30"/>
                  </a:cxn>
                  <a:cxn ang="0">
                    <a:pos x="0" y="150"/>
                  </a:cxn>
                  <a:cxn ang="0">
                    <a:pos x="5" y="178"/>
                  </a:cxn>
                  <a:cxn ang="0">
                    <a:pos x="17" y="191"/>
                  </a:cxn>
                  <a:cxn ang="0">
                    <a:pos x="120" y="81"/>
                  </a:cxn>
                  <a:cxn ang="0">
                    <a:pos x="172" y="133"/>
                  </a:cxn>
                  <a:cxn ang="0">
                    <a:pos x="206" y="168"/>
                  </a:cxn>
                  <a:cxn ang="0">
                    <a:pos x="253" y="168"/>
                  </a:cxn>
                  <a:cxn ang="0">
                    <a:pos x="286" y="156"/>
                  </a:cxn>
                  <a:cxn ang="0">
                    <a:pos x="339" y="116"/>
                  </a:cxn>
                  <a:cxn ang="0">
                    <a:pos x="367" y="70"/>
                  </a:cxn>
                  <a:cxn ang="0">
                    <a:pos x="442" y="46"/>
                  </a:cxn>
                  <a:cxn ang="0">
                    <a:pos x="505" y="53"/>
                  </a:cxn>
                  <a:cxn ang="0">
                    <a:pos x="562" y="87"/>
                  </a:cxn>
                  <a:cxn ang="0">
                    <a:pos x="615" y="138"/>
                  </a:cxn>
                  <a:cxn ang="0">
                    <a:pos x="643" y="203"/>
                  </a:cxn>
                  <a:cxn ang="0">
                    <a:pos x="643" y="260"/>
                  </a:cxn>
                  <a:cxn ang="0">
                    <a:pos x="643" y="323"/>
                  </a:cxn>
                  <a:cxn ang="0">
                    <a:pos x="666" y="375"/>
                  </a:cxn>
                  <a:cxn ang="0">
                    <a:pos x="730" y="410"/>
                  </a:cxn>
                  <a:cxn ang="0">
                    <a:pos x="804" y="444"/>
                  </a:cxn>
                  <a:cxn ang="0">
                    <a:pos x="770" y="554"/>
                  </a:cxn>
                  <a:cxn ang="0">
                    <a:pos x="580" y="503"/>
                  </a:cxn>
                  <a:cxn ang="0">
                    <a:pos x="454" y="450"/>
                  </a:cxn>
                  <a:cxn ang="0">
                    <a:pos x="339" y="416"/>
                  </a:cxn>
                  <a:cxn ang="0">
                    <a:pos x="241" y="363"/>
                  </a:cxn>
                  <a:cxn ang="0">
                    <a:pos x="120" y="266"/>
                  </a:cxn>
                  <a:cxn ang="0">
                    <a:pos x="34" y="173"/>
                  </a:cxn>
                  <a:cxn ang="0">
                    <a:pos x="22" y="185"/>
                  </a:cxn>
                  <a:cxn ang="0">
                    <a:pos x="75" y="266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0003" name="Oval 67"/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lIns="274320" rIns="274320"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20004" name="Oval 68"/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wrap="none" lIns="274320" rIns="274320"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20005" name="Oval 69"/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lIns="274320" rIns="274320"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20006" name="Oval 70"/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wrap="none" lIns="274320" rIns="274320"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20007" name="Oval 71"/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lIns="274320" rIns="274320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CA" sz="2400" b="0">
                  <a:latin typeface="Arial Rounded MT Bold" pitchFamily="-110" charset="0"/>
                </a:endParaRPr>
              </a:p>
            </p:txBody>
          </p:sp>
        </p:grpSp>
      </p:grpSp>
      <p:grpSp>
        <p:nvGrpSpPr>
          <p:cNvPr id="16" name="Group 72"/>
          <p:cNvGrpSpPr>
            <a:grpSpLocks/>
          </p:cNvGrpSpPr>
          <p:nvPr/>
        </p:nvGrpSpPr>
        <p:grpSpPr bwMode="auto">
          <a:xfrm>
            <a:off x="3749675" y="3233738"/>
            <a:ext cx="4251325" cy="1863725"/>
            <a:chOff x="2362" y="2037"/>
            <a:chExt cx="2678" cy="1174"/>
          </a:xfrm>
        </p:grpSpPr>
        <p:sp>
          <p:nvSpPr>
            <p:cNvPr id="1320009" name="Freeform 73"/>
            <p:cNvSpPr>
              <a:spLocks/>
            </p:cNvSpPr>
            <p:nvPr/>
          </p:nvSpPr>
          <p:spPr bwMode="auto">
            <a:xfrm>
              <a:off x="2731" y="2037"/>
              <a:ext cx="2309" cy="1174"/>
            </a:xfrm>
            <a:custGeom>
              <a:avLst/>
              <a:gdLst/>
              <a:ahLst/>
              <a:cxnLst>
                <a:cxn ang="0">
                  <a:pos x="0" y="269"/>
                </a:cxn>
                <a:cxn ang="0">
                  <a:pos x="1023" y="151"/>
                </a:cxn>
                <a:cxn ang="0">
                  <a:pos x="2309" y="1174"/>
                </a:cxn>
              </a:cxnLst>
              <a:rect l="0" t="0" r="r" b="b"/>
              <a:pathLst>
                <a:path w="2309" h="1174">
                  <a:moveTo>
                    <a:pt x="0" y="269"/>
                  </a:moveTo>
                  <a:cubicBezTo>
                    <a:pt x="170" y="249"/>
                    <a:pt x="638" y="0"/>
                    <a:pt x="1023" y="151"/>
                  </a:cubicBezTo>
                  <a:cubicBezTo>
                    <a:pt x="1407" y="151"/>
                    <a:pt x="2041" y="961"/>
                    <a:pt x="2309" y="1174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7" name="Group 74"/>
            <p:cNvGrpSpPr>
              <a:grpSpLocks/>
            </p:cNvGrpSpPr>
            <p:nvPr/>
          </p:nvGrpSpPr>
          <p:grpSpPr bwMode="auto">
            <a:xfrm>
              <a:off x="2362" y="2064"/>
              <a:ext cx="278" cy="672"/>
              <a:chOff x="864" y="465"/>
              <a:chExt cx="1046" cy="2358"/>
            </a:xfrm>
          </p:grpSpPr>
          <p:grpSp>
            <p:nvGrpSpPr>
              <p:cNvPr id="18" name="Group 75"/>
              <p:cNvGrpSpPr>
                <a:grpSpLocks/>
              </p:cNvGrpSpPr>
              <p:nvPr/>
            </p:nvGrpSpPr>
            <p:grpSpPr bwMode="auto">
              <a:xfrm>
                <a:off x="864" y="465"/>
                <a:ext cx="1008" cy="2319"/>
                <a:chOff x="587" y="528"/>
                <a:chExt cx="1008" cy="2319"/>
              </a:xfrm>
            </p:grpSpPr>
            <p:grpSp>
              <p:nvGrpSpPr>
                <p:cNvPr id="19" name="Group 76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587" y="528"/>
                  <a:chExt cx="1008" cy="2319"/>
                </a:xfrm>
              </p:grpSpPr>
              <p:grpSp>
                <p:nvGrpSpPr>
                  <p:cNvPr id="20" name="Group 77"/>
                  <p:cNvGrpSpPr>
                    <a:grpSpLocks/>
                  </p:cNvGrpSpPr>
                  <p:nvPr/>
                </p:nvGrpSpPr>
                <p:grpSpPr bwMode="auto">
                  <a:xfrm>
                    <a:off x="587" y="528"/>
                    <a:ext cx="1008" cy="2319"/>
                    <a:chOff x="1151" y="1104"/>
                    <a:chExt cx="686" cy="1741"/>
                  </a:xfrm>
                </p:grpSpPr>
                <p:sp>
                  <p:nvSpPr>
                    <p:cNvPr id="1320014" name="Freeform 78"/>
                    <p:cNvSpPr>
                      <a:spLocks/>
                    </p:cNvSpPr>
                    <p:nvPr/>
                  </p:nvSpPr>
                  <p:spPr bwMode="auto">
                    <a:xfrm flipH="1">
                      <a:off x="1321" y="1581"/>
                      <a:ext cx="304" cy="566"/>
                    </a:xfrm>
                    <a:custGeom>
                      <a:avLst/>
                      <a:gdLst/>
                      <a:ahLst/>
                      <a:cxnLst>
                        <a:cxn ang="0">
                          <a:pos x="7" y="174"/>
                        </a:cxn>
                        <a:cxn ang="0">
                          <a:pos x="18" y="122"/>
                        </a:cxn>
                        <a:cxn ang="0">
                          <a:pos x="42" y="83"/>
                        </a:cxn>
                        <a:cxn ang="0">
                          <a:pos x="81" y="45"/>
                        </a:cxn>
                        <a:cxn ang="0">
                          <a:pos x="148" y="7"/>
                        </a:cxn>
                        <a:cxn ang="0">
                          <a:pos x="205" y="0"/>
                        </a:cxn>
                        <a:cxn ang="0">
                          <a:pos x="255" y="10"/>
                        </a:cxn>
                        <a:cxn ang="0">
                          <a:pos x="290" y="31"/>
                        </a:cxn>
                        <a:cxn ang="0">
                          <a:pos x="304" y="59"/>
                        </a:cxn>
                        <a:cxn ang="0">
                          <a:pos x="304" y="87"/>
                        </a:cxn>
                        <a:cxn ang="0">
                          <a:pos x="290" y="118"/>
                        </a:cxn>
                        <a:cxn ang="0">
                          <a:pos x="262" y="146"/>
                        </a:cxn>
                        <a:cxn ang="0">
                          <a:pos x="223" y="181"/>
                        </a:cxn>
                        <a:cxn ang="0">
                          <a:pos x="201" y="215"/>
                        </a:cxn>
                        <a:cxn ang="0">
                          <a:pos x="194" y="240"/>
                        </a:cxn>
                        <a:cxn ang="0">
                          <a:pos x="194" y="260"/>
                        </a:cxn>
                        <a:cxn ang="0">
                          <a:pos x="205" y="295"/>
                        </a:cxn>
                        <a:cxn ang="0">
                          <a:pos x="230" y="344"/>
                        </a:cxn>
                        <a:cxn ang="0">
                          <a:pos x="247" y="399"/>
                        </a:cxn>
                        <a:cxn ang="0">
                          <a:pos x="251" y="438"/>
                        </a:cxn>
                        <a:cxn ang="0">
                          <a:pos x="244" y="479"/>
                        </a:cxn>
                        <a:cxn ang="0">
                          <a:pos x="233" y="510"/>
                        </a:cxn>
                        <a:cxn ang="0">
                          <a:pos x="201" y="545"/>
                        </a:cxn>
                        <a:cxn ang="0">
                          <a:pos x="173" y="559"/>
                        </a:cxn>
                        <a:cxn ang="0">
                          <a:pos x="141" y="566"/>
                        </a:cxn>
                        <a:cxn ang="0">
                          <a:pos x="113" y="563"/>
                        </a:cxn>
                        <a:cxn ang="0">
                          <a:pos x="92" y="549"/>
                        </a:cxn>
                        <a:cxn ang="0">
                          <a:pos x="67" y="521"/>
                        </a:cxn>
                        <a:cxn ang="0">
                          <a:pos x="42" y="472"/>
                        </a:cxn>
                        <a:cxn ang="0">
                          <a:pos x="14" y="392"/>
                        </a:cxn>
                        <a:cxn ang="0">
                          <a:pos x="4" y="333"/>
                        </a:cxn>
                        <a:cxn ang="0">
                          <a:pos x="0" y="257"/>
                        </a:cxn>
                        <a:cxn ang="0">
                          <a:pos x="0" y="222"/>
                        </a:cxn>
                        <a:cxn ang="0">
                          <a:pos x="7" y="174"/>
                        </a:cxn>
                      </a:cxnLst>
                      <a:rect l="0" t="0" r="r" b="b"/>
                      <a:pathLst>
                        <a:path w="304" h="566">
                          <a:moveTo>
                            <a:pt x="7" y="174"/>
                          </a:moveTo>
                          <a:lnTo>
                            <a:pt x="18" y="122"/>
                          </a:lnTo>
                          <a:lnTo>
                            <a:pt x="42" y="83"/>
                          </a:lnTo>
                          <a:lnTo>
                            <a:pt x="81" y="45"/>
                          </a:lnTo>
                          <a:lnTo>
                            <a:pt x="148" y="7"/>
                          </a:lnTo>
                          <a:lnTo>
                            <a:pt x="205" y="0"/>
                          </a:lnTo>
                          <a:lnTo>
                            <a:pt x="255" y="10"/>
                          </a:lnTo>
                          <a:lnTo>
                            <a:pt x="290" y="31"/>
                          </a:lnTo>
                          <a:lnTo>
                            <a:pt x="304" y="59"/>
                          </a:lnTo>
                          <a:lnTo>
                            <a:pt x="304" y="87"/>
                          </a:lnTo>
                          <a:lnTo>
                            <a:pt x="290" y="118"/>
                          </a:lnTo>
                          <a:lnTo>
                            <a:pt x="262" y="146"/>
                          </a:lnTo>
                          <a:lnTo>
                            <a:pt x="223" y="181"/>
                          </a:lnTo>
                          <a:lnTo>
                            <a:pt x="201" y="215"/>
                          </a:lnTo>
                          <a:lnTo>
                            <a:pt x="194" y="240"/>
                          </a:lnTo>
                          <a:lnTo>
                            <a:pt x="194" y="260"/>
                          </a:lnTo>
                          <a:lnTo>
                            <a:pt x="205" y="295"/>
                          </a:lnTo>
                          <a:lnTo>
                            <a:pt x="230" y="344"/>
                          </a:lnTo>
                          <a:lnTo>
                            <a:pt x="247" y="399"/>
                          </a:lnTo>
                          <a:lnTo>
                            <a:pt x="251" y="438"/>
                          </a:lnTo>
                          <a:lnTo>
                            <a:pt x="244" y="479"/>
                          </a:lnTo>
                          <a:lnTo>
                            <a:pt x="233" y="510"/>
                          </a:lnTo>
                          <a:lnTo>
                            <a:pt x="201" y="545"/>
                          </a:lnTo>
                          <a:lnTo>
                            <a:pt x="173" y="559"/>
                          </a:lnTo>
                          <a:lnTo>
                            <a:pt x="141" y="566"/>
                          </a:lnTo>
                          <a:lnTo>
                            <a:pt x="113" y="563"/>
                          </a:lnTo>
                          <a:lnTo>
                            <a:pt x="92" y="549"/>
                          </a:lnTo>
                          <a:lnTo>
                            <a:pt x="67" y="521"/>
                          </a:lnTo>
                          <a:lnTo>
                            <a:pt x="42" y="472"/>
                          </a:lnTo>
                          <a:lnTo>
                            <a:pt x="14" y="392"/>
                          </a:lnTo>
                          <a:lnTo>
                            <a:pt x="4" y="333"/>
                          </a:lnTo>
                          <a:lnTo>
                            <a:pt x="0" y="257"/>
                          </a:lnTo>
                          <a:lnTo>
                            <a:pt x="0" y="222"/>
                          </a:lnTo>
                          <a:lnTo>
                            <a:pt x="7" y="17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20015" name="Freeform 79"/>
                    <p:cNvSpPr>
                      <a:spLocks/>
                    </p:cNvSpPr>
                    <p:nvPr/>
                  </p:nvSpPr>
                  <p:spPr bwMode="auto">
                    <a:xfrm flipH="1">
                      <a:off x="1151" y="1619"/>
                      <a:ext cx="249" cy="572"/>
                    </a:xfrm>
                    <a:custGeom>
                      <a:avLst/>
                      <a:gdLst/>
                      <a:ahLst/>
                      <a:cxnLst>
                        <a:cxn ang="0">
                          <a:pos x="25" y="65"/>
                        </a:cxn>
                        <a:cxn ang="0">
                          <a:pos x="7" y="44"/>
                        </a:cxn>
                        <a:cxn ang="0">
                          <a:pos x="0" y="27"/>
                        </a:cxn>
                        <a:cxn ang="0">
                          <a:pos x="11" y="7"/>
                        </a:cxn>
                        <a:cxn ang="0">
                          <a:pos x="28" y="0"/>
                        </a:cxn>
                        <a:cxn ang="0">
                          <a:pos x="60" y="0"/>
                        </a:cxn>
                        <a:cxn ang="0">
                          <a:pos x="96" y="24"/>
                        </a:cxn>
                        <a:cxn ang="0">
                          <a:pos x="132" y="61"/>
                        </a:cxn>
                        <a:cxn ang="0">
                          <a:pos x="192" y="140"/>
                        </a:cxn>
                        <a:cxn ang="0">
                          <a:pos x="231" y="204"/>
                        </a:cxn>
                        <a:cxn ang="0">
                          <a:pos x="249" y="255"/>
                        </a:cxn>
                        <a:cxn ang="0">
                          <a:pos x="245" y="283"/>
                        </a:cxn>
                        <a:cxn ang="0">
                          <a:pos x="224" y="320"/>
                        </a:cxn>
                        <a:cxn ang="0">
                          <a:pos x="181" y="347"/>
                        </a:cxn>
                        <a:cxn ang="0">
                          <a:pos x="110" y="371"/>
                        </a:cxn>
                        <a:cxn ang="0">
                          <a:pos x="75" y="395"/>
                        </a:cxn>
                        <a:cxn ang="0">
                          <a:pos x="60" y="415"/>
                        </a:cxn>
                        <a:cxn ang="0">
                          <a:pos x="68" y="436"/>
                        </a:cxn>
                        <a:cxn ang="0">
                          <a:pos x="107" y="456"/>
                        </a:cxn>
                        <a:cxn ang="0">
                          <a:pos x="139" y="497"/>
                        </a:cxn>
                        <a:cxn ang="0">
                          <a:pos x="153" y="538"/>
                        </a:cxn>
                        <a:cxn ang="0">
                          <a:pos x="149" y="558"/>
                        </a:cxn>
                        <a:cxn ang="0">
                          <a:pos x="117" y="572"/>
                        </a:cxn>
                        <a:cxn ang="0">
                          <a:pos x="107" y="572"/>
                        </a:cxn>
                        <a:cxn ang="0">
                          <a:pos x="92" y="535"/>
                        </a:cxn>
                        <a:cxn ang="0">
                          <a:pos x="85" y="494"/>
                        </a:cxn>
                        <a:cxn ang="0">
                          <a:pos x="64" y="463"/>
                        </a:cxn>
                        <a:cxn ang="0">
                          <a:pos x="32" y="446"/>
                        </a:cxn>
                        <a:cxn ang="0">
                          <a:pos x="21" y="426"/>
                        </a:cxn>
                        <a:cxn ang="0">
                          <a:pos x="25" y="405"/>
                        </a:cxn>
                        <a:cxn ang="0">
                          <a:pos x="53" y="371"/>
                        </a:cxn>
                        <a:cxn ang="0">
                          <a:pos x="107" y="351"/>
                        </a:cxn>
                        <a:cxn ang="0">
                          <a:pos x="157" y="320"/>
                        </a:cxn>
                        <a:cxn ang="0">
                          <a:pos x="196" y="286"/>
                        </a:cxn>
                        <a:cxn ang="0">
                          <a:pos x="210" y="252"/>
                        </a:cxn>
                        <a:cxn ang="0">
                          <a:pos x="206" y="238"/>
                        </a:cxn>
                        <a:cxn ang="0">
                          <a:pos x="189" y="208"/>
                        </a:cxn>
                        <a:cxn ang="0">
                          <a:pos x="157" y="163"/>
                        </a:cxn>
                        <a:cxn ang="0">
                          <a:pos x="121" y="136"/>
                        </a:cxn>
                        <a:cxn ang="0">
                          <a:pos x="82" y="106"/>
                        </a:cxn>
                        <a:cxn ang="0">
                          <a:pos x="53" y="89"/>
                        </a:cxn>
                        <a:cxn ang="0">
                          <a:pos x="25" y="65"/>
                        </a:cxn>
                      </a:cxnLst>
                      <a:rect l="0" t="0" r="r" b="b"/>
                      <a:pathLst>
                        <a:path w="249" h="572">
                          <a:moveTo>
                            <a:pt x="25" y="65"/>
                          </a:moveTo>
                          <a:lnTo>
                            <a:pt x="7" y="44"/>
                          </a:lnTo>
                          <a:lnTo>
                            <a:pt x="0" y="27"/>
                          </a:lnTo>
                          <a:lnTo>
                            <a:pt x="11" y="7"/>
                          </a:lnTo>
                          <a:lnTo>
                            <a:pt x="28" y="0"/>
                          </a:lnTo>
                          <a:lnTo>
                            <a:pt x="60" y="0"/>
                          </a:lnTo>
                          <a:lnTo>
                            <a:pt x="96" y="24"/>
                          </a:lnTo>
                          <a:lnTo>
                            <a:pt x="132" y="61"/>
                          </a:lnTo>
                          <a:lnTo>
                            <a:pt x="192" y="140"/>
                          </a:lnTo>
                          <a:lnTo>
                            <a:pt x="231" y="204"/>
                          </a:lnTo>
                          <a:lnTo>
                            <a:pt x="249" y="255"/>
                          </a:lnTo>
                          <a:lnTo>
                            <a:pt x="245" y="283"/>
                          </a:lnTo>
                          <a:lnTo>
                            <a:pt x="224" y="320"/>
                          </a:lnTo>
                          <a:lnTo>
                            <a:pt x="181" y="347"/>
                          </a:lnTo>
                          <a:lnTo>
                            <a:pt x="110" y="371"/>
                          </a:lnTo>
                          <a:lnTo>
                            <a:pt x="75" y="395"/>
                          </a:lnTo>
                          <a:lnTo>
                            <a:pt x="60" y="415"/>
                          </a:lnTo>
                          <a:lnTo>
                            <a:pt x="68" y="436"/>
                          </a:lnTo>
                          <a:lnTo>
                            <a:pt x="107" y="456"/>
                          </a:lnTo>
                          <a:lnTo>
                            <a:pt x="139" y="497"/>
                          </a:lnTo>
                          <a:lnTo>
                            <a:pt x="153" y="538"/>
                          </a:lnTo>
                          <a:lnTo>
                            <a:pt x="149" y="558"/>
                          </a:lnTo>
                          <a:lnTo>
                            <a:pt x="117" y="572"/>
                          </a:lnTo>
                          <a:lnTo>
                            <a:pt x="107" y="572"/>
                          </a:lnTo>
                          <a:lnTo>
                            <a:pt x="92" y="535"/>
                          </a:lnTo>
                          <a:lnTo>
                            <a:pt x="85" y="494"/>
                          </a:lnTo>
                          <a:lnTo>
                            <a:pt x="64" y="463"/>
                          </a:lnTo>
                          <a:lnTo>
                            <a:pt x="32" y="446"/>
                          </a:lnTo>
                          <a:lnTo>
                            <a:pt x="21" y="426"/>
                          </a:lnTo>
                          <a:lnTo>
                            <a:pt x="25" y="405"/>
                          </a:lnTo>
                          <a:lnTo>
                            <a:pt x="53" y="371"/>
                          </a:lnTo>
                          <a:lnTo>
                            <a:pt x="107" y="351"/>
                          </a:lnTo>
                          <a:lnTo>
                            <a:pt x="157" y="320"/>
                          </a:lnTo>
                          <a:lnTo>
                            <a:pt x="196" y="286"/>
                          </a:lnTo>
                          <a:lnTo>
                            <a:pt x="210" y="252"/>
                          </a:lnTo>
                          <a:lnTo>
                            <a:pt x="206" y="238"/>
                          </a:lnTo>
                          <a:lnTo>
                            <a:pt x="189" y="208"/>
                          </a:lnTo>
                          <a:lnTo>
                            <a:pt x="157" y="163"/>
                          </a:lnTo>
                          <a:lnTo>
                            <a:pt x="121" y="136"/>
                          </a:lnTo>
                          <a:lnTo>
                            <a:pt x="82" y="106"/>
                          </a:lnTo>
                          <a:lnTo>
                            <a:pt x="53" y="89"/>
                          </a:lnTo>
                          <a:lnTo>
                            <a:pt x="25" y="65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20016" name="Freeform 80"/>
                    <p:cNvSpPr>
                      <a:spLocks/>
                    </p:cNvSpPr>
                    <p:nvPr/>
                  </p:nvSpPr>
                  <p:spPr bwMode="auto">
                    <a:xfrm flipH="1">
                      <a:off x="1447" y="1581"/>
                      <a:ext cx="362" cy="499"/>
                    </a:xfrm>
                    <a:custGeom>
                      <a:avLst/>
                      <a:gdLst/>
                      <a:ahLst/>
                      <a:cxnLst>
                        <a:cxn ang="0">
                          <a:pos x="151" y="35"/>
                        </a:cxn>
                        <a:cxn ang="0">
                          <a:pos x="221" y="0"/>
                        </a:cxn>
                        <a:cxn ang="0">
                          <a:pos x="281" y="0"/>
                        </a:cxn>
                        <a:cxn ang="0">
                          <a:pos x="344" y="14"/>
                        </a:cxn>
                        <a:cxn ang="0">
                          <a:pos x="362" y="35"/>
                        </a:cxn>
                        <a:cxn ang="0">
                          <a:pos x="351" y="59"/>
                        </a:cxn>
                        <a:cxn ang="0">
                          <a:pos x="334" y="91"/>
                        </a:cxn>
                        <a:cxn ang="0">
                          <a:pos x="302" y="87"/>
                        </a:cxn>
                        <a:cxn ang="0">
                          <a:pos x="274" y="77"/>
                        </a:cxn>
                        <a:cxn ang="0">
                          <a:pos x="253" y="63"/>
                        </a:cxn>
                        <a:cxn ang="0">
                          <a:pos x="232" y="59"/>
                        </a:cxn>
                        <a:cxn ang="0">
                          <a:pos x="193" y="70"/>
                        </a:cxn>
                        <a:cxn ang="0">
                          <a:pos x="137" y="94"/>
                        </a:cxn>
                        <a:cxn ang="0">
                          <a:pos x="91" y="136"/>
                        </a:cxn>
                        <a:cxn ang="0">
                          <a:pos x="70" y="164"/>
                        </a:cxn>
                        <a:cxn ang="0">
                          <a:pos x="60" y="185"/>
                        </a:cxn>
                        <a:cxn ang="0">
                          <a:pos x="60" y="202"/>
                        </a:cxn>
                        <a:cxn ang="0">
                          <a:pos x="74" y="220"/>
                        </a:cxn>
                        <a:cxn ang="0">
                          <a:pos x="116" y="248"/>
                        </a:cxn>
                        <a:cxn ang="0">
                          <a:pos x="155" y="286"/>
                        </a:cxn>
                        <a:cxn ang="0">
                          <a:pos x="179" y="325"/>
                        </a:cxn>
                        <a:cxn ang="0">
                          <a:pos x="193" y="352"/>
                        </a:cxn>
                        <a:cxn ang="0">
                          <a:pos x="186" y="370"/>
                        </a:cxn>
                        <a:cxn ang="0">
                          <a:pos x="169" y="387"/>
                        </a:cxn>
                        <a:cxn ang="0">
                          <a:pos x="134" y="398"/>
                        </a:cxn>
                        <a:cxn ang="0">
                          <a:pos x="95" y="412"/>
                        </a:cxn>
                        <a:cxn ang="0">
                          <a:pos x="77" y="433"/>
                        </a:cxn>
                        <a:cxn ang="0">
                          <a:pos x="81" y="468"/>
                        </a:cxn>
                        <a:cxn ang="0">
                          <a:pos x="53" y="499"/>
                        </a:cxn>
                        <a:cxn ang="0">
                          <a:pos x="39" y="489"/>
                        </a:cxn>
                        <a:cxn ang="0">
                          <a:pos x="42" y="429"/>
                        </a:cxn>
                        <a:cxn ang="0">
                          <a:pos x="67" y="398"/>
                        </a:cxn>
                        <a:cxn ang="0">
                          <a:pos x="102" y="373"/>
                        </a:cxn>
                        <a:cxn ang="0">
                          <a:pos x="137" y="359"/>
                        </a:cxn>
                        <a:cxn ang="0">
                          <a:pos x="155" y="352"/>
                        </a:cxn>
                        <a:cxn ang="0">
                          <a:pos x="158" y="342"/>
                        </a:cxn>
                        <a:cxn ang="0">
                          <a:pos x="148" y="325"/>
                        </a:cxn>
                        <a:cxn ang="0">
                          <a:pos x="112" y="290"/>
                        </a:cxn>
                        <a:cxn ang="0">
                          <a:pos x="70" y="262"/>
                        </a:cxn>
                        <a:cxn ang="0">
                          <a:pos x="35" y="241"/>
                        </a:cxn>
                        <a:cxn ang="0">
                          <a:pos x="7" y="220"/>
                        </a:cxn>
                        <a:cxn ang="0">
                          <a:pos x="0" y="195"/>
                        </a:cxn>
                        <a:cxn ang="0">
                          <a:pos x="18" y="157"/>
                        </a:cxn>
                        <a:cxn ang="0">
                          <a:pos x="56" y="108"/>
                        </a:cxn>
                        <a:cxn ang="0">
                          <a:pos x="95" y="70"/>
                        </a:cxn>
                        <a:cxn ang="0">
                          <a:pos x="123" y="52"/>
                        </a:cxn>
                        <a:cxn ang="0">
                          <a:pos x="151" y="35"/>
                        </a:cxn>
                      </a:cxnLst>
                      <a:rect l="0" t="0" r="r" b="b"/>
                      <a:pathLst>
                        <a:path w="362" h="499">
                          <a:moveTo>
                            <a:pt x="151" y="35"/>
                          </a:moveTo>
                          <a:lnTo>
                            <a:pt x="221" y="0"/>
                          </a:lnTo>
                          <a:lnTo>
                            <a:pt x="281" y="0"/>
                          </a:lnTo>
                          <a:lnTo>
                            <a:pt x="344" y="14"/>
                          </a:lnTo>
                          <a:lnTo>
                            <a:pt x="362" y="35"/>
                          </a:lnTo>
                          <a:lnTo>
                            <a:pt x="351" y="59"/>
                          </a:lnTo>
                          <a:lnTo>
                            <a:pt x="334" y="91"/>
                          </a:lnTo>
                          <a:lnTo>
                            <a:pt x="302" y="87"/>
                          </a:lnTo>
                          <a:lnTo>
                            <a:pt x="274" y="77"/>
                          </a:lnTo>
                          <a:lnTo>
                            <a:pt x="253" y="63"/>
                          </a:lnTo>
                          <a:lnTo>
                            <a:pt x="232" y="59"/>
                          </a:lnTo>
                          <a:lnTo>
                            <a:pt x="193" y="70"/>
                          </a:lnTo>
                          <a:lnTo>
                            <a:pt x="137" y="94"/>
                          </a:lnTo>
                          <a:lnTo>
                            <a:pt x="91" y="136"/>
                          </a:lnTo>
                          <a:lnTo>
                            <a:pt x="70" y="164"/>
                          </a:lnTo>
                          <a:lnTo>
                            <a:pt x="60" y="185"/>
                          </a:lnTo>
                          <a:lnTo>
                            <a:pt x="60" y="202"/>
                          </a:lnTo>
                          <a:lnTo>
                            <a:pt x="74" y="220"/>
                          </a:lnTo>
                          <a:lnTo>
                            <a:pt x="116" y="248"/>
                          </a:lnTo>
                          <a:lnTo>
                            <a:pt x="155" y="286"/>
                          </a:lnTo>
                          <a:lnTo>
                            <a:pt x="179" y="325"/>
                          </a:lnTo>
                          <a:lnTo>
                            <a:pt x="193" y="352"/>
                          </a:lnTo>
                          <a:lnTo>
                            <a:pt x="186" y="370"/>
                          </a:lnTo>
                          <a:lnTo>
                            <a:pt x="169" y="387"/>
                          </a:lnTo>
                          <a:lnTo>
                            <a:pt x="134" y="398"/>
                          </a:lnTo>
                          <a:lnTo>
                            <a:pt x="95" y="412"/>
                          </a:lnTo>
                          <a:lnTo>
                            <a:pt x="77" y="433"/>
                          </a:lnTo>
                          <a:lnTo>
                            <a:pt x="81" y="468"/>
                          </a:lnTo>
                          <a:lnTo>
                            <a:pt x="53" y="499"/>
                          </a:lnTo>
                          <a:lnTo>
                            <a:pt x="39" y="489"/>
                          </a:lnTo>
                          <a:lnTo>
                            <a:pt x="42" y="429"/>
                          </a:lnTo>
                          <a:lnTo>
                            <a:pt x="67" y="398"/>
                          </a:lnTo>
                          <a:lnTo>
                            <a:pt x="102" y="373"/>
                          </a:lnTo>
                          <a:lnTo>
                            <a:pt x="137" y="359"/>
                          </a:lnTo>
                          <a:lnTo>
                            <a:pt x="155" y="352"/>
                          </a:lnTo>
                          <a:lnTo>
                            <a:pt x="158" y="342"/>
                          </a:lnTo>
                          <a:lnTo>
                            <a:pt x="148" y="325"/>
                          </a:lnTo>
                          <a:lnTo>
                            <a:pt x="112" y="290"/>
                          </a:lnTo>
                          <a:lnTo>
                            <a:pt x="70" y="262"/>
                          </a:lnTo>
                          <a:lnTo>
                            <a:pt x="35" y="241"/>
                          </a:lnTo>
                          <a:lnTo>
                            <a:pt x="7" y="220"/>
                          </a:lnTo>
                          <a:lnTo>
                            <a:pt x="0" y="195"/>
                          </a:lnTo>
                          <a:lnTo>
                            <a:pt x="18" y="157"/>
                          </a:lnTo>
                          <a:lnTo>
                            <a:pt x="56" y="108"/>
                          </a:lnTo>
                          <a:lnTo>
                            <a:pt x="95" y="70"/>
                          </a:lnTo>
                          <a:lnTo>
                            <a:pt x="123" y="52"/>
                          </a:lnTo>
                          <a:lnTo>
                            <a:pt x="151" y="35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20017" name="Freeform 81"/>
                    <p:cNvSpPr>
                      <a:spLocks/>
                    </p:cNvSpPr>
                    <p:nvPr/>
                  </p:nvSpPr>
                  <p:spPr bwMode="auto">
                    <a:xfrm flipH="1">
                      <a:off x="1376" y="2005"/>
                      <a:ext cx="229" cy="840"/>
                    </a:xfrm>
                    <a:custGeom>
                      <a:avLst/>
                      <a:gdLst/>
                      <a:ahLst/>
                      <a:cxnLst>
                        <a:cxn ang="0">
                          <a:pos x="132" y="69"/>
                        </a:cxn>
                        <a:cxn ang="0">
                          <a:pos x="136" y="21"/>
                        </a:cxn>
                        <a:cxn ang="0">
                          <a:pos x="168" y="0"/>
                        </a:cxn>
                        <a:cxn ang="0">
                          <a:pos x="204" y="3"/>
                        </a:cxn>
                        <a:cxn ang="0">
                          <a:pos x="225" y="21"/>
                        </a:cxn>
                        <a:cxn ang="0">
                          <a:pos x="229" y="90"/>
                        </a:cxn>
                        <a:cxn ang="0">
                          <a:pos x="218" y="266"/>
                        </a:cxn>
                        <a:cxn ang="0">
                          <a:pos x="204" y="373"/>
                        </a:cxn>
                        <a:cxn ang="0">
                          <a:pos x="222" y="460"/>
                        </a:cxn>
                        <a:cxn ang="0">
                          <a:pos x="225" y="546"/>
                        </a:cxn>
                        <a:cxn ang="0">
                          <a:pos x="215" y="633"/>
                        </a:cxn>
                        <a:cxn ang="0">
                          <a:pos x="197" y="743"/>
                        </a:cxn>
                        <a:cxn ang="0">
                          <a:pos x="204" y="802"/>
                        </a:cxn>
                        <a:cxn ang="0">
                          <a:pos x="186" y="812"/>
                        </a:cxn>
                        <a:cxn ang="0">
                          <a:pos x="72" y="833"/>
                        </a:cxn>
                        <a:cxn ang="0">
                          <a:pos x="43" y="840"/>
                        </a:cxn>
                        <a:cxn ang="0">
                          <a:pos x="0" y="816"/>
                        </a:cxn>
                        <a:cxn ang="0">
                          <a:pos x="0" y="802"/>
                        </a:cxn>
                        <a:cxn ang="0">
                          <a:pos x="125" y="795"/>
                        </a:cxn>
                        <a:cxn ang="0">
                          <a:pos x="168" y="778"/>
                        </a:cxn>
                        <a:cxn ang="0">
                          <a:pos x="172" y="740"/>
                        </a:cxn>
                        <a:cxn ang="0">
                          <a:pos x="175" y="622"/>
                        </a:cxn>
                        <a:cxn ang="0">
                          <a:pos x="165" y="525"/>
                        </a:cxn>
                        <a:cxn ang="0">
                          <a:pos x="154" y="408"/>
                        </a:cxn>
                        <a:cxn ang="0">
                          <a:pos x="157" y="335"/>
                        </a:cxn>
                        <a:cxn ang="0">
                          <a:pos x="165" y="242"/>
                        </a:cxn>
                        <a:cxn ang="0">
                          <a:pos x="147" y="152"/>
                        </a:cxn>
                        <a:cxn ang="0">
                          <a:pos x="132" y="69"/>
                        </a:cxn>
                      </a:cxnLst>
                      <a:rect l="0" t="0" r="r" b="b"/>
                      <a:pathLst>
                        <a:path w="229" h="840">
                          <a:moveTo>
                            <a:pt x="132" y="69"/>
                          </a:moveTo>
                          <a:lnTo>
                            <a:pt x="136" y="21"/>
                          </a:lnTo>
                          <a:lnTo>
                            <a:pt x="168" y="0"/>
                          </a:lnTo>
                          <a:lnTo>
                            <a:pt x="204" y="3"/>
                          </a:lnTo>
                          <a:lnTo>
                            <a:pt x="225" y="21"/>
                          </a:lnTo>
                          <a:lnTo>
                            <a:pt x="229" y="90"/>
                          </a:lnTo>
                          <a:lnTo>
                            <a:pt x="218" y="266"/>
                          </a:lnTo>
                          <a:lnTo>
                            <a:pt x="204" y="373"/>
                          </a:lnTo>
                          <a:lnTo>
                            <a:pt x="222" y="460"/>
                          </a:lnTo>
                          <a:lnTo>
                            <a:pt x="225" y="546"/>
                          </a:lnTo>
                          <a:lnTo>
                            <a:pt x="215" y="633"/>
                          </a:lnTo>
                          <a:lnTo>
                            <a:pt x="197" y="743"/>
                          </a:lnTo>
                          <a:lnTo>
                            <a:pt x="204" y="802"/>
                          </a:lnTo>
                          <a:lnTo>
                            <a:pt x="186" y="812"/>
                          </a:lnTo>
                          <a:lnTo>
                            <a:pt x="72" y="833"/>
                          </a:lnTo>
                          <a:lnTo>
                            <a:pt x="43" y="840"/>
                          </a:lnTo>
                          <a:lnTo>
                            <a:pt x="0" y="816"/>
                          </a:lnTo>
                          <a:lnTo>
                            <a:pt x="0" y="802"/>
                          </a:lnTo>
                          <a:lnTo>
                            <a:pt x="125" y="795"/>
                          </a:lnTo>
                          <a:lnTo>
                            <a:pt x="168" y="778"/>
                          </a:lnTo>
                          <a:lnTo>
                            <a:pt x="172" y="740"/>
                          </a:lnTo>
                          <a:lnTo>
                            <a:pt x="175" y="622"/>
                          </a:lnTo>
                          <a:lnTo>
                            <a:pt x="165" y="525"/>
                          </a:lnTo>
                          <a:lnTo>
                            <a:pt x="154" y="408"/>
                          </a:lnTo>
                          <a:lnTo>
                            <a:pt x="157" y="335"/>
                          </a:lnTo>
                          <a:lnTo>
                            <a:pt x="165" y="242"/>
                          </a:lnTo>
                          <a:lnTo>
                            <a:pt x="147" y="152"/>
                          </a:lnTo>
                          <a:lnTo>
                            <a:pt x="132" y="69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20018" name="Freeform 82"/>
                    <p:cNvSpPr>
                      <a:spLocks/>
                    </p:cNvSpPr>
                    <p:nvPr/>
                  </p:nvSpPr>
                  <p:spPr bwMode="auto">
                    <a:xfrm flipH="1">
                      <a:off x="1390" y="2033"/>
                      <a:ext cx="447" cy="658"/>
                    </a:xfrm>
                    <a:custGeom>
                      <a:avLst/>
                      <a:gdLst/>
                      <a:ahLst/>
                      <a:cxnLst>
                        <a:cxn ang="0">
                          <a:pos x="212" y="268"/>
                        </a:cxn>
                        <a:cxn ang="0">
                          <a:pos x="212" y="233"/>
                        </a:cxn>
                        <a:cxn ang="0">
                          <a:pos x="230" y="174"/>
                        </a:cxn>
                        <a:cxn ang="0">
                          <a:pos x="284" y="80"/>
                        </a:cxn>
                        <a:cxn ang="0">
                          <a:pos x="370" y="0"/>
                        </a:cxn>
                        <a:cxn ang="0">
                          <a:pos x="424" y="0"/>
                        </a:cxn>
                        <a:cxn ang="0">
                          <a:pos x="447" y="38"/>
                        </a:cxn>
                        <a:cxn ang="0">
                          <a:pos x="415" y="91"/>
                        </a:cxn>
                        <a:cxn ang="0">
                          <a:pos x="348" y="129"/>
                        </a:cxn>
                        <a:cxn ang="0">
                          <a:pos x="307" y="167"/>
                        </a:cxn>
                        <a:cxn ang="0">
                          <a:pos x="266" y="223"/>
                        </a:cxn>
                        <a:cxn ang="0">
                          <a:pos x="257" y="261"/>
                        </a:cxn>
                        <a:cxn ang="0">
                          <a:pos x="262" y="303"/>
                        </a:cxn>
                        <a:cxn ang="0">
                          <a:pos x="284" y="373"/>
                        </a:cxn>
                        <a:cxn ang="0">
                          <a:pos x="289" y="449"/>
                        </a:cxn>
                        <a:cxn ang="0">
                          <a:pos x="280" y="547"/>
                        </a:cxn>
                        <a:cxn ang="0">
                          <a:pos x="257" y="616"/>
                        </a:cxn>
                        <a:cxn ang="0">
                          <a:pos x="217" y="658"/>
                        </a:cxn>
                        <a:cxn ang="0">
                          <a:pos x="190" y="658"/>
                        </a:cxn>
                        <a:cxn ang="0">
                          <a:pos x="104" y="637"/>
                        </a:cxn>
                        <a:cxn ang="0">
                          <a:pos x="27" y="634"/>
                        </a:cxn>
                        <a:cxn ang="0">
                          <a:pos x="0" y="620"/>
                        </a:cxn>
                        <a:cxn ang="0">
                          <a:pos x="50" y="606"/>
                        </a:cxn>
                        <a:cxn ang="0">
                          <a:pos x="131" y="609"/>
                        </a:cxn>
                        <a:cxn ang="0">
                          <a:pos x="181" y="623"/>
                        </a:cxn>
                        <a:cxn ang="0">
                          <a:pos x="212" y="613"/>
                        </a:cxn>
                        <a:cxn ang="0">
                          <a:pos x="244" y="557"/>
                        </a:cxn>
                        <a:cxn ang="0">
                          <a:pos x="248" y="477"/>
                        </a:cxn>
                        <a:cxn ang="0">
                          <a:pos x="239" y="404"/>
                        </a:cxn>
                        <a:cxn ang="0">
                          <a:pos x="212" y="317"/>
                        </a:cxn>
                        <a:cxn ang="0">
                          <a:pos x="212" y="268"/>
                        </a:cxn>
                      </a:cxnLst>
                      <a:rect l="0" t="0" r="r" b="b"/>
                      <a:pathLst>
                        <a:path w="447" h="658">
                          <a:moveTo>
                            <a:pt x="212" y="268"/>
                          </a:moveTo>
                          <a:lnTo>
                            <a:pt x="212" y="233"/>
                          </a:lnTo>
                          <a:lnTo>
                            <a:pt x="230" y="174"/>
                          </a:lnTo>
                          <a:lnTo>
                            <a:pt x="284" y="80"/>
                          </a:lnTo>
                          <a:lnTo>
                            <a:pt x="370" y="0"/>
                          </a:lnTo>
                          <a:lnTo>
                            <a:pt x="424" y="0"/>
                          </a:lnTo>
                          <a:lnTo>
                            <a:pt x="447" y="38"/>
                          </a:lnTo>
                          <a:lnTo>
                            <a:pt x="415" y="91"/>
                          </a:lnTo>
                          <a:lnTo>
                            <a:pt x="348" y="129"/>
                          </a:lnTo>
                          <a:lnTo>
                            <a:pt x="307" y="167"/>
                          </a:lnTo>
                          <a:lnTo>
                            <a:pt x="266" y="223"/>
                          </a:lnTo>
                          <a:lnTo>
                            <a:pt x="257" y="261"/>
                          </a:lnTo>
                          <a:lnTo>
                            <a:pt x="262" y="303"/>
                          </a:lnTo>
                          <a:lnTo>
                            <a:pt x="284" y="373"/>
                          </a:lnTo>
                          <a:lnTo>
                            <a:pt x="289" y="449"/>
                          </a:lnTo>
                          <a:lnTo>
                            <a:pt x="280" y="547"/>
                          </a:lnTo>
                          <a:lnTo>
                            <a:pt x="257" y="616"/>
                          </a:lnTo>
                          <a:lnTo>
                            <a:pt x="217" y="658"/>
                          </a:lnTo>
                          <a:lnTo>
                            <a:pt x="190" y="658"/>
                          </a:lnTo>
                          <a:lnTo>
                            <a:pt x="104" y="637"/>
                          </a:lnTo>
                          <a:lnTo>
                            <a:pt x="27" y="634"/>
                          </a:lnTo>
                          <a:lnTo>
                            <a:pt x="0" y="620"/>
                          </a:lnTo>
                          <a:lnTo>
                            <a:pt x="50" y="606"/>
                          </a:lnTo>
                          <a:lnTo>
                            <a:pt x="131" y="609"/>
                          </a:lnTo>
                          <a:lnTo>
                            <a:pt x="181" y="623"/>
                          </a:lnTo>
                          <a:lnTo>
                            <a:pt x="212" y="613"/>
                          </a:lnTo>
                          <a:lnTo>
                            <a:pt x="244" y="557"/>
                          </a:lnTo>
                          <a:lnTo>
                            <a:pt x="248" y="477"/>
                          </a:lnTo>
                          <a:lnTo>
                            <a:pt x="239" y="404"/>
                          </a:lnTo>
                          <a:lnTo>
                            <a:pt x="212" y="317"/>
                          </a:lnTo>
                          <a:lnTo>
                            <a:pt x="212" y="26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20019" name="Freeform 83"/>
                    <p:cNvSpPr>
                      <a:spLocks/>
                    </p:cNvSpPr>
                    <p:nvPr/>
                  </p:nvSpPr>
                  <p:spPr bwMode="auto">
                    <a:xfrm flipH="1">
                      <a:off x="1353" y="1223"/>
                      <a:ext cx="282" cy="326"/>
                    </a:xfrm>
                    <a:custGeom>
                      <a:avLst/>
                      <a:gdLst/>
                      <a:ahLst/>
                      <a:cxnLst>
                        <a:cxn ang="0">
                          <a:pos x="81" y="137"/>
                        </a:cxn>
                        <a:cxn ang="0">
                          <a:pos x="78" y="84"/>
                        </a:cxn>
                        <a:cxn ang="0">
                          <a:pos x="88" y="35"/>
                        </a:cxn>
                        <a:cxn ang="0">
                          <a:pos x="127" y="7"/>
                        </a:cxn>
                        <a:cxn ang="0">
                          <a:pos x="173" y="0"/>
                        </a:cxn>
                        <a:cxn ang="0">
                          <a:pos x="208" y="4"/>
                        </a:cxn>
                        <a:cxn ang="0">
                          <a:pos x="240" y="25"/>
                        </a:cxn>
                        <a:cxn ang="0">
                          <a:pos x="257" y="60"/>
                        </a:cxn>
                        <a:cxn ang="0">
                          <a:pos x="278" y="130"/>
                        </a:cxn>
                        <a:cxn ang="0">
                          <a:pos x="282" y="207"/>
                        </a:cxn>
                        <a:cxn ang="0">
                          <a:pos x="271" y="263"/>
                        </a:cxn>
                        <a:cxn ang="0">
                          <a:pos x="250" y="298"/>
                        </a:cxn>
                        <a:cxn ang="0">
                          <a:pos x="215" y="319"/>
                        </a:cxn>
                        <a:cxn ang="0">
                          <a:pos x="187" y="326"/>
                        </a:cxn>
                        <a:cxn ang="0">
                          <a:pos x="145" y="315"/>
                        </a:cxn>
                        <a:cxn ang="0">
                          <a:pos x="123" y="284"/>
                        </a:cxn>
                        <a:cxn ang="0">
                          <a:pos x="102" y="238"/>
                        </a:cxn>
                        <a:cxn ang="0">
                          <a:pos x="85" y="186"/>
                        </a:cxn>
                        <a:cxn ang="0">
                          <a:pos x="53" y="207"/>
                        </a:cxn>
                        <a:cxn ang="0">
                          <a:pos x="18" y="221"/>
                        </a:cxn>
                        <a:cxn ang="0">
                          <a:pos x="4" y="221"/>
                        </a:cxn>
                        <a:cxn ang="0">
                          <a:pos x="0" y="207"/>
                        </a:cxn>
                        <a:cxn ang="0">
                          <a:pos x="7" y="189"/>
                        </a:cxn>
                        <a:cxn ang="0">
                          <a:pos x="60" y="168"/>
                        </a:cxn>
                        <a:cxn ang="0">
                          <a:pos x="81" y="137"/>
                        </a:cxn>
                      </a:cxnLst>
                      <a:rect l="0" t="0" r="r" b="b"/>
                      <a:pathLst>
                        <a:path w="282" h="326">
                          <a:moveTo>
                            <a:pt x="81" y="137"/>
                          </a:moveTo>
                          <a:lnTo>
                            <a:pt x="78" y="84"/>
                          </a:lnTo>
                          <a:lnTo>
                            <a:pt x="88" y="35"/>
                          </a:lnTo>
                          <a:lnTo>
                            <a:pt x="127" y="7"/>
                          </a:lnTo>
                          <a:lnTo>
                            <a:pt x="173" y="0"/>
                          </a:lnTo>
                          <a:lnTo>
                            <a:pt x="208" y="4"/>
                          </a:lnTo>
                          <a:lnTo>
                            <a:pt x="240" y="25"/>
                          </a:lnTo>
                          <a:lnTo>
                            <a:pt x="257" y="60"/>
                          </a:lnTo>
                          <a:lnTo>
                            <a:pt x="278" y="130"/>
                          </a:lnTo>
                          <a:lnTo>
                            <a:pt x="282" y="207"/>
                          </a:lnTo>
                          <a:lnTo>
                            <a:pt x="271" y="263"/>
                          </a:lnTo>
                          <a:lnTo>
                            <a:pt x="250" y="298"/>
                          </a:lnTo>
                          <a:lnTo>
                            <a:pt x="215" y="319"/>
                          </a:lnTo>
                          <a:lnTo>
                            <a:pt x="187" y="326"/>
                          </a:lnTo>
                          <a:lnTo>
                            <a:pt x="145" y="315"/>
                          </a:lnTo>
                          <a:lnTo>
                            <a:pt x="123" y="284"/>
                          </a:lnTo>
                          <a:lnTo>
                            <a:pt x="102" y="238"/>
                          </a:lnTo>
                          <a:lnTo>
                            <a:pt x="85" y="186"/>
                          </a:lnTo>
                          <a:lnTo>
                            <a:pt x="53" y="207"/>
                          </a:lnTo>
                          <a:lnTo>
                            <a:pt x="18" y="221"/>
                          </a:lnTo>
                          <a:lnTo>
                            <a:pt x="4" y="221"/>
                          </a:lnTo>
                          <a:lnTo>
                            <a:pt x="0" y="207"/>
                          </a:lnTo>
                          <a:lnTo>
                            <a:pt x="7" y="189"/>
                          </a:lnTo>
                          <a:lnTo>
                            <a:pt x="60" y="168"/>
                          </a:lnTo>
                          <a:lnTo>
                            <a:pt x="81" y="137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21" name="Group 84"/>
                    <p:cNvGrpSpPr>
                      <a:grpSpLocks/>
                    </p:cNvGrpSpPr>
                    <p:nvPr/>
                  </p:nvGrpSpPr>
                  <p:grpSpPr bwMode="auto">
                    <a:xfrm flipH="1">
                      <a:off x="1212" y="1104"/>
                      <a:ext cx="277" cy="235"/>
                      <a:chOff x="1590" y="1104"/>
                      <a:chExt cx="277" cy="235"/>
                    </a:xfrm>
                  </p:grpSpPr>
                  <p:sp>
                    <p:nvSpPr>
                      <p:cNvPr id="1320021" name="Freeform 85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83" y="1257"/>
                        <a:ext cx="184" cy="82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13" y="82"/>
                          </a:cxn>
                          <a:cxn ang="0">
                            <a:pos x="0" y="71"/>
                          </a:cxn>
                          <a:cxn ang="0">
                            <a:pos x="0" y="45"/>
                          </a:cxn>
                          <a:cxn ang="0">
                            <a:pos x="16" y="17"/>
                          </a:cxn>
                          <a:cxn ang="0">
                            <a:pos x="36" y="9"/>
                          </a:cxn>
                          <a:cxn ang="0">
                            <a:pos x="61" y="22"/>
                          </a:cxn>
                          <a:cxn ang="0">
                            <a:pos x="86" y="19"/>
                          </a:cxn>
                          <a:cxn ang="0">
                            <a:pos x="102" y="0"/>
                          </a:cxn>
                          <a:cxn ang="0">
                            <a:pos x="123" y="2"/>
                          </a:cxn>
                          <a:cxn ang="0">
                            <a:pos x="155" y="15"/>
                          </a:cxn>
                          <a:cxn ang="0">
                            <a:pos x="182" y="13"/>
                          </a:cxn>
                          <a:cxn ang="0">
                            <a:pos x="184" y="32"/>
                          </a:cxn>
                          <a:cxn ang="0">
                            <a:pos x="175" y="45"/>
                          </a:cxn>
                          <a:cxn ang="0">
                            <a:pos x="141" y="43"/>
                          </a:cxn>
                          <a:cxn ang="0">
                            <a:pos x="118" y="39"/>
                          </a:cxn>
                          <a:cxn ang="0">
                            <a:pos x="105" y="48"/>
                          </a:cxn>
                          <a:cxn ang="0">
                            <a:pos x="91" y="67"/>
                          </a:cxn>
                          <a:cxn ang="0">
                            <a:pos x="66" y="62"/>
                          </a:cxn>
                          <a:cxn ang="0">
                            <a:pos x="54" y="56"/>
                          </a:cxn>
                          <a:cxn ang="0">
                            <a:pos x="45" y="63"/>
                          </a:cxn>
                          <a:cxn ang="0">
                            <a:pos x="32" y="76"/>
                          </a:cxn>
                          <a:cxn ang="0">
                            <a:pos x="13" y="82"/>
                          </a:cxn>
                        </a:cxnLst>
                        <a:rect l="0" t="0" r="r" b="b"/>
                        <a:pathLst>
                          <a:path w="184" h="82">
                            <a:moveTo>
                              <a:pt x="13" y="82"/>
                            </a:moveTo>
                            <a:lnTo>
                              <a:pt x="0" y="71"/>
                            </a:lnTo>
                            <a:lnTo>
                              <a:pt x="0" y="45"/>
                            </a:lnTo>
                            <a:lnTo>
                              <a:pt x="16" y="17"/>
                            </a:lnTo>
                            <a:lnTo>
                              <a:pt x="36" y="9"/>
                            </a:lnTo>
                            <a:lnTo>
                              <a:pt x="61" y="22"/>
                            </a:lnTo>
                            <a:lnTo>
                              <a:pt x="86" y="19"/>
                            </a:lnTo>
                            <a:lnTo>
                              <a:pt x="102" y="0"/>
                            </a:lnTo>
                            <a:lnTo>
                              <a:pt x="123" y="2"/>
                            </a:lnTo>
                            <a:lnTo>
                              <a:pt x="155" y="15"/>
                            </a:lnTo>
                            <a:lnTo>
                              <a:pt x="182" y="13"/>
                            </a:lnTo>
                            <a:lnTo>
                              <a:pt x="184" y="32"/>
                            </a:lnTo>
                            <a:lnTo>
                              <a:pt x="175" y="45"/>
                            </a:lnTo>
                            <a:lnTo>
                              <a:pt x="141" y="43"/>
                            </a:lnTo>
                            <a:lnTo>
                              <a:pt x="118" y="39"/>
                            </a:lnTo>
                            <a:lnTo>
                              <a:pt x="105" y="48"/>
                            </a:lnTo>
                            <a:lnTo>
                              <a:pt x="91" y="67"/>
                            </a:lnTo>
                            <a:lnTo>
                              <a:pt x="66" y="62"/>
                            </a:lnTo>
                            <a:lnTo>
                              <a:pt x="54" y="56"/>
                            </a:lnTo>
                            <a:lnTo>
                              <a:pt x="45" y="63"/>
                            </a:lnTo>
                            <a:lnTo>
                              <a:pt x="32" y="76"/>
                            </a:lnTo>
                            <a:lnTo>
                              <a:pt x="13" y="82"/>
                            </a:lnTo>
                            <a:close/>
                          </a:path>
                        </a:pathLst>
                      </a:custGeom>
                      <a:solidFill>
                        <a:schemeClr val="accent2"/>
                      </a:solid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320022" name="Freeform 8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54" y="1193"/>
                        <a:ext cx="178" cy="114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23" y="114"/>
                          </a:cxn>
                          <a:cxn ang="0">
                            <a:pos x="11" y="108"/>
                          </a:cxn>
                          <a:cxn ang="0">
                            <a:pos x="0" y="79"/>
                          </a:cxn>
                          <a:cxn ang="0">
                            <a:pos x="11" y="51"/>
                          </a:cxn>
                          <a:cxn ang="0">
                            <a:pos x="27" y="39"/>
                          </a:cxn>
                          <a:cxn ang="0">
                            <a:pos x="56" y="42"/>
                          </a:cxn>
                          <a:cxn ang="0">
                            <a:pos x="76" y="35"/>
                          </a:cxn>
                          <a:cxn ang="0">
                            <a:pos x="90" y="13"/>
                          </a:cxn>
                          <a:cxn ang="0">
                            <a:pos x="111" y="4"/>
                          </a:cxn>
                          <a:cxn ang="0">
                            <a:pos x="146" y="9"/>
                          </a:cxn>
                          <a:cxn ang="0">
                            <a:pos x="171" y="0"/>
                          </a:cxn>
                          <a:cxn ang="0">
                            <a:pos x="178" y="17"/>
                          </a:cxn>
                          <a:cxn ang="0">
                            <a:pos x="171" y="33"/>
                          </a:cxn>
                          <a:cxn ang="0">
                            <a:pos x="140" y="42"/>
                          </a:cxn>
                          <a:cxn ang="0">
                            <a:pos x="120" y="40"/>
                          </a:cxn>
                          <a:cxn ang="0">
                            <a:pos x="108" y="57"/>
                          </a:cxn>
                          <a:cxn ang="0">
                            <a:pos x="97" y="79"/>
                          </a:cxn>
                          <a:cxn ang="0">
                            <a:pos x="72" y="81"/>
                          </a:cxn>
                          <a:cxn ang="0">
                            <a:pos x="59" y="79"/>
                          </a:cxn>
                          <a:cxn ang="0">
                            <a:pos x="47" y="88"/>
                          </a:cxn>
                          <a:cxn ang="0">
                            <a:pos x="41" y="99"/>
                          </a:cxn>
                          <a:cxn ang="0">
                            <a:pos x="23" y="114"/>
                          </a:cxn>
                        </a:cxnLst>
                        <a:rect l="0" t="0" r="r" b="b"/>
                        <a:pathLst>
                          <a:path w="178" h="114">
                            <a:moveTo>
                              <a:pt x="23" y="114"/>
                            </a:moveTo>
                            <a:lnTo>
                              <a:pt x="11" y="108"/>
                            </a:lnTo>
                            <a:lnTo>
                              <a:pt x="0" y="79"/>
                            </a:lnTo>
                            <a:lnTo>
                              <a:pt x="11" y="51"/>
                            </a:lnTo>
                            <a:lnTo>
                              <a:pt x="27" y="39"/>
                            </a:lnTo>
                            <a:lnTo>
                              <a:pt x="56" y="42"/>
                            </a:lnTo>
                            <a:lnTo>
                              <a:pt x="76" y="35"/>
                            </a:lnTo>
                            <a:lnTo>
                              <a:pt x="90" y="13"/>
                            </a:lnTo>
                            <a:lnTo>
                              <a:pt x="111" y="4"/>
                            </a:lnTo>
                            <a:lnTo>
                              <a:pt x="146" y="9"/>
                            </a:lnTo>
                            <a:lnTo>
                              <a:pt x="171" y="0"/>
                            </a:lnTo>
                            <a:lnTo>
                              <a:pt x="178" y="17"/>
                            </a:lnTo>
                            <a:lnTo>
                              <a:pt x="171" y="33"/>
                            </a:lnTo>
                            <a:lnTo>
                              <a:pt x="140" y="42"/>
                            </a:lnTo>
                            <a:lnTo>
                              <a:pt x="120" y="40"/>
                            </a:lnTo>
                            <a:lnTo>
                              <a:pt x="108" y="57"/>
                            </a:lnTo>
                            <a:lnTo>
                              <a:pt x="97" y="79"/>
                            </a:lnTo>
                            <a:lnTo>
                              <a:pt x="72" y="81"/>
                            </a:lnTo>
                            <a:lnTo>
                              <a:pt x="59" y="79"/>
                            </a:lnTo>
                            <a:lnTo>
                              <a:pt x="47" y="88"/>
                            </a:lnTo>
                            <a:lnTo>
                              <a:pt x="41" y="99"/>
                            </a:lnTo>
                            <a:lnTo>
                              <a:pt x="23" y="114"/>
                            </a:lnTo>
                            <a:close/>
                          </a:path>
                        </a:pathLst>
                      </a:custGeom>
                      <a:solidFill>
                        <a:schemeClr val="accent2"/>
                      </a:solid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320023" name="Freeform 8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30" y="1154"/>
                        <a:ext cx="161" cy="138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31" y="138"/>
                          </a:cxn>
                          <a:cxn ang="0">
                            <a:pos x="16" y="133"/>
                          </a:cxn>
                          <a:cxn ang="0">
                            <a:pos x="0" y="109"/>
                          </a:cxn>
                          <a:cxn ang="0">
                            <a:pos x="5" y="78"/>
                          </a:cxn>
                          <a:cxn ang="0">
                            <a:pos x="16" y="65"/>
                          </a:cxn>
                          <a:cxn ang="0">
                            <a:pos x="43" y="62"/>
                          </a:cxn>
                          <a:cxn ang="0">
                            <a:pos x="65" y="51"/>
                          </a:cxn>
                          <a:cxn ang="0">
                            <a:pos x="72" y="25"/>
                          </a:cxn>
                          <a:cxn ang="0">
                            <a:pos x="92" y="15"/>
                          </a:cxn>
                          <a:cxn ang="0">
                            <a:pos x="127" y="13"/>
                          </a:cxn>
                          <a:cxn ang="0">
                            <a:pos x="148" y="0"/>
                          </a:cxn>
                          <a:cxn ang="0">
                            <a:pos x="161" y="13"/>
                          </a:cxn>
                          <a:cxn ang="0">
                            <a:pos x="156" y="25"/>
                          </a:cxn>
                          <a:cxn ang="0">
                            <a:pos x="128" y="44"/>
                          </a:cxn>
                          <a:cxn ang="0">
                            <a:pos x="107" y="49"/>
                          </a:cxn>
                          <a:cxn ang="0">
                            <a:pos x="99" y="65"/>
                          </a:cxn>
                          <a:cxn ang="0">
                            <a:pos x="94" y="91"/>
                          </a:cxn>
                          <a:cxn ang="0">
                            <a:pos x="69" y="98"/>
                          </a:cxn>
                          <a:cxn ang="0">
                            <a:pos x="54" y="94"/>
                          </a:cxn>
                          <a:cxn ang="0">
                            <a:pos x="45" y="105"/>
                          </a:cxn>
                          <a:cxn ang="0">
                            <a:pos x="40" y="123"/>
                          </a:cxn>
                          <a:cxn ang="0">
                            <a:pos x="31" y="138"/>
                          </a:cxn>
                        </a:cxnLst>
                        <a:rect l="0" t="0" r="r" b="b"/>
                        <a:pathLst>
                          <a:path w="161" h="138">
                            <a:moveTo>
                              <a:pt x="31" y="138"/>
                            </a:moveTo>
                            <a:lnTo>
                              <a:pt x="16" y="133"/>
                            </a:lnTo>
                            <a:lnTo>
                              <a:pt x="0" y="109"/>
                            </a:lnTo>
                            <a:lnTo>
                              <a:pt x="5" y="78"/>
                            </a:lnTo>
                            <a:lnTo>
                              <a:pt x="16" y="65"/>
                            </a:lnTo>
                            <a:lnTo>
                              <a:pt x="43" y="62"/>
                            </a:lnTo>
                            <a:lnTo>
                              <a:pt x="65" y="51"/>
                            </a:lnTo>
                            <a:lnTo>
                              <a:pt x="72" y="25"/>
                            </a:lnTo>
                            <a:lnTo>
                              <a:pt x="92" y="15"/>
                            </a:lnTo>
                            <a:lnTo>
                              <a:pt x="127" y="13"/>
                            </a:lnTo>
                            <a:lnTo>
                              <a:pt x="148" y="0"/>
                            </a:lnTo>
                            <a:lnTo>
                              <a:pt x="161" y="13"/>
                            </a:lnTo>
                            <a:lnTo>
                              <a:pt x="156" y="25"/>
                            </a:lnTo>
                            <a:lnTo>
                              <a:pt x="128" y="44"/>
                            </a:lnTo>
                            <a:lnTo>
                              <a:pt x="107" y="49"/>
                            </a:lnTo>
                            <a:lnTo>
                              <a:pt x="99" y="65"/>
                            </a:lnTo>
                            <a:lnTo>
                              <a:pt x="94" y="91"/>
                            </a:lnTo>
                            <a:lnTo>
                              <a:pt x="69" y="98"/>
                            </a:lnTo>
                            <a:lnTo>
                              <a:pt x="54" y="94"/>
                            </a:lnTo>
                            <a:lnTo>
                              <a:pt x="45" y="105"/>
                            </a:lnTo>
                            <a:lnTo>
                              <a:pt x="40" y="123"/>
                            </a:lnTo>
                            <a:lnTo>
                              <a:pt x="31" y="138"/>
                            </a:lnTo>
                            <a:close/>
                          </a:path>
                        </a:pathLst>
                      </a:custGeom>
                      <a:solidFill>
                        <a:schemeClr val="accent2"/>
                      </a:solid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320024" name="Freeform 8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590" y="1104"/>
                        <a:ext cx="123" cy="174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48" y="172"/>
                          </a:cxn>
                          <a:cxn ang="0">
                            <a:pos x="31" y="174"/>
                          </a:cxn>
                          <a:cxn ang="0">
                            <a:pos x="9" y="158"/>
                          </a:cxn>
                          <a:cxn ang="0">
                            <a:pos x="0" y="131"/>
                          </a:cxn>
                          <a:cxn ang="0">
                            <a:pos x="4" y="113"/>
                          </a:cxn>
                          <a:cxn ang="0">
                            <a:pos x="29" y="97"/>
                          </a:cxn>
                          <a:cxn ang="0">
                            <a:pos x="46" y="79"/>
                          </a:cxn>
                          <a:cxn ang="0">
                            <a:pos x="46" y="52"/>
                          </a:cxn>
                          <a:cxn ang="0">
                            <a:pos x="59" y="39"/>
                          </a:cxn>
                          <a:cxn ang="0">
                            <a:pos x="90" y="22"/>
                          </a:cxn>
                          <a:cxn ang="0">
                            <a:pos x="106" y="0"/>
                          </a:cxn>
                          <a:cxn ang="0">
                            <a:pos x="121" y="7"/>
                          </a:cxn>
                          <a:cxn ang="0">
                            <a:pos x="123" y="22"/>
                          </a:cxn>
                          <a:cxn ang="0">
                            <a:pos x="105" y="47"/>
                          </a:cxn>
                          <a:cxn ang="0">
                            <a:pos x="84" y="61"/>
                          </a:cxn>
                          <a:cxn ang="0">
                            <a:pos x="86" y="81"/>
                          </a:cxn>
                          <a:cxn ang="0">
                            <a:pos x="90" y="104"/>
                          </a:cxn>
                          <a:cxn ang="0">
                            <a:pos x="68" y="118"/>
                          </a:cxn>
                          <a:cxn ang="0">
                            <a:pos x="59" y="124"/>
                          </a:cxn>
                          <a:cxn ang="0">
                            <a:pos x="51" y="138"/>
                          </a:cxn>
                          <a:cxn ang="0">
                            <a:pos x="50" y="152"/>
                          </a:cxn>
                          <a:cxn ang="0">
                            <a:pos x="48" y="172"/>
                          </a:cxn>
                        </a:cxnLst>
                        <a:rect l="0" t="0" r="r" b="b"/>
                        <a:pathLst>
                          <a:path w="123" h="174">
                            <a:moveTo>
                              <a:pt x="48" y="172"/>
                            </a:moveTo>
                            <a:lnTo>
                              <a:pt x="31" y="174"/>
                            </a:lnTo>
                            <a:lnTo>
                              <a:pt x="9" y="158"/>
                            </a:lnTo>
                            <a:lnTo>
                              <a:pt x="0" y="131"/>
                            </a:lnTo>
                            <a:lnTo>
                              <a:pt x="4" y="113"/>
                            </a:lnTo>
                            <a:lnTo>
                              <a:pt x="29" y="97"/>
                            </a:lnTo>
                            <a:lnTo>
                              <a:pt x="46" y="79"/>
                            </a:lnTo>
                            <a:lnTo>
                              <a:pt x="46" y="52"/>
                            </a:lnTo>
                            <a:lnTo>
                              <a:pt x="59" y="39"/>
                            </a:lnTo>
                            <a:lnTo>
                              <a:pt x="90" y="22"/>
                            </a:lnTo>
                            <a:lnTo>
                              <a:pt x="106" y="0"/>
                            </a:lnTo>
                            <a:lnTo>
                              <a:pt x="121" y="7"/>
                            </a:lnTo>
                            <a:lnTo>
                              <a:pt x="123" y="22"/>
                            </a:lnTo>
                            <a:lnTo>
                              <a:pt x="105" y="47"/>
                            </a:lnTo>
                            <a:lnTo>
                              <a:pt x="84" y="61"/>
                            </a:lnTo>
                            <a:lnTo>
                              <a:pt x="86" y="81"/>
                            </a:lnTo>
                            <a:lnTo>
                              <a:pt x="90" y="104"/>
                            </a:lnTo>
                            <a:lnTo>
                              <a:pt x="68" y="118"/>
                            </a:lnTo>
                            <a:lnTo>
                              <a:pt x="59" y="124"/>
                            </a:lnTo>
                            <a:lnTo>
                              <a:pt x="51" y="138"/>
                            </a:lnTo>
                            <a:lnTo>
                              <a:pt x="50" y="152"/>
                            </a:lnTo>
                            <a:lnTo>
                              <a:pt x="48" y="172"/>
                            </a:lnTo>
                            <a:close/>
                          </a:path>
                        </a:pathLst>
                      </a:custGeom>
                      <a:solidFill>
                        <a:schemeClr val="accent2"/>
                      </a:solidFill>
                      <a:ln w="9525">
                        <a:noFill/>
                        <a:round/>
                        <a:headEnd/>
                        <a:tailEnd/>
                      </a:ln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22" name="Group 89"/>
                  <p:cNvGrpSpPr>
                    <a:grpSpLocks/>
                  </p:cNvGrpSpPr>
                  <p:nvPr/>
                </p:nvGrpSpPr>
                <p:grpSpPr bwMode="auto">
                  <a:xfrm rot="4286940" flipH="1">
                    <a:off x="1038" y="766"/>
                    <a:ext cx="141" cy="50"/>
                    <a:chOff x="4032" y="2817"/>
                    <a:chExt cx="417" cy="635"/>
                  </a:xfrm>
                </p:grpSpPr>
                <p:sp>
                  <p:nvSpPr>
                    <p:cNvPr id="1320026" name="Oval 9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32" y="2817"/>
                      <a:ext cx="417" cy="635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 wrap="none" lIns="274320" rIns="274320" anchor="ctr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20027" name="Oval 9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80" y="2928"/>
                      <a:ext cx="240" cy="240"/>
                    </a:xfrm>
                    <a:prstGeom prst="ellipse">
                      <a:avLst/>
                    </a:prstGeom>
                    <a:solidFill>
                      <a:schemeClr val="bg2"/>
                    </a:solidFill>
                    <a:ln w="12700" cap="sq">
                      <a:noFill/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 wrap="none" lIns="274320" rIns="274320" anchor="ctr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3" name="Group 92"/>
                  <p:cNvGrpSpPr>
                    <a:grpSpLocks/>
                  </p:cNvGrpSpPr>
                  <p:nvPr/>
                </p:nvGrpSpPr>
                <p:grpSpPr bwMode="auto">
                  <a:xfrm rot="4286940" flipH="1">
                    <a:off x="962" y="766"/>
                    <a:ext cx="141" cy="50"/>
                    <a:chOff x="4032" y="2817"/>
                    <a:chExt cx="417" cy="635"/>
                  </a:xfrm>
                </p:grpSpPr>
                <p:sp>
                  <p:nvSpPr>
                    <p:cNvPr id="1320029" name="Oval 9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32" y="2817"/>
                      <a:ext cx="417" cy="635"/>
                    </a:xfrm>
                    <a:prstGeom prst="ellipse">
                      <a:avLst/>
                    </a:prstGeom>
                    <a:solidFill>
                      <a:schemeClr val="tx2"/>
                    </a:solidFill>
                    <a:ln w="12700" cap="sq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 wrap="none" lIns="274320" rIns="274320" anchor="ctr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20030" name="Oval 9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80" y="2928"/>
                      <a:ext cx="240" cy="240"/>
                    </a:xfrm>
                    <a:prstGeom prst="ellipse">
                      <a:avLst/>
                    </a:prstGeom>
                    <a:solidFill>
                      <a:schemeClr val="bg2"/>
                    </a:solidFill>
                    <a:ln w="12700" cap="sq">
                      <a:noFill/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 wrap="none" lIns="274320" rIns="274320" anchor="ctr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1320031" name="Oval 95"/>
                <p:cNvSpPr>
                  <a:spLocks noChangeArrowheads="1"/>
                </p:cNvSpPr>
                <p:nvPr/>
              </p:nvSpPr>
              <p:spPr bwMode="auto">
                <a:xfrm>
                  <a:off x="1098" y="1008"/>
                  <a:ext cx="198" cy="74"/>
                </a:xfrm>
                <a:prstGeom prst="ellipse">
                  <a:avLst/>
                </a:prstGeom>
                <a:solidFill>
                  <a:schemeClr val="bg1"/>
                </a:solidFill>
                <a:ln w="12700" cap="sq">
                  <a:noFill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lIns="274320" rIns="274320" anchor="ctr">
                  <a:prstTxWarp prst="textNoShape">
                    <a:avLst/>
                  </a:prstTxWarp>
                </a:bodyPr>
                <a:lstStyle/>
                <a:p>
                  <a:pPr algn="ctr" eaLnBrk="0" hangingPunct="0"/>
                  <a:endParaRPr lang="en-CA" sz="2400" b="0">
                    <a:latin typeface="Arial Rounded MT Bold" pitchFamily="-110" charset="0"/>
                  </a:endParaRPr>
                </a:p>
              </p:txBody>
            </p:sp>
          </p:grpSp>
          <p:sp>
            <p:nvSpPr>
              <p:cNvPr id="1320032" name="Freeform 96"/>
              <p:cNvSpPr>
                <a:spLocks noChangeAspect="1"/>
              </p:cNvSpPr>
              <p:nvPr/>
            </p:nvSpPr>
            <p:spPr bwMode="auto">
              <a:xfrm>
                <a:off x="1153" y="2448"/>
                <a:ext cx="446" cy="375"/>
              </a:xfrm>
              <a:custGeom>
                <a:avLst/>
                <a:gdLst/>
                <a:ahLst/>
                <a:cxnLst>
                  <a:cxn ang="0">
                    <a:pos x="194" y="93"/>
                  </a:cxn>
                  <a:cxn ang="0">
                    <a:pos x="183" y="57"/>
                  </a:cxn>
                  <a:cxn ang="0">
                    <a:pos x="164" y="22"/>
                  </a:cxn>
                  <a:cxn ang="0">
                    <a:pos x="131" y="0"/>
                  </a:cxn>
                  <a:cxn ang="0">
                    <a:pos x="93" y="0"/>
                  </a:cxn>
                  <a:cxn ang="0">
                    <a:pos x="54" y="13"/>
                  </a:cxn>
                  <a:cxn ang="0">
                    <a:pos x="2" y="57"/>
                  </a:cxn>
                  <a:cxn ang="0">
                    <a:pos x="0" y="79"/>
                  </a:cxn>
                  <a:cxn ang="0">
                    <a:pos x="16" y="115"/>
                  </a:cxn>
                  <a:cxn ang="0">
                    <a:pos x="68" y="159"/>
                  </a:cxn>
                  <a:cxn ang="0">
                    <a:pos x="68" y="177"/>
                  </a:cxn>
                  <a:cxn ang="0">
                    <a:pos x="46" y="203"/>
                  </a:cxn>
                  <a:cxn ang="0">
                    <a:pos x="49" y="225"/>
                  </a:cxn>
                  <a:cxn ang="0">
                    <a:pos x="63" y="234"/>
                  </a:cxn>
                  <a:cxn ang="0">
                    <a:pos x="80" y="243"/>
                  </a:cxn>
                  <a:cxn ang="0">
                    <a:pos x="80" y="265"/>
                  </a:cxn>
                  <a:cxn ang="0">
                    <a:pos x="52" y="305"/>
                  </a:cxn>
                  <a:cxn ang="0">
                    <a:pos x="54" y="322"/>
                  </a:cxn>
                  <a:cxn ang="0">
                    <a:pos x="82" y="344"/>
                  </a:cxn>
                  <a:cxn ang="0">
                    <a:pos x="123" y="327"/>
                  </a:cxn>
                  <a:cxn ang="0">
                    <a:pos x="142" y="331"/>
                  </a:cxn>
                  <a:cxn ang="0">
                    <a:pos x="189" y="340"/>
                  </a:cxn>
                  <a:cxn ang="0">
                    <a:pos x="232" y="366"/>
                  </a:cxn>
                  <a:cxn ang="0">
                    <a:pos x="259" y="375"/>
                  </a:cxn>
                  <a:cxn ang="0">
                    <a:pos x="355" y="356"/>
                  </a:cxn>
                  <a:cxn ang="0">
                    <a:pos x="446" y="273"/>
                  </a:cxn>
                  <a:cxn ang="0">
                    <a:pos x="408" y="349"/>
                  </a:cxn>
                  <a:cxn ang="0">
                    <a:pos x="325" y="364"/>
                  </a:cxn>
                  <a:cxn ang="0">
                    <a:pos x="431" y="303"/>
                  </a:cxn>
                  <a:cxn ang="0">
                    <a:pos x="393" y="273"/>
                  </a:cxn>
                  <a:cxn ang="0">
                    <a:pos x="281" y="260"/>
                  </a:cxn>
                  <a:cxn ang="0">
                    <a:pos x="197" y="247"/>
                  </a:cxn>
                  <a:cxn ang="0">
                    <a:pos x="153" y="238"/>
                  </a:cxn>
                  <a:cxn ang="0">
                    <a:pos x="161" y="221"/>
                  </a:cxn>
                  <a:cxn ang="0">
                    <a:pos x="186" y="199"/>
                  </a:cxn>
                  <a:cxn ang="0">
                    <a:pos x="180" y="172"/>
                  </a:cxn>
                  <a:cxn ang="0">
                    <a:pos x="156" y="146"/>
                  </a:cxn>
                  <a:cxn ang="0">
                    <a:pos x="156" y="124"/>
                  </a:cxn>
                  <a:cxn ang="0">
                    <a:pos x="169" y="75"/>
                  </a:cxn>
                  <a:cxn ang="0">
                    <a:pos x="147" y="167"/>
                  </a:cxn>
                </a:cxnLst>
                <a:rect l="0" t="0" r="r" b="b"/>
                <a:pathLst>
                  <a:path w="446" h="375">
                    <a:moveTo>
                      <a:pt x="194" y="93"/>
                    </a:moveTo>
                    <a:lnTo>
                      <a:pt x="183" y="57"/>
                    </a:lnTo>
                    <a:lnTo>
                      <a:pt x="164" y="22"/>
                    </a:lnTo>
                    <a:lnTo>
                      <a:pt x="131" y="0"/>
                    </a:lnTo>
                    <a:lnTo>
                      <a:pt x="93" y="0"/>
                    </a:lnTo>
                    <a:lnTo>
                      <a:pt x="54" y="13"/>
                    </a:lnTo>
                    <a:lnTo>
                      <a:pt x="2" y="57"/>
                    </a:lnTo>
                    <a:lnTo>
                      <a:pt x="0" y="79"/>
                    </a:lnTo>
                    <a:lnTo>
                      <a:pt x="16" y="115"/>
                    </a:lnTo>
                    <a:lnTo>
                      <a:pt x="68" y="159"/>
                    </a:lnTo>
                    <a:lnTo>
                      <a:pt x="68" y="177"/>
                    </a:lnTo>
                    <a:lnTo>
                      <a:pt x="46" y="203"/>
                    </a:lnTo>
                    <a:lnTo>
                      <a:pt x="49" y="225"/>
                    </a:lnTo>
                    <a:lnTo>
                      <a:pt x="63" y="234"/>
                    </a:lnTo>
                    <a:lnTo>
                      <a:pt x="80" y="243"/>
                    </a:lnTo>
                    <a:lnTo>
                      <a:pt x="80" y="265"/>
                    </a:lnTo>
                    <a:lnTo>
                      <a:pt x="52" y="305"/>
                    </a:lnTo>
                    <a:lnTo>
                      <a:pt x="54" y="322"/>
                    </a:lnTo>
                    <a:lnTo>
                      <a:pt x="82" y="344"/>
                    </a:lnTo>
                    <a:lnTo>
                      <a:pt x="123" y="327"/>
                    </a:lnTo>
                    <a:lnTo>
                      <a:pt x="142" y="331"/>
                    </a:lnTo>
                    <a:lnTo>
                      <a:pt x="189" y="340"/>
                    </a:lnTo>
                    <a:lnTo>
                      <a:pt x="232" y="366"/>
                    </a:lnTo>
                    <a:lnTo>
                      <a:pt x="259" y="375"/>
                    </a:lnTo>
                    <a:lnTo>
                      <a:pt x="355" y="356"/>
                    </a:lnTo>
                    <a:lnTo>
                      <a:pt x="446" y="273"/>
                    </a:lnTo>
                    <a:lnTo>
                      <a:pt x="408" y="349"/>
                    </a:lnTo>
                    <a:lnTo>
                      <a:pt x="325" y="364"/>
                    </a:lnTo>
                    <a:lnTo>
                      <a:pt x="431" y="303"/>
                    </a:lnTo>
                    <a:lnTo>
                      <a:pt x="393" y="273"/>
                    </a:lnTo>
                    <a:lnTo>
                      <a:pt x="281" y="260"/>
                    </a:lnTo>
                    <a:lnTo>
                      <a:pt x="197" y="247"/>
                    </a:lnTo>
                    <a:lnTo>
                      <a:pt x="153" y="238"/>
                    </a:lnTo>
                    <a:lnTo>
                      <a:pt x="161" y="221"/>
                    </a:lnTo>
                    <a:lnTo>
                      <a:pt x="186" y="199"/>
                    </a:lnTo>
                    <a:lnTo>
                      <a:pt x="180" y="172"/>
                    </a:lnTo>
                    <a:lnTo>
                      <a:pt x="156" y="146"/>
                    </a:lnTo>
                    <a:lnTo>
                      <a:pt x="156" y="124"/>
                    </a:lnTo>
                    <a:lnTo>
                      <a:pt x="169" y="75"/>
                    </a:lnTo>
                    <a:lnTo>
                      <a:pt x="147" y="167"/>
                    </a:lnTo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0033" name="Freeform 97"/>
              <p:cNvSpPr>
                <a:spLocks/>
              </p:cNvSpPr>
              <p:nvPr/>
            </p:nvSpPr>
            <p:spPr bwMode="auto">
              <a:xfrm>
                <a:off x="1440" y="2304"/>
                <a:ext cx="470" cy="320"/>
              </a:xfrm>
              <a:custGeom>
                <a:avLst/>
                <a:gdLst/>
                <a:ahLst/>
                <a:cxnLst>
                  <a:cxn ang="0">
                    <a:pos x="88" y="0"/>
                  </a:cxn>
                  <a:cxn ang="0">
                    <a:pos x="48" y="9"/>
                  </a:cxn>
                  <a:cxn ang="0">
                    <a:pos x="13" y="77"/>
                  </a:cxn>
                  <a:cxn ang="0">
                    <a:pos x="0" y="133"/>
                  </a:cxn>
                  <a:cxn ang="0">
                    <a:pos x="8" y="133"/>
                  </a:cxn>
                  <a:cxn ang="0">
                    <a:pos x="19" y="124"/>
                  </a:cxn>
                  <a:cxn ang="0">
                    <a:pos x="31" y="133"/>
                  </a:cxn>
                  <a:cxn ang="0">
                    <a:pos x="25" y="152"/>
                  </a:cxn>
                  <a:cxn ang="0">
                    <a:pos x="17" y="181"/>
                  </a:cxn>
                  <a:cxn ang="0">
                    <a:pos x="23" y="206"/>
                  </a:cxn>
                  <a:cxn ang="0">
                    <a:pos x="35" y="200"/>
                  </a:cxn>
                  <a:cxn ang="0">
                    <a:pos x="40" y="220"/>
                  </a:cxn>
                  <a:cxn ang="0">
                    <a:pos x="35" y="253"/>
                  </a:cxn>
                  <a:cxn ang="0">
                    <a:pos x="40" y="301"/>
                  </a:cxn>
                  <a:cxn ang="0">
                    <a:pos x="48" y="320"/>
                  </a:cxn>
                  <a:cxn ang="0">
                    <a:pos x="65" y="320"/>
                  </a:cxn>
                  <a:cxn ang="0">
                    <a:pos x="88" y="306"/>
                  </a:cxn>
                  <a:cxn ang="0">
                    <a:pos x="103" y="301"/>
                  </a:cxn>
                  <a:cxn ang="0">
                    <a:pos x="111" y="291"/>
                  </a:cxn>
                  <a:cxn ang="0">
                    <a:pos x="132" y="282"/>
                  </a:cxn>
                  <a:cxn ang="0">
                    <a:pos x="178" y="291"/>
                  </a:cxn>
                  <a:cxn ang="0">
                    <a:pos x="195" y="301"/>
                  </a:cxn>
                  <a:cxn ang="0">
                    <a:pos x="204" y="277"/>
                  </a:cxn>
                  <a:cxn ang="0">
                    <a:pos x="394" y="264"/>
                  </a:cxn>
                  <a:cxn ang="0">
                    <a:pos x="470" y="219"/>
                  </a:cxn>
                  <a:cxn ang="0">
                    <a:pos x="341" y="205"/>
                  </a:cxn>
                  <a:cxn ang="0">
                    <a:pos x="265" y="205"/>
                  </a:cxn>
                  <a:cxn ang="0">
                    <a:pos x="197" y="205"/>
                  </a:cxn>
                  <a:cxn ang="0">
                    <a:pos x="181" y="177"/>
                  </a:cxn>
                  <a:cxn ang="0">
                    <a:pos x="135" y="177"/>
                  </a:cxn>
                  <a:cxn ang="0">
                    <a:pos x="120" y="172"/>
                  </a:cxn>
                  <a:cxn ang="0">
                    <a:pos x="101" y="162"/>
                  </a:cxn>
                  <a:cxn ang="0">
                    <a:pos x="94" y="143"/>
                  </a:cxn>
                  <a:cxn ang="0">
                    <a:pos x="97" y="124"/>
                  </a:cxn>
                  <a:cxn ang="0">
                    <a:pos x="93" y="106"/>
                  </a:cxn>
                  <a:cxn ang="0">
                    <a:pos x="84" y="91"/>
                  </a:cxn>
                  <a:cxn ang="0">
                    <a:pos x="90" y="67"/>
                  </a:cxn>
                  <a:cxn ang="0">
                    <a:pos x="107" y="52"/>
                  </a:cxn>
                  <a:cxn ang="0">
                    <a:pos x="105" y="29"/>
                  </a:cxn>
                  <a:cxn ang="0">
                    <a:pos x="88" y="0"/>
                  </a:cxn>
                </a:cxnLst>
                <a:rect l="0" t="0" r="r" b="b"/>
                <a:pathLst>
                  <a:path w="470" h="320">
                    <a:moveTo>
                      <a:pt x="88" y="0"/>
                    </a:moveTo>
                    <a:lnTo>
                      <a:pt x="48" y="9"/>
                    </a:lnTo>
                    <a:lnTo>
                      <a:pt x="13" y="77"/>
                    </a:lnTo>
                    <a:lnTo>
                      <a:pt x="0" y="133"/>
                    </a:lnTo>
                    <a:lnTo>
                      <a:pt x="8" y="133"/>
                    </a:lnTo>
                    <a:lnTo>
                      <a:pt x="19" y="124"/>
                    </a:lnTo>
                    <a:lnTo>
                      <a:pt x="31" y="133"/>
                    </a:lnTo>
                    <a:lnTo>
                      <a:pt x="25" y="152"/>
                    </a:lnTo>
                    <a:lnTo>
                      <a:pt x="17" y="181"/>
                    </a:lnTo>
                    <a:lnTo>
                      <a:pt x="23" y="206"/>
                    </a:lnTo>
                    <a:lnTo>
                      <a:pt x="35" y="200"/>
                    </a:lnTo>
                    <a:lnTo>
                      <a:pt x="40" y="220"/>
                    </a:lnTo>
                    <a:lnTo>
                      <a:pt x="35" y="253"/>
                    </a:lnTo>
                    <a:lnTo>
                      <a:pt x="40" y="301"/>
                    </a:lnTo>
                    <a:lnTo>
                      <a:pt x="48" y="320"/>
                    </a:lnTo>
                    <a:lnTo>
                      <a:pt x="65" y="320"/>
                    </a:lnTo>
                    <a:lnTo>
                      <a:pt x="88" y="306"/>
                    </a:lnTo>
                    <a:lnTo>
                      <a:pt x="103" y="301"/>
                    </a:lnTo>
                    <a:lnTo>
                      <a:pt x="111" y="291"/>
                    </a:lnTo>
                    <a:lnTo>
                      <a:pt x="132" y="282"/>
                    </a:lnTo>
                    <a:lnTo>
                      <a:pt x="178" y="291"/>
                    </a:lnTo>
                    <a:lnTo>
                      <a:pt x="195" y="301"/>
                    </a:lnTo>
                    <a:lnTo>
                      <a:pt x="204" y="277"/>
                    </a:lnTo>
                    <a:lnTo>
                      <a:pt x="394" y="264"/>
                    </a:lnTo>
                    <a:lnTo>
                      <a:pt x="470" y="219"/>
                    </a:lnTo>
                    <a:lnTo>
                      <a:pt x="341" y="205"/>
                    </a:lnTo>
                    <a:lnTo>
                      <a:pt x="265" y="205"/>
                    </a:lnTo>
                    <a:lnTo>
                      <a:pt x="197" y="205"/>
                    </a:lnTo>
                    <a:lnTo>
                      <a:pt x="181" y="177"/>
                    </a:lnTo>
                    <a:lnTo>
                      <a:pt x="135" y="177"/>
                    </a:lnTo>
                    <a:lnTo>
                      <a:pt x="120" y="172"/>
                    </a:lnTo>
                    <a:lnTo>
                      <a:pt x="101" y="162"/>
                    </a:lnTo>
                    <a:lnTo>
                      <a:pt x="94" y="143"/>
                    </a:lnTo>
                    <a:lnTo>
                      <a:pt x="97" y="124"/>
                    </a:lnTo>
                    <a:lnTo>
                      <a:pt x="93" y="106"/>
                    </a:lnTo>
                    <a:lnTo>
                      <a:pt x="84" y="91"/>
                    </a:lnTo>
                    <a:lnTo>
                      <a:pt x="90" y="67"/>
                    </a:lnTo>
                    <a:lnTo>
                      <a:pt x="107" y="52"/>
                    </a:lnTo>
                    <a:lnTo>
                      <a:pt x="105" y="29"/>
                    </a:lnTo>
                    <a:lnTo>
                      <a:pt x="88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9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19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19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99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199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199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99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199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199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99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199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199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/>
              <a:t>Tower of Hanoi</a:t>
            </a:r>
          </a:p>
        </p:txBody>
      </p:sp>
      <p:pic>
        <p:nvPicPr>
          <p:cNvPr id="1320963" name="Picture 3" descr="capture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38150" y="1066800"/>
            <a:ext cx="8267700" cy="4448175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90007" y="4090296"/>
            <a:ext cx="14900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2 recursive calls!</a:t>
            </a:r>
            <a:endParaRPr lang="en-US" b="1" dirty="0">
              <a:solidFill>
                <a:schemeClr val="tx2"/>
              </a:solidFill>
            </a:endParaRPr>
          </a:p>
        </p:txBody>
      </p:sp>
      <p:cxnSp>
        <p:nvCxnSpPr>
          <p:cNvPr id="8" name="Straight Arrow Connector 7"/>
          <p:cNvCxnSpPr>
            <a:stCxn id="6" idx="3"/>
          </p:cNvCxnSpPr>
          <p:nvPr/>
        </p:nvCxnSpPr>
        <p:spPr bwMode="auto">
          <a:xfrm flipV="1">
            <a:off x="1680048" y="4040295"/>
            <a:ext cx="660016" cy="37316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10" name="Straight Arrow Connector 9"/>
          <p:cNvCxnSpPr>
            <a:stCxn id="6" idx="3"/>
          </p:cNvCxnSpPr>
          <p:nvPr/>
        </p:nvCxnSpPr>
        <p:spPr bwMode="auto">
          <a:xfrm>
            <a:off x="1680048" y="4413462"/>
            <a:ext cx="678222" cy="26687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/>
              <a:t>Tower of Hanoi</a:t>
            </a:r>
          </a:p>
        </p:txBody>
      </p:sp>
      <p:pic>
        <p:nvPicPr>
          <p:cNvPr id="1323011" name="Picture 3" descr="capture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95550" y="990600"/>
            <a:ext cx="6001472" cy="3229708"/>
          </a:xfrm>
          <a:prstGeom prst="rect">
            <a:avLst/>
          </a:prstGeom>
          <a:noFill/>
        </p:spPr>
      </p:pic>
      <p:sp>
        <p:nvSpPr>
          <p:cNvPr id="1323012" name="Text Box 4"/>
          <p:cNvSpPr txBox="1">
            <a:spLocks noChangeArrowheads="1"/>
          </p:cNvSpPr>
          <p:nvPr/>
        </p:nvSpPr>
        <p:spPr bwMode="auto">
          <a:xfrm>
            <a:off x="365125" y="3625850"/>
            <a:ext cx="2792413" cy="2227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b="0">
                <a:latin typeface="Times New Roman" pitchFamily="-110" charset="0"/>
              </a:rPr>
              <a:t>Time: </a:t>
            </a:r>
            <a:br>
              <a:rPr lang="en-US" sz="2800" b="0">
                <a:latin typeface="Times New Roman" pitchFamily="-110" charset="0"/>
              </a:rPr>
            </a:br>
            <a:r>
              <a:rPr lang="en-US" sz="2800" b="0">
                <a:latin typeface="Times New Roman" pitchFamily="-110" charset="0"/>
              </a:rPr>
              <a:t>T(1) = 1, </a:t>
            </a:r>
          </a:p>
          <a:p>
            <a:r>
              <a:rPr lang="en-US" sz="2800" b="0">
                <a:latin typeface="Times New Roman" pitchFamily="-110" charset="0"/>
              </a:rPr>
              <a:t>T(n) =</a:t>
            </a:r>
          </a:p>
          <a:p>
            <a:r>
              <a:rPr lang="en-US" sz="2800" b="0">
                <a:latin typeface="Times New Roman" pitchFamily="-110" charset="0"/>
              </a:rPr>
              <a:t>        ≈ 2(2T(n-2)) </a:t>
            </a:r>
          </a:p>
          <a:p>
            <a:r>
              <a:rPr lang="en-US" sz="2800" b="0">
                <a:latin typeface="Times New Roman" pitchFamily="-110" charset="0"/>
              </a:rPr>
              <a:t>        ≈ 4(2T(n-3))</a:t>
            </a:r>
          </a:p>
        </p:txBody>
      </p:sp>
      <p:sp>
        <p:nvSpPr>
          <p:cNvPr id="1323013" name="Rectangle 5"/>
          <p:cNvSpPr>
            <a:spLocks noChangeArrowheads="1"/>
          </p:cNvSpPr>
          <p:nvPr/>
        </p:nvSpPr>
        <p:spPr bwMode="auto">
          <a:xfrm>
            <a:off x="3228975" y="4502150"/>
            <a:ext cx="1576388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b="0"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≈ </a:t>
            </a:r>
            <a:r>
              <a:rPr lang="en-US" sz="2800" b="0">
                <a:latin typeface="Times New Roman" pitchFamily="-110" charset="0"/>
              </a:rPr>
              <a:t>2T(n-1)</a:t>
            </a:r>
          </a:p>
        </p:txBody>
      </p:sp>
      <p:sp>
        <p:nvSpPr>
          <p:cNvPr id="1323014" name="Rectangle 6"/>
          <p:cNvSpPr>
            <a:spLocks noChangeArrowheads="1"/>
          </p:cNvSpPr>
          <p:nvPr/>
        </p:nvSpPr>
        <p:spPr bwMode="auto">
          <a:xfrm>
            <a:off x="3224213" y="4900613"/>
            <a:ext cx="1576387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b="0">
                <a:latin typeface="Times New Roman" pitchFamily="-110" charset="0"/>
              </a:rPr>
              <a:t>≈ 4T(n-2)</a:t>
            </a:r>
          </a:p>
        </p:txBody>
      </p:sp>
      <p:sp>
        <p:nvSpPr>
          <p:cNvPr id="1323015" name="Rectangle 7"/>
          <p:cNvSpPr>
            <a:spLocks noChangeArrowheads="1"/>
          </p:cNvSpPr>
          <p:nvPr/>
        </p:nvSpPr>
        <p:spPr bwMode="auto">
          <a:xfrm>
            <a:off x="3248025" y="5281613"/>
            <a:ext cx="1576388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b="0">
                <a:latin typeface="Times New Roman" pitchFamily="-110" charset="0"/>
              </a:rPr>
              <a:t>≈ 8T(n-3)</a:t>
            </a:r>
          </a:p>
        </p:txBody>
      </p:sp>
      <p:sp>
        <p:nvSpPr>
          <p:cNvPr id="1323016" name="Rectangle 8"/>
          <p:cNvSpPr>
            <a:spLocks noChangeArrowheads="1"/>
          </p:cNvSpPr>
          <p:nvPr/>
        </p:nvSpPr>
        <p:spPr bwMode="auto">
          <a:xfrm>
            <a:off x="3248025" y="5738813"/>
            <a:ext cx="1624013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b="0">
                <a:latin typeface="Times New Roman" pitchFamily="-110" charset="0"/>
              </a:rPr>
              <a:t>≈ 2</a:t>
            </a:r>
            <a:r>
              <a:rPr lang="en-US" sz="2800" b="0" baseline="30000">
                <a:latin typeface="Times New Roman" pitchFamily="-110" charset="0"/>
              </a:rPr>
              <a:t>i </a:t>
            </a:r>
            <a:r>
              <a:rPr lang="en-US" sz="2800" b="0">
                <a:latin typeface="Times New Roman" pitchFamily="-110" charset="0"/>
              </a:rPr>
              <a:t>T(n-i)</a:t>
            </a:r>
          </a:p>
        </p:txBody>
      </p:sp>
      <p:sp>
        <p:nvSpPr>
          <p:cNvPr id="1323017" name="Rectangle 9"/>
          <p:cNvSpPr>
            <a:spLocks noChangeArrowheads="1"/>
          </p:cNvSpPr>
          <p:nvPr/>
        </p:nvSpPr>
        <p:spPr bwMode="auto">
          <a:xfrm>
            <a:off x="3248025" y="6119813"/>
            <a:ext cx="766763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b="0">
                <a:latin typeface="Times New Roman" pitchFamily="-110" charset="0"/>
              </a:rPr>
              <a:t>≈ 2</a:t>
            </a:r>
            <a:r>
              <a:rPr lang="en-US" sz="2800" b="0" baseline="30000">
                <a:latin typeface="Times New Roman" pitchFamily="-110" charset="0"/>
              </a:rPr>
              <a:t>n</a:t>
            </a:r>
          </a:p>
        </p:txBody>
      </p:sp>
      <p:sp>
        <p:nvSpPr>
          <p:cNvPr id="1323018" name="Rectangle 10"/>
          <p:cNvSpPr>
            <a:spLocks noChangeArrowheads="1"/>
          </p:cNvSpPr>
          <p:nvPr/>
        </p:nvSpPr>
        <p:spPr bwMode="auto">
          <a:xfrm>
            <a:off x="1363663" y="4479925"/>
            <a:ext cx="1847850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b="0">
                <a:latin typeface="Times New Roman" pitchFamily="-110" charset="0"/>
              </a:rPr>
              <a:t>1 + 2T(n-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2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2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23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23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23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23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23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23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23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23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23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23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230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230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23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23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23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23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23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23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3013" grpId="0"/>
      <p:bldP spid="1323014" grpId="0"/>
      <p:bldP spid="1323015" grpId="0"/>
      <p:bldP spid="1323016" grpId="0"/>
      <p:bldP spid="1323017" grpId="0"/>
      <p:bldP spid="132301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Recursion: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inary recursion spawns an exponential number of recursive calls.</a:t>
            </a:r>
          </a:p>
          <a:p>
            <a:r>
              <a:rPr lang="en-US" dirty="0" smtClean="0"/>
              <a:t>If the inputs are only declining </a:t>
            </a:r>
            <a:r>
              <a:rPr lang="en-US" b="1" dirty="0" smtClean="0">
                <a:solidFill>
                  <a:srgbClr val="800000"/>
                </a:solidFill>
              </a:rPr>
              <a:t>arithmetically</a:t>
            </a:r>
            <a:r>
              <a:rPr lang="en-US" dirty="0" smtClean="0">
                <a:solidFill>
                  <a:srgbClr val="800000"/>
                </a:solidFill>
              </a:rPr>
              <a:t> </a:t>
            </a:r>
            <a:r>
              <a:rPr lang="en-US" dirty="0" smtClean="0"/>
              <a:t>(e.g., n-1, n-2,…) the result will be an exponential running time.</a:t>
            </a:r>
          </a:p>
          <a:p>
            <a:r>
              <a:rPr lang="en-US" dirty="0" smtClean="0"/>
              <a:t>In order to use binary recursion, the input must be declining </a:t>
            </a:r>
            <a:r>
              <a:rPr lang="en-US" b="1" dirty="0" smtClean="0">
                <a:solidFill>
                  <a:srgbClr val="800000"/>
                </a:solidFill>
              </a:rPr>
              <a:t>geometrically</a:t>
            </a:r>
            <a:r>
              <a:rPr lang="en-US" dirty="0" smtClean="0">
                <a:solidFill>
                  <a:srgbClr val="800000"/>
                </a:solidFill>
              </a:rPr>
              <a:t> </a:t>
            </a:r>
            <a:r>
              <a:rPr lang="en-US" dirty="0" smtClean="0"/>
              <a:t>(e.g., n/2, n/4, …).</a:t>
            </a:r>
          </a:p>
          <a:p>
            <a:r>
              <a:rPr lang="en-US" dirty="0" smtClean="0"/>
              <a:t>We will see efficient examples of binary recursion with </a:t>
            </a:r>
            <a:r>
              <a:rPr lang="en-US" dirty="0" err="1" smtClean="0"/>
              <a:t>geometricaly</a:t>
            </a:r>
            <a:r>
              <a:rPr lang="en-US" dirty="0" smtClean="0"/>
              <a:t> declining inputs when we discuss </a:t>
            </a:r>
            <a:r>
              <a:rPr lang="en-US" b="1" dirty="0" smtClean="0">
                <a:solidFill>
                  <a:srgbClr val="800000"/>
                </a:solidFill>
              </a:rPr>
              <a:t>heaps</a:t>
            </a:r>
            <a:r>
              <a:rPr lang="en-US" dirty="0" smtClean="0">
                <a:solidFill>
                  <a:srgbClr val="800000"/>
                </a:solidFill>
              </a:rPr>
              <a:t> </a:t>
            </a:r>
            <a:r>
              <a:rPr lang="en-US" dirty="0" smtClean="0"/>
              <a:t>and </a:t>
            </a:r>
            <a:r>
              <a:rPr lang="en-US" b="1" dirty="0" smtClean="0">
                <a:solidFill>
                  <a:srgbClr val="800000"/>
                </a:solidFill>
              </a:rPr>
              <a:t>sorting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710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duction</a:t>
            </a:r>
          </a:p>
          <a:p>
            <a:r>
              <a:rPr lang="en-US" dirty="0" smtClean="0"/>
              <a:t>Linear recursion </a:t>
            </a:r>
          </a:p>
          <a:p>
            <a:pPr lvl="1"/>
            <a:r>
              <a:rPr lang="en-US" dirty="0" smtClean="0"/>
              <a:t>Example 1: Factorials</a:t>
            </a:r>
          </a:p>
          <a:p>
            <a:pPr lvl="1"/>
            <a:r>
              <a:rPr lang="en-US" dirty="0" smtClean="0"/>
              <a:t>Example 2:  Powers</a:t>
            </a:r>
          </a:p>
          <a:p>
            <a:pPr lvl="1"/>
            <a:r>
              <a:rPr lang="en-US" dirty="0" smtClean="0"/>
              <a:t>Example </a:t>
            </a:r>
            <a:r>
              <a:rPr lang="en-US" dirty="0"/>
              <a:t>3</a:t>
            </a:r>
            <a:r>
              <a:rPr lang="en-US" dirty="0" smtClean="0"/>
              <a:t>: Reversing an array</a:t>
            </a:r>
          </a:p>
          <a:p>
            <a:r>
              <a:rPr lang="en-US" dirty="0" smtClean="0"/>
              <a:t>Binary recursion</a:t>
            </a:r>
          </a:p>
          <a:p>
            <a:pPr lvl="1"/>
            <a:r>
              <a:rPr lang="en-US" dirty="0" smtClean="0"/>
              <a:t>Example 1:  The Fibonacci sequence</a:t>
            </a:r>
          </a:p>
          <a:p>
            <a:pPr lvl="1"/>
            <a:r>
              <a:rPr lang="en-US" dirty="0" smtClean="0"/>
              <a:t>Example 2:  The Tower of Hanoi</a:t>
            </a:r>
          </a:p>
          <a:p>
            <a:r>
              <a:rPr lang="en-US" b="1" dirty="0" smtClean="0">
                <a:solidFill>
                  <a:srgbClr val="800000"/>
                </a:solidFill>
              </a:rPr>
              <a:t>Drawbacks and pitfalls of recursion</a:t>
            </a:r>
            <a:endParaRPr lang="en-US" b="1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8478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Overhead Costs of Recursion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ny problems are naturally defined recursively.</a:t>
            </a:r>
          </a:p>
          <a:p>
            <a:r>
              <a:rPr lang="en-US" dirty="0" smtClean="0"/>
              <a:t>This can lead to simple, elegant code.</a:t>
            </a:r>
          </a:p>
          <a:p>
            <a:r>
              <a:rPr lang="en-US" dirty="0" smtClean="0"/>
              <a:t>However, recursive solutions entail a </a:t>
            </a:r>
            <a:r>
              <a:rPr lang="en-US" b="1" dirty="0" smtClean="0">
                <a:solidFill>
                  <a:schemeClr val="tx2"/>
                </a:solidFill>
              </a:rPr>
              <a:t>cost in time and memory</a:t>
            </a:r>
            <a:r>
              <a:rPr lang="en-US" dirty="0" smtClean="0"/>
              <a:t>: each recursive call requires that the current process state (variables, program counter) be </a:t>
            </a:r>
            <a:r>
              <a:rPr lang="en-US" b="1" dirty="0" smtClean="0">
                <a:solidFill>
                  <a:srgbClr val="800000"/>
                </a:solidFill>
              </a:rPr>
              <a:t>pushed </a:t>
            </a:r>
            <a:r>
              <a:rPr lang="en-US" dirty="0" smtClean="0"/>
              <a:t>onto the system stack, and </a:t>
            </a:r>
            <a:r>
              <a:rPr lang="en-US" b="1" dirty="0" smtClean="0">
                <a:solidFill>
                  <a:srgbClr val="800000"/>
                </a:solidFill>
              </a:rPr>
              <a:t>popped </a:t>
            </a:r>
            <a:r>
              <a:rPr lang="en-US" dirty="0" smtClean="0"/>
              <a:t>once the recursion unwinds.</a:t>
            </a:r>
          </a:p>
          <a:p>
            <a:r>
              <a:rPr lang="en-US" dirty="0" smtClean="0"/>
              <a:t>This typically affects the running time </a:t>
            </a:r>
            <a:r>
              <a:rPr lang="en-US" b="1" dirty="0" smtClean="0">
                <a:solidFill>
                  <a:srgbClr val="800000"/>
                </a:solidFill>
              </a:rPr>
              <a:t>constants</a:t>
            </a:r>
            <a:r>
              <a:rPr lang="en-US" dirty="0" smtClean="0"/>
              <a:t>, but </a:t>
            </a:r>
            <a:r>
              <a:rPr lang="en-US" b="1" dirty="0" smtClean="0">
                <a:solidFill>
                  <a:srgbClr val="800000"/>
                </a:solidFill>
              </a:rPr>
              <a:t>not </a:t>
            </a:r>
            <a:r>
              <a:rPr lang="en-US" dirty="0" smtClean="0"/>
              <a:t>the </a:t>
            </a:r>
            <a:r>
              <a:rPr lang="en-US" b="1" dirty="0" smtClean="0">
                <a:solidFill>
                  <a:srgbClr val="800000"/>
                </a:solidFill>
              </a:rPr>
              <a:t>asymptotic time complexity </a:t>
            </a:r>
            <a:r>
              <a:rPr lang="en-US" dirty="0" smtClean="0"/>
              <a:t>(e.g., </a:t>
            </a:r>
            <a:r>
              <a:rPr lang="en-US" dirty="0" err="1" smtClean="0"/>
              <a:t>O(n</a:t>
            </a:r>
            <a:r>
              <a:rPr lang="en-US" dirty="0" smtClean="0"/>
              <a:t>), O(n</a:t>
            </a:r>
            <a:r>
              <a:rPr lang="en-US" baseline="30000" dirty="0" smtClean="0"/>
              <a:t>2</a:t>
            </a:r>
            <a:r>
              <a:rPr lang="en-US" dirty="0" smtClean="0"/>
              <a:t>) etc.)</a:t>
            </a:r>
          </a:p>
          <a:p>
            <a:r>
              <a:rPr lang="en-US" dirty="0" smtClean="0"/>
              <a:t>Thus </a:t>
            </a:r>
            <a:r>
              <a:rPr lang="en-US" b="1" dirty="0" smtClean="0">
                <a:solidFill>
                  <a:srgbClr val="800000"/>
                </a:solidFill>
              </a:rPr>
              <a:t>recursive solutions may still be preferred </a:t>
            </a:r>
            <a:r>
              <a:rPr lang="en-US" dirty="0" smtClean="0"/>
              <a:t>unless there are very strict time/memory constraints.</a:t>
            </a:r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“Curse” in Recursion:  Errors to Avoid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lnSpc>
                <a:spcPct val="80000"/>
              </a:lnSpc>
              <a:buFont typeface="Wingdings" pitchFamily="-110" charset="2"/>
              <a:buNone/>
            </a:pPr>
            <a:r>
              <a:rPr lang="en-US" sz="2000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CMSS10" charset="0"/>
                <a:ea typeface="Tahoma" pitchFamily="-110" charset="0"/>
                <a:cs typeface="Tahoma" pitchFamily="-110" charset="0"/>
              </a:rPr>
              <a:t>// recursive factorial function</a:t>
            </a:r>
            <a:r>
              <a:rPr lang="en-US" sz="2000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CMSSBX10" charset="0"/>
              </a:rPr>
              <a:t> </a:t>
            </a:r>
          </a:p>
          <a:p>
            <a:pPr lvl="1">
              <a:lnSpc>
                <a:spcPct val="80000"/>
              </a:lnSpc>
              <a:buFont typeface="Wingdings" pitchFamily="-110" charset="2"/>
              <a:buNone/>
            </a:pPr>
            <a:r>
              <a:rPr lang="en-US" sz="2000" b="1" dirty="0" smtClean="0">
                <a:solidFill>
                  <a:schemeClr val="accent3"/>
                </a:solidFill>
                <a:latin typeface="CMSSBX10" charset="0"/>
              </a:rPr>
              <a:t>public static </a:t>
            </a:r>
            <a:r>
              <a:rPr lang="en-US" sz="2000" b="1" dirty="0" err="1" smtClean="0">
                <a:solidFill>
                  <a:schemeClr val="accent3"/>
                </a:solidFill>
                <a:latin typeface="CMSSBX10" charset="0"/>
              </a:rPr>
              <a:t>int</a:t>
            </a:r>
            <a:r>
              <a:rPr lang="en-US" sz="2000" b="1" dirty="0" smtClean="0">
                <a:solidFill>
                  <a:schemeClr val="accent3"/>
                </a:solidFill>
                <a:latin typeface="CMSSBX10" charset="0"/>
              </a:rPr>
              <a:t>  </a:t>
            </a:r>
            <a:r>
              <a:rPr lang="en-US" sz="2000" dirty="0" err="1" smtClean="0">
                <a:solidFill>
                  <a:srgbClr val="000000"/>
                </a:solidFill>
                <a:latin typeface="CMSS10" charset="0"/>
              </a:rPr>
              <a:t>recursiveFactorial(</a:t>
            </a:r>
            <a:r>
              <a:rPr lang="en-US" sz="2000" b="1" dirty="0" err="1" smtClean="0">
                <a:solidFill>
                  <a:srgbClr val="0000FF"/>
                </a:solidFill>
                <a:latin typeface="CMSSBX10" charset="0"/>
                <a:ea typeface="Tahoma" pitchFamily="-110" charset="0"/>
                <a:cs typeface="Tahoma" pitchFamily="-110" charset="0"/>
              </a:rPr>
              <a:t>int</a:t>
            </a:r>
            <a:r>
              <a:rPr lang="en-US" sz="2000" b="1" dirty="0" smtClean="0">
                <a:solidFill>
                  <a:srgbClr val="0000FF"/>
                </a:solidFill>
                <a:latin typeface="CMSSBX10" charset="0"/>
                <a:ea typeface="Tahoma" pitchFamily="-110" charset="0"/>
                <a:cs typeface="Tahoma" pitchFamily="-110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) </a:t>
            </a:r>
            <a:r>
              <a:rPr lang="en-US" sz="2000" dirty="0" smtClean="0">
                <a:solidFill>
                  <a:srgbClr val="000000"/>
                </a:solidFill>
                <a:latin typeface="CMSY10" charset="0"/>
              </a:rPr>
              <a:t>{ </a:t>
            </a:r>
          </a:p>
          <a:p>
            <a:pPr lvl="1">
              <a:lnSpc>
                <a:spcPct val="80000"/>
              </a:lnSpc>
              <a:buFont typeface="Wingdings" pitchFamily="-110" charset="2"/>
              <a:buNone/>
            </a:pPr>
            <a:r>
              <a:rPr lang="en-US" sz="2000" b="1" dirty="0" smtClean="0">
                <a:solidFill>
                  <a:srgbClr val="0000FF"/>
                </a:solidFill>
                <a:latin typeface="CMSSBX10" charset="0"/>
                <a:ea typeface="Tahoma" pitchFamily="-110" charset="0"/>
                <a:cs typeface="Tahoma" pitchFamily="-110" charset="0"/>
              </a:rPr>
              <a:t>    return  </a:t>
            </a:r>
            <a:r>
              <a:rPr lang="en-US" sz="2000" dirty="0" err="1" smtClean="0">
                <a:solidFill>
                  <a:srgbClr val="0000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n</a:t>
            </a:r>
            <a:r>
              <a:rPr lang="en-US" sz="2000" dirty="0" smtClean="0">
                <a:solidFill>
                  <a:srgbClr val="0000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  </a:t>
            </a:r>
            <a:r>
              <a:rPr lang="en-US" sz="2000" dirty="0" smtClean="0">
                <a:solidFill>
                  <a:srgbClr val="000000"/>
                </a:solidFill>
                <a:latin typeface="Times" pitchFamily="-110" charset="0"/>
                <a:ea typeface="Tahoma" pitchFamily="-110" charset="0"/>
                <a:cs typeface="Tahoma" pitchFamily="-110" charset="0"/>
              </a:rPr>
              <a:t>*  </a:t>
            </a:r>
            <a:r>
              <a:rPr lang="en-US" sz="2000" dirty="0" err="1" smtClean="0">
                <a:solidFill>
                  <a:srgbClr val="0000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recursiveFactorial</a:t>
            </a:r>
            <a:r>
              <a:rPr lang="en-US" sz="2000" dirty="0" err="1" smtClean="0">
                <a:solidFill>
                  <a:srgbClr val="000000"/>
                </a:solidFill>
                <a:latin typeface="Times" pitchFamily="-110" charset="0"/>
                <a:ea typeface="Tahoma" pitchFamily="-110" charset="0"/>
                <a:cs typeface="Tahoma" pitchFamily="-110" charset="0"/>
              </a:rPr>
              <a:t>(</a:t>
            </a:r>
            <a:r>
              <a:rPr lang="en-US" sz="2000" dirty="0" err="1" smtClean="0">
                <a:solidFill>
                  <a:srgbClr val="0000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n</a:t>
            </a:r>
            <a:r>
              <a:rPr lang="en-US" sz="2000" i="1" dirty="0" smtClean="0">
                <a:solidFill>
                  <a:srgbClr val="000000"/>
                </a:solidFill>
                <a:latin typeface="CMSY10" charset="0"/>
                <a:ea typeface="Tahoma" pitchFamily="-110" charset="0"/>
                <a:cs typeface="Tahoma" pitchFamily="-110" charset="0"/>
              </a:rPr>
              <a:t>- </a:t>
            </a:r>
            <a:r>
              <a:rPr lang="en-US" sz="2000" dirty="0" smtClean="0">
                <a:solidFill>
                  <a:srgbClr val="0000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1</a:t>
            </a:r>
            <a:r>
              <a:rPr lang="en-US" sz="2000" dirty="0" smtClean="0">
                <a:solidFill>
                  <a:srgbClr val="000000"/>
                </a:solidFill>
                <a:latin typeface="Times" pitchFamily="-110" charset="0"/>
                <a:ea typeface="Tahoma" pitchFamily="-110" charset="0"/>
                <a:cs typeface="Tahoma" pitchFamily="-110" charset="0"/>
              </a:rPr>
              <a:t>);	</a:t>
            </a:r>
            <a:endParaRPr lang="en-US" sz="2000" dirty="0" smtClean="0">
              <a:solidFill>
                <a:srgbClr val="3A7700"/>
              </a:solidFill>
              <a:latin typeface="CMSS10" charset="0"/>
              <a:ea typeface="Tahoma" pitchFamily="-110" charset="0"/>
              <a:cs typeface="Tahoma" pitchFamily="-110" charset="0"/>
            </a:endParaRPr>
          </a:p>
          <a:p>
            <a:pPr lvl="1">
              <a:lnSpc>
                <a:spcPct val="80000"/>
              </a:lnSpc>
              <a:buFont typeface="Wingdings" pitchFamily="-110" charset="2"/>
              <a:buNone/>
            </a:pPr>
            <a:r>
              <a:rPr lang="en-US" sz="2000" dirty="0" smtClean="0">
                <a:solidFill>
                  <a:srgbClr val="000000"/>
                </a:solidFill>
                <a:latin typeface="CMSY10" charset="0"/>
                <a:ea typeface="Tahoma" pitchFamily="-110" charset="0"/>
                <a:cs typeface="Tahoma" pitchFamily="-110" charset="0"/>
              </a:rPr>
              <a:t>}</a:t>
            </a:r>
          </a:p>
          <a:p>
            <a:pPr lvl="1">
              <a:lnSpc>
                <a:spcPct val="80000"/>
              </a:lnSpc>
              <a:buFont typeface="Wingdings" pitchFamily="-110" charset="2"/>
              <a:buNone/>
            </a:pPr>
            <a:endParaRPr lang="en-US" dirty="0" smtClean="0">
              <a:solidFill>
                <a:srgbClr val="000000"/>
              </a:solidFill>
              <a:latin typeface="CMSY10" charset="0"/>
              <a:ea typeface="Tahoma" pitchFamily="-110" charset="0"/>
              <a:cs typeface="Tahoma" pitchFamily="-110" charset="0"/>
            </a:endParaRPr>
          </a:p>
          <a:p>
            <a:pPr>
              <a:lnSpc>
                <a:spcPct val="80000"/>
              </a:lnSpc>
            </a:pPr>
            <a:r>
              <a:rPr lang="en-US" sz="2400" b="1" dirty="0" smtClean="0">
                <a:solidFill>
                  <a:srgbClr val="800000"/>
                </a:solidFill>
                <a:latin typeface="CMSY10" charset="0"/>
                <a:ea typeface="Tahoma" pitchFamily="-110" charset="0"/>
                <a:cs typeface="Tahoma" pitchFamily="-110" charset="0"/>
              </a:rPr>
              <a:t>There must be a base condition:  the recursion must ground out!</a:t>
            </a:r>
            <a:endParaRPr lang="en-US" sz="2400" b="1" dirty="0" smtClean="0">
              <a:solidFill>
                <a:srgbClr val="800000"/>
              </a:solidFill>
              <a:ea typeface="Tahoma" pitchFamily="-110" charset="0"/>
              <a:cs typeface="Tahoma" pitchFamily="-110" charset="0"/>
            </a:endParaRP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“Curse” in Recursion: Errors to Avoid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lnSpc>
                <a:spcPct val="80000"/>
              </a:lnSpc>
              <a:buFont typeface="Wingdings" pitchFamily="-110" charset="2"/>
              <a:buNone/>
            </a:pPr>
            <a:r>
              <a:rPr lang="en-US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CMSS10" charset="0"/>
                <a:ea typeface="Tahoma" pitchFamily="-110" charset="0"/>
                <a:cs typeface="Tahoma" pitchFamily="-110" charset="0"/>
              </a:rPr>
              <a:t>// recursive factorial function</a:t>
            </a:r>
            <a:r>
              <a:rPr lang="en-US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CMSSBX10" charset="0"/>
              </a:rPr>
              <a:t> </a:t>
            </a:r>
          </a:p>
          <a:p>
            <a:pPr lvl="1">
              <a:lnSpc>
                <a:spcPct val="80000"/>
              </a:lnSpc>
              <a:buFont typeface="Wingdings" pitchFamily="-110" charset="2"/>
              <a:buNone/>
            </a:pPr>
            <a:r>
              <a:rPr lang="en-US" b="1" dirty="0" smtClean="0">
                <a:solidFill>
                  <a:schemeClr val="accent3"/>
                </a:solidFill>
                <a:latin typeface="CMSSBX10" charset="0"/>
              </a:rPr>
              <a:t>public static </a:t>
            </a:r>
            <a:r>
              <a:rPr lang="en-US" b="1" dirty="0" err="1" smtClean="0">
                <a:solidFill>
                  <a:schemeClr val="accent3"/>
                </a:solidFill>
                <a:latin typeface="CMSSBX10" charset="0"/>
              </a:rPr>
              <a:t>int</a:t>
            </a:r>
            <a:r>
              <a:rPr lang="en-US" b="1" dirty="0" smtClean="0">
                <a:solidFill>
                  <a:schemeClr val="accent3"/>
                </a:solidFill>
                <a:latin typeface="CMSSBX10" charset="0"/>
              </a:rPr>
              <a:t>  </a:t>
            </a:r>
            <a:r>
              <a:rPr lang="en-US" dirty="0" err="1" smtClean="0">
                <a:solidFill>
                  <a:srgbClr val="000000"/>
                </a:solidFill>
                <a:latin typeface="CMSS10" charset="0"/>
              </a:rPr>
              <a:t>recursiveFactorial(</a:t>
            </a:r>
            <a:r>
              <a:rPr lang="en-US" b="1" dirty="0" err="1" smtClean="0">
                <a:solidFill>
                  <a:srgbClr val="0000FF"/>
                </a:solidFill>
                <a:latin typeface="CMSSBX10" charset="0"/>
                <a:ea typeface="Tahoma" pitchFamily="-110" charset="0"/>
                <a:cs typeface="Tahoma" pitchFamily="-110" charset="0"/>
              </a:rPr>
              <a:t>int</a:t>
            </a:r>
            <a:r>
              <a:rPr lang="en-US" b="1" dirty="0" smtClean="0">
                <a:solidFill>
                  <a:srgbClr val="0000FF"/>
                </a:solidFill>
                <a:latin typeface="CMSSBX10" charset="0"/>
                <a:ea typeface="Tahoma" pitchFamily="-110" charset="0"/>
                <a:cs typeface="Tahoma" pitchFamily="-110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n</a:t>
            </a:r>
            <a:r>
              <a:rPr lang="en-US" dirty="0" smtClean="0">
                <a:solidFill>
                  <a:srgbClr val="0000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) </a:t>
            </a:r>
            <a:r>
              <a:rPr lang="en-US" dirty="0" smtClean="0">
                <a:solidFill>
                  <a:srgbClr val="000000"/>
                </a:solidFill>
                <a:latin typeface="CMSY10" charset="0"/>
              </a:rPr>
              <a:t>{ </a:t>
            </a:r>
          </a:p>
          <a:p>
            <a:pPr lvl="1">
              <a:lnSpc>
                <a:spcPct val="80000"/>
              </a:lnSpc>
              <a:buFont typeface="Wingdings" pitchFamily="-110" charset="2"/>
              <a:buNone/>
            </a:pPr>
            <a:r>
              <a:rPr lang="en-US" b="1" dirty="0" smtClean="0">
                <a:solidFill>
                  <a:srgbClr val="0000FF"/>
                </a:solidFill>
                <a:latin typeface="CMSSBX10" charset="0"/>
                <a:ea typeface="Tahoma" pitchFamily="-110" charset="0"/>
                <a:cs typeface="Tahoma" pitchFamily="-110" charset="0"/>
              </a:rPr>
              <a:t>    if  </a:t>
            </a:r>
            <a:r>
              <a:rPr lang="en-US" dirty="0" smtClean="0">
                <a:solidFill>
                  <a:srgbClr val="000000"/>
                </a:solidFill>
                <a:latin typeface="Times" pitchFamily="-110" charset="0"/>
                <a:ea typeface="Tahoma" pitchFamily="-110" charset="0"/>
                <a:cs typeface="Tahoma" pitchFamily="-110" charset="0"/>
              </a:rPr>
              <a:t>(</a:t>
            </a:r>
            <a:r>
              <a:rPr lang="en-US" dirty="0" err="1" smtClean="0">
                <a:solidFill>
                  <a:srgbClr val="0000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n</a:t>
            </a:r>
            <a:r>
              <a:rPr lang="en-US" dirty="0" smtClean="0">
                <a:solidFill>
                  <a:srgbClr val="0000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  </a:t>
            </a:r>
            <a:r>
              <a:rPr lang="en-US" dirty="0" smtClean="0">
                <a:solidFill>
                  <a:srgbClr val="000000"/>
                </a:solidFill>
                <a:latin typeface="Times" pitchFamily="-110" charset="0"/>
                <a:ea typeface="Tahoma" pitchFamily="-110" charset="0"/>
                <a:cs typeface="Tahoma" pitchFamily="-110" charset="0"/>
              </a:rPr>
              <a:t>==  </a:t>
            </a:r>
            <a:r>
              <a:rPr lang="en-US" dirty="0" smtClean="0">
                <a:solidFill>
                  <a:srgbClr val="0000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0</a:t>
            </a:r>
            <a:r>
              <a:rPr lang="en-US" dirty="0" smtClean="0">
                <a:solidFill>
                  <a:srgbClr val="000000"/>
                </a:solidFill>
                <a:latin typeface="Times" pitchFamily="-110" charset="0"/>
                <a:ea typeface="Tahoma" pitchFamily="-110" charset="0"/>
                <a:cs typeface="Tahoma" pitchFamily="-110" charset="0"/>
              </a:rPr>
              <a:t>)  </a:t>
            </a:r>
            <a:r>
              <a:rPr lang="en-US" b="1" dirty="0" smtClean="0">
                <a:solidFill>
                  <a:srgbClr val="0000FF"/>
                </a:solidFill>
                <a:latin typeface="CMSSBX10" charset="0"/>
                <a:ea typeface="Tahoma" pitchFamily="-110" charset="0"/>
                <a:cs typeface="Tahoma" pitchFamily="-110" charset="0"/>
              </a:rPr>
              <a:t>return  </a:t>
            </a:r>
            <a:r>
              <a:rPr lang="en-US" dirty="0" err="1" smtClean="0">
                <a:solidFill>
                  <a:srgbClr val="0000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recursiveFactorial(n</a:t>
            </a:r>
            <a:r>
              <a:rPr lang="en-US" dirty="0" smtClean="0">
                <a:solidFill>
                  <a:srgbClr val="0000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)</a:t>
            </a:r>
            <a:r>
              <a:rPr lang="en-US" dirty="0" smtClean="0">
                <a:solidFill>
                  <a:srgbClr val="000000"/>
                </a:solidFill>
                <a:latin typeface="Times" pitchFamily="-110" charset="0"/>
                <a:ea typeface="Tahoma" pitchFamily="-110" charset="0"/>
                <a:cs typeface="Tahoma" pitchFamily="-110" charset="0"/>
              </a:rPr>
              <a:t>;	</a:t>
            </a:r>
            <a:r>
              <a:rPr lang="en-US" dirty="0" smtClean="0">
                <a:solidFill>
                  <a:srgbClr val="3A77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// base case</a:t>
            </a:r>
          </a:p>
          <a:p>
            <a:pPr lvl="1">
              <a:lnSpc>
                <a:spcPct val="80000"/>
              </a:lnSpc>
              <a:buFont typeface="Wingdings" pitchFamily="-110" charset="2"/>
              <a:buNone/>
            </a:pPr>
            <a:r>
              <a:rPr lang="en-US" b="1" dirty="0" smtClean="0">
                <a:solidFill>
                  <a:srgbClr val="000000"/>
                </a:solidFill>
                <a:latin typeface="CMSSBX10" charset="0"/>
                <a:ea typeface="Tahoma" pitchFamily="-110" charset="0"/>
                <a:cs typeface="Tahoma" pitchFamily="-110" charset="0"/>
              </a:rPr>
              <a:t>    </a:t>
            </a:r>
            <a:r>
              <a:rPr lang="en-US" b="1" dirty="0" smtClean="0">
                <a:solidFill>
                  <a:srgbClr val="0000FF"/>
                </a:solidFill>
                <a:latin typeface="CMSSBX10" charset="0"/>
                <a:ea typeface="Tahoma" pitchFamily="-110" charset="0"/>
                <a:cs typeface="Tahoma" pitchFamily="-110" charset="0"/>
              </a:rPr>
              <a:t>else return  </a:t>
            </a:r>
            <a:r>
              <a:rPr lang="en-US" dirty="0" err="1" smtClean="0">
                <a:solidFill>
                  <a:srgbClr val="0000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n</a:t>
            </a:r>
            <a:r>
              <a:rPr lang="en-US" dirty="0" smtClean="0">
                <a:solidFill>
                  <a:srgbClr val="0000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  </a:t>
            </a:r>
            <a:r>
              <a:rPr lang="en-US" dirty="0" smtClean="0">
                <a:solidFill>
                  <a:srgbClr val="000000"/>
                </a:solidFill>
                <a:latin typeface="Times" pitchFamily="-110" charset="0"/>
                <a:ea typeface="Tahoma" pitchFamily="-110" charset="0"/>
                <a:cs typeface="Tahoma" pitchFamily="-110" charset="0"/>
              </a:rPr>
              <a:t>*  </a:t>
            </a:r>
            <a:r>
              <a:rPr lang="en-US" dirty="0" err="1" smtClean="0">
                <a:solidFill>
                  <a:srgbClr val="0000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recursiveFactorial</a:t>
            </a:r>
            <a:r>
              <a:rPr lang="en-US" dirty="0" err="1" smtClean="0">
                <a:solidFill>
                  <a:srgbClr val="000000"/>
                </a:solidFill>
                <a:latin typeface="Times" pitchFamily="-110" charset="0"/>
                <a:ea typeface="Tahoma" pitchFamily="-110" charset="0"/>
                <a:cs typeface="Tahoma" pitchFamily="-110" charset="0"/>
              </a:rPr>
              <a:t>(</a:t>
            </a:r>
            <a:r>
              <a:rPr lang="en-US" dirty="0" err="1" smtClean="0">
                <a:solidFill>
                  <a:srgbClr val="0000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n</a:t>
            </a:r>
            <a:r>
              <a:rPr lang="en-US" i="1" dirty="0" smtClean="0">
                <a:solidFill>
                  <a:srgbClr val="000000"/>
                </a:solidFill>
                <a:latin typeface="CMSY10" charset="0"/>
                <a:ea typeface="Tahoma" pitchFamily="-110" charset="0"/>
                <a:cs typeface="Tahoma" pitchFamily="-110" charset="0"/>
              </a:rPr>
              <a:t>- </a:t>
            </a:r>
            <a:r>
              <a:rPr lang="en-US" dirty="0" smtClean="0">
                <a:solidFill>
                  <a:srgbClr val="0000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1</a:t>
            </a:r>
            <a:r>
              <a:rPr lang="en-US" dirty="0" smtClean="0">
                <a:solidFill>
                  <a:srgbClr val="000000"/>
                </a:solidFill>
                <a:latin typeface="Times" pitchFamily="-110" charset="0"/>
                <a:ea typeface="Tahoma" pitchFamily="-110" charset="0"/>
                <a:cs typeface="Tahoma" pitchFamily="-110" charset="0"/>
              </a:rPr>
              <a:t>);	</a:t>
            </a:r>
            <a:r>
              <a:rPr lang="en-US" dirty="0" smtClean="0">
                <a:solidFill>
                  <a:srgbClr val="3A77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// recursive case</a:t>
            </a:r>
          </a:p>
          <a:p>
            <a:pPr lvl="1">
              <a:lnSpc>
                <a:spcPct val="80000"/>
              </a:lnSpc>
              <a:buFont typeface="Wingdings" pitchFamily="-110" charset="2"/>
              <a:buNone/>
            </a:pPr>
            <a:r>
              <a:rPr lang="en-US" dirty="0" smtClean="0">
                <a:solidFill>
                  <a:srgbClr val="000000"/>
                </a:solidFill>
                <a:latin typeface="CMSY10" charset="0"/>
                <a:ea typeface="Tahoma" pitchFamily="-110" charset="0"/>
                <a:cs typeface="Tahoma" pitchFamily="-110" charset="0"/>
              </a:rPr>
              <a:t>}</a:t>
            </a:r>
            <a:endParaRPr lang="en-US" dirty="0" smtClean="0">
              <a:ea typeface="Tahoma" pitchFamily="-110" charset="0"/>
              <a:cs typeface="Tahoma" pitchFamily="-110" charset="0"/>
            </a:endParaRPr>
          </a:p>
          <a:p>
            <a:pPr lvl="1">
              <a:lnSpc>
                <a:spcPct val="80000"/>
              </a:lnSpc>
              <a:buFont typeface="Wingdings" pitchFamily="-110" charset="2"/>
              <a:buNone/>
            </a:pPr>
            <a:endParaRPr lang="en-US" dirty="0" smtClean="0">
              <a:solidFill>
                <a:srgbClr val="000000"/>
              </a:solidFill>
              <a:latin typeface="CMSY10" charset="0"/>
              <a:ea typeface="Tahoma" pitchFamily="-110" charset="0"/>
              <a:cs typeface="Tahoma" pitchFamily="-110" charset="0"/>
            </a:endParaRPr>
          </a:p>
          <a:p>
            <a:pPr>
              <a:lnSpc>
                <a:spcPct val="80000"/>
              </a:lnSpc>
            </a:pPr>
            <a:r>
              <a:rPr lang="en-US" sz="2400" b="1" dirty="0" smtClean="0">
                <a:solidFill>
                  <a:srgbClr val="800000"/>
                </a:solidFill>
                <a:latin typeface="CMSY10" charset="0"/>
                <a:ea typeface="Tahoma" pitchFamily="-110" charset="0"/>
                <a:cs typeface="Tahoma" pitchFamily="-110" charset="0"/>
              </a:rPr>
              <a:t>The base condition must not involve mor</a:t>
            </a:r>
            <a:r>
              <a:rPr lang="en-US" b="1" dirty="0" smtClean="0">
                <a:solidFill>
                  <a:srgbClr val="800000"/>
                </a:solidFill>
                <a:latin typeface="CMSY10" charset="0"/>
                <a:ea typeface="Tahoma" pitchFamily="-110" charset="0"/>
                <a:cs typeface="Tahoma" pitchFamily="-110" charset="0"/>
              </a:rPr>
              <a:t>e recursion!</a:t>
            </a:r>
            <a:endParaRPr lang="en-US" sz="2400" b="1" dirty="0" smtClean="0">
              <a:solidFill>
                <a:srgbClr val="800000"/>
              </a:solidFill>
              <a:ea typeface="Tahoma" pitchFamily="-110" charset="0"/>
              <a:cs typeface="Tahoma" pitchFamily="-110" charset="0"/>
            </a:endParaRPr>
          </a:p>
          <a:p>
            <a:pPr>
              <a:buNone/>
            </a:pPr>
            <a:endParaRPr lang="en-US" b="1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“Curse” in Recursion: Errors to Avoid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lnSpc>
                <a:spcPct val="80000"/>
              </a:lnSpc>
              <a:buFont typeface="Wingdings" pitchFamily="-110" charset="2"/>
              <a:buNone/>
            </a:pPr>
            <a:r>
              <a:rPr lang="en-US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CMSS10" charset="0"/>
                <a:ea typeface="Tahoma" pitchFamily="-110" charset="0"/>
                <a:cs typeface="Tahoma" pitchFamily="-110" charset="0"/>
              </a:rPr>
              <a:t>// recursive factorial function</a:t>
            </a:r>
            <a:r>
              <a:rPr lang="en-US" b="1" dirty="0" smtClean="0">
                <a:solidFill>
                  <a:schemeClr val="accent2">
                    <a:lumMod val="90000"/>
                    <a:lumOff val="10000"/>
                  </a:schemeClr>
                </a:solidFill>
                <a:latin typeface="CMSSBX10" charset="0"/>
              </a:rPr>
              <a:t> </a:t>
            </a:r>
          </a:p>
          <a:p>
            <a:pPr lvl="1">
              <a:lnSpc>
                <a:spcPct val="80000"/>
              </a:lnSpc>
              <a:buFont typeface="Wingdings" pitchFamily="-110" charset="2"/>
              <a:buNone/>
            </a:pPr>
            <a:r>
              <a:rPr lang="en-US" b="1" dirty="0" smtClean="0">
                <a:solidFill>
                  <a:schemeClr val="accent3"/>
                </a:solidFill>
                <a:latin typeface="CMSSBX10" charset="0"/>
              </a:rPr>
              <a:t>public static </a:t>
            </a:r>
            <a:r>
              <a:rPr lang="en-US" b="1" dirty="0" err="1" smtClean="0">
                <a:solidFill>
                  <a:schemeClr val="accent3"/>
                </a:solidFill>
                <a:latin typeface="CMSSBX10" charset="0"/>
              </a:rPr>
              <a:t>int</a:t>
            </a:r>
            <a:r>
              <a:rPr lang="en-US" b="1" dirty="0" smtClean="0">
                <a:solidFill>
                  <a:schemeClr val="accent3"/>
                </a:solidFill>
                <a:latin typeface="CMSSBX10" charset="0"/>
              </a:rPr>
              <a:t>  </a:t>
            </a:r>
            <a:r>
              <a:rPr lang="en-US" dirty="0" err="1" smtClean="0">
                <a:solidFill>
                  <a:srgbClr val="000000"/>
                </a:solidFill>
                <a:latin typeface="CMSS10" charset="0"/>
              </a:rPr>
              <a:t>recursiveFactorial(</a:t>
            </a:r>
            <a:r>
              <a:rPr lang="en-US" b="1" dirty="0" err="1" smtClean="0">
                <a:solidFill>
                  <a:srgbClr val="0000FF"/>
                </a:solidFill>
                <a:latin typeface="CMSSBX10" charset="0"/>
                <a:ea typeface="Tahoma" pitchFamily="-110" charset="0"/>
                <a:cs typeface="Tahoma" pitchFamily="-110" charset="0"/>
              </a:rPr>
              <a:t>int</a:t>
            </a:r>
            <a:r>
              <a:rPr lang="en-US" b="1" dirty="0" smtClean="0">
                <a:solidFill>
                  <a:srgbClr val="0000FF"/>
                </a:solidFill>
                <a:latin typeface="CMSSBX10" charset="0"/>
                <a:ea typeface="Tahoma" pitchFamily="-110" charset="0"/>
                <a:cs typeface="Tahoma" pitchFamily="-110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n</a:t>
            </a:r>
            <a:r>
              <a:rPr lang="en-US" dirty="0" smtClean="0">
                <a:solidFill>
                  <a:srgbClr val="0000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) </a:t>
            </a:r>
            <a:r>
              <a:rPr lang="en-US" dirty="0" smtClean="0">
                <a:solidFill>
                  <a:srgbClr val="000000"/>
                </a:solidFill>
                <a:latin typeface="CMSY10" charset="0"/>
              </a:rPr>
              <a:t>{ </a:t>
            </a:r>
          </a:p>
          <a:p>
            <a:pPr lvl="1">
              <a:lnSpc>
                <a:spcPct val="80000"/>
              </a:lnSpc>
              <a:buFont typeface="Wingdings" pitchFamily="-110" charset="2"/>
              <a:buNone/>
            </a:pPr>
            <a:r>
              <a:rPr lang="en-US" b="1" dirty="0" smtClean="0">
                <a:solidFill>
                  <a:srgbClr val="0000FF"/>
                </a:solidFill>
                <a:latin typeface="CMSSBX10" charset="0"/>
                <a:ea typeface="Tahoma" pitchFamily="-110" charset="0"/>
                <a:cs typeface="Tahoma" pitchFamily="-110" charset="0"/>
              </a:rPr>
              <a:t>    if  </a:t>
            </a:r>
            <a:r>
              <a:rPr lang="en-US" dirty="0" smtClean="0">
                <a:solidFill>
                  <a:srgbClr val="000000"/>
                </a:solidFill>
                <a:latin typeface="Times" pitchFamily="-110" charset="0"/>
                <a:ea typeface="Tahoma" pitchFamily="-110" charset="0"/>
                <a:cs typeface="Tahoma" pitchFamily="-110" charset="0"/>
              </a:rPr>
              <a:t>(</a:t>
            </a:r>
            <a:r>
              <a:rPr lang="en-US" dirty="0" err="1" smtClean="0">
                <a:solidFill>
                  <a:srgbClr val="0000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n</a:t>
            </a:r>
            <a:r>
              <a:rPr lang="en-US" dirty="0" smtClean="0">
                <a:solidFill>
                  <a:srgbClr val="0000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  </a:t>
            </a:r>
            <a:r>
              <a:rPr lang="en-US" dirty="0" smtClean="0">
                <a:solidFill>
                  <a:srgbClr val="000000"/>
                </a:solidFill>
                <a:latin typeface="Times" pitchFamily="-110" charset="0"/>
                <a:ea typeface="Tahoma" pitchFamily="-110" charset="0"/>
                <a:cs typeface="Tahoma" pitchFamily="-110" charset="0"/>
              </a:rPr>
              <a:t>==  </a:t>
            </a:r>
            <a:r>
              <a:rPr lang="en-US" dirty="0" smtClean="0">
                <a:solidFill>
                  <a:srgbClr val="0000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0</a:t>
            </a:r>
            <a:r>
              <a:rPr lang="en-US" dirty="0" smtClean="0">
                <a:solidFill>
                  <a:srgbClr val="000000"/>
                </a:solidFill>
                <a:latin typeface="Times" pitchFamily="-110" charset="0"/>
                <a:ea typeface="Tahoma" pitchFamily="-110" charset="0"/>
                <a:cs typeface="Tahoma" pitchFamily="-110" charset="0"/>
              </a:rPr>
              <a:t>)  </a:t>
            </a:r>
            <a:r>
              <a:rPr lang="en-US" b="1" dirty="0" smtClean="0">
                <a:solidFill>
                  <a:srgbClr val="0000FF"/>
                </a:solidFill>
                <a:latin typeface="CMSSBX10" charset="0"/>
                <a:ea typeface="Tahoma" pitchFamily="-110" charset="0"/>
                <a:cs typeface="Tahoma" pitchFamily="-110" charset="0"/>
              </a:rPr>
              <a:t>return  </a:t>
            </a:r>
            <a:r>
              <a:rPr lang="en-US" dirty="0" smtClean="0">
                <a:solidFill>
                  <a:srgbClr val="0000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1</a:t>
            </a:r>
            <a:r>
              <a:rPr lang="en-US" dirty="0" smtClean="0">
                <a:solidFill>
                  <a:srgbClr val="000000"/>
                </a:solidFill>
                <a:latin typeface="Times" pitchFamily="-110" charset="0"/>
                <a:ea typeface="Tahoma" pitchFamily="-110" charset="0"/>
                <a:cs typeface="Tahoma" pitchFamily="-110" charset="0"/>
              </a:rPr>
              <a:t>;	</a:t>
            </a:r>
            <a:r>
              <a:rPr lang="en-US" dirty="0" smtClean="0">
                <a:solidFill>
                  <a:srgbClr val="3A77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// base case</a:t>
            </a:r>
          </a:p>
          <a:p>
            <a:pPr lvl="1">
              <a:lnSpc>
                <a:spcPct val="80000"/>
              </a:lnSpc>
              <a:buFont typeface="Wingdings" pitchFamily="-110" charset="2"/>
              <a:buNone/>
            </a:pPr>
            <a:r>
              <a:rPr lang="en-US" b="1" dirty="0" smtClean="0">
                <a:solidFill>
                  <a:srgbClr val="000000"/>
                </a:solidFill>
                <a:latin typeface="CMSSBX10" charset="0"/>
                <a:ea typeface="Tahoma" pitchFamily="-110" charset="0"/>
                <a:cs typeface="Tahoma" pitchFamily="-110" charset="0"/>
              </a:rPr>
              <a:t>    </a:t>
            </a:r>
            <a:r>
              <a:rPr lang="en-US" b="1" dirty="0" smtClean="0">
                <a:solidFill>
                  <a:srgbClr val="0000FF"/>
                </a:solidFill>
                <a:latin typeface="CMSSBX10" charset="0"/>
                <a:ea typeface="Tahoma" pitchFamily="-110" charset="0"/>
                <a:cs typeface="Tahoma" pitchFamily="-110" charset="0"/>
              </a:rPr>
              <a:t>else return  </a:t>
            </a:r>
            <a:r>
              <a:rPr lang="en-US" dirty="0" smtClean="0">
                <a:latin typeface="CMSSBX10" charset="0"/>
                <a:ea typeface="Tahoma" pitchFamily="-110" charset="0"/>
                <a:cs typeface="Tahoma" pitchFamily="-110" charset="0"/>
              </a:rPr>
              <a:t>(</a:t>
            </a:r>
            <a:r>
              <a:rPr lang="en-US" dirty="0" err="1" smtClean="0">
                <a:solidFill>
                  <a:srgbClr val="0000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n</a:t>
            </a:r>
            <a:r>
              <a:rPr lang="en-US" dirty="0" smtClean="0">
                <a:solidFill>
                  <a:srgbClr val="0000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 – 1)  </a:t>
            </a:r>
            <a:r>
              <a:rPr lang="en-US" dirty="0" smtClean="0">
                <a:solidFill>
                  <a:srgbClr val="000000"/>
                </a:solidFill>
                <a:latin typeface="Times" pitchFamily="-110" charset="0"/>
                <a:ea typeface="Tahoma" pitchFamily="-110" charset="0"/>
                <a:cs typeface="Tahoma" pitchFamily="-110" charset="0"/>
              </a:rPr>
              <a:t>*  </a:t>
            </a:r>
            <a:r>
              <a:rPr lang="en-US" dirty="0" err="1" smtClean="0">
                <a:solidFill>
                  <a:srgbClr val="0000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recursiveFactorial</a:t>
            </a:r>
            <a:r>
              <a:rPr lang="en-US" dirty="0" err="1" smtClean="0">
                <a:solidFill>
                  <a:srgbClr val="000000"/>
                </a:solidFill>
                <a:latin typeface="Times" pitchFamily="-110" charset="0"/>
                <a:ea typeface="Tahoma" pitchFamily="-110" charset="0"/>
                <a:cs typeface="Tahoma" pitchFamily="-110" charset="0"/>
              </a:rPr>
              <a:t>(</a:t>
            </a:r>
            <a:r>
              <a:rPr lang="en-US" dirty="0" err="1" smtClean="0">
                <a:solidFill>
                  <a:srgbClr val="0000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n</a:t>
            </a:r>
            <a:r>
              <a:rPr lang="en-US" dirty="0" smtClean="0">
                <a:solidFill>
                  <a:srgbClr val="000000"/>
                </a:solidFill>
                <a:latin typeface="Times" pitchFamily="-110" charset="0"/>
                <a:ea typeface="Tahoma" pitchFamily="-110" charset="0"/>
                <a:cs typeface="Tahoma" pitchFamily="-110" charset="0"/>
              </a:rPr>
              <a:t>);	</a:t>
            </a:r>
            <a:r>
              <a:rPr lang="en-US" dirty="0" smtClean="0">
                <a:solidFill>
                  <a:srgbClr val="3A7700"/>
                </a:solidFill>
                <a:latin typeface="CMSS10" charset="0"/>
                <a:ea typeface="Tahoma" pitchFamily="-110" charset="0"/>
                <a:cs typeface="Tahoma" pitchFamily="-110" charset="0"/>
              </a:rPr>
              <a:t>// recursive case</a:t>
            </a:r>
          </a:p>
          <a:p>
            <a:pPr lvl="1">
              <a:lnSpc>
                <a:spcPct val="80000"/>
              </a:lnSpc>
              <a:buFont typeface="Wingdings" pitchFamily="-110" charset="2"/>
              <a:buNone/>
            </a:pPr>
            <a:r>
              <a:rPr lang="en-US" dirty="0" smtClean="0">
                <a:solidFill>
                  <a:srgbClr val="000000"/>
                </a:solidFill>
                <a:latin typeface="CMSY10" charset="0"/>
                <a:ea typeface="Tahoma" pitchFamily="-110" charset="0"/>
                <a:cs typeface="Tahoma" pitchFamily="-110" charset="0"/>
              </a:rPr>
              <a:t>}</a:t>
            </a:r>
            <a:endParaRPr lang="en-US" dirty="0" smtClean="0">
              <a:ea typeface="Tahoma" pitchFamily="-110" charset="0"/>
              <a:cs typeface="Tahoma" pitchFamily="-110" charset="0"/>
            </a:endParaRPr>
          </a:p>
          <a:p>
            <a:pPr lvl="1">
              <a:lnSpc>
                <a:spcPct val="80000"/>
              </a:lnSpc>
              <a:buFont typeface="Wingdings" pitchFamily="-110" charset="2"/>
              <a:buNone/>
            </a:pPr>
            <a:endParaRPr lang="en-US" dirty="0" smtClean="0">
              <a:solidFill>
                <a:srgbClr val="000000"/>
              </a:solidFill>
              <a:latin typeface="CMSY10" charset="0"/>
              <a:ea typeface="Tahoma" pitchFamily="-110" charset="0"/>
              <a:cs typeface="Tahoma" pitchFamily="-110" charset="0"/>
            </a:endParaRPr>
          </a:p>
          <a:p>
            <a:pPr>
              <a:lnSpc>
                <a:spcPct val="80000"/>
              </a:lnSpc>
            </a:pPr>
            <a:r>
              <a:rPr lang="en-US" sz="2400" dirty="0" smtClean="0">
                <a:solidFill>
                  <a:srgbClr val="800000"/>
                </a:solidFill>
                <a:latin typeface="CMSY10" charset="0"/>
                <a:ea typeface="Tahoma" pitchFamily="-110" charset="0"/>
                <a:cs typeface="Tahoma" pitchFamily="-110" charset="0"/>
              </a:rPr>
              <a:t>The input </a:t>
            </a:r>
            <a:r>
              <a:rPr lang="en-US" sz="2400" b="1" dirty="0" smtClean="0">
                <a:solidFill>
                  <a:srgbClr val="800000"/>
                </a:solidFill>
                <a:latin typeface="CMSY10" charset="0"/>
                <a:ea typeface="Tahoma" pitchFamily="-110" charset="0"/>
                <a:cs typeface="Tahoma" pitchFamily="-110" charset="0"/>
              </a:rPr>
              <a:t>must be converging </a:t>
            </a:r>
            <a:r>
              <a:rPr lang="en-US" sz="2400" dirty="0" smtClean="0">
                <a:solidFill>
                  <a:srgbClr val="800000"/>
                </a:solidFill>
                <a:latin typeface="CMSY10" charset="0"/>
                <a:ea typeface="Tahoma" pitchFamily="-110" charset="0"/>
                <a:cs typeface="Tahoma" pitchFamily="-110" charset="0"/>
              </a:rPr>
              <a:t>toward the base condition!</a:t>
            </a:r>
            <a:endParaRPr lang="en-US" sz="2400" dirty="0" smtClean="0">
              <a:solidFill>
                <a:srgbClr val="800000"/>
              </a:solidFill>
              <a:ea typeface="Tahoma" pitchFamily="-110" charset="0"/>
              <a:cs typeface="Tahoma" pitchFamily="-110" charset="0"/>
            </a:endParaRP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duction</a:t>
            </a:r>
          </a:p>
          <a:p>
            <a:r>
              <a:rPr lang="en-US" dirty="0" smtClean="0"/>
              <a:t>Linear recursion </a:t>
            </a:r>
          </a:p>
          <a:p>
            <a:pPr lvl="1"/>
            <a:r>
              <a:rPr lang="en-US" dirty="0" smtClean="0"/>
              <a:t>Example 1: Factorials</a:t>
            </a:r>
          </a:p>
          <a:p>
            <a:pPr lvl="1"/>
            <a:r>
              <a:rPr lang="en-US" dirty="0" smtClean="0"/>
              <a:t>Example 2:  Powers</a:t>
            </a:r>
          </a:p>
          <a:p>
            <a:pPr lvl="1"/>
            <a:r>
              <a:rPr lang="en-US" dirty="0" smtClean="0"/>
              <a:t>Example </a:t>
            </a:r>
            <a:r>
              <a:rPr lang="en-US" dirty="0"/>
              <a:t>3</a:t>
            </a:r>
            <a:r>
              <a:rPr lang="en-US" dirty="0" smtClean="0"/>
              <a:t>: Reversing an array</a:t>
            </a:r>
          </a:p>
          <a:p>
            <a:r>
              <a:rPr lang="en-US" dirty="0" smtClean="0"/>
              <a:t>Binary recursion</a:t>
            </a:r>
          </a:p>
          <a:p>
            <a:pPr lvl="1"/>
            <a:r>
              <a:rPr lang="en-US" dirty="0" smtClean="0"/>
              <a:t>Example 1:  The Fibonacci sequence</a:t>
            </a:r>
          </a:p>
          <a:p>
            <a:pPr lvl="1"/>
            <a:r>
              <a:rPr lang="en-US" dirty="0" smtClean="0"/>
              <a:t>Example 2:  The Tower of Hanoi</a:t>
            </a:r>
          </a:p>
          <a:p>
            <a:r>
              <a:rPr lang="en-US" dirty="0" smtClean="0"/>
              <a:t>Drawbacks and pitfalls of recur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8478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vide and Conqu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n faced with a difficult problem, a classic technique is to break it down into smaller parts that can be solved more easily.</a:t>
            </a:r>
          </a:p>
          <a:p>
            <a:r>
              <a:rPr lang="en-US" dirty="0" smtClean="0"/>
              <a:t>Recursion uses induction to do this.</a:t>
            </a:r>
            <a:endParaRPr lang="en-US" dirty="0"/>
          </a:p>
        </p:txBody>
      </p:sp>
      <p:pic>
        <p:nvPicPr>
          <p:cNvPr id="4" name="Picture 86" descr="brute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29200" y="3136900"/>
            <a:ext cx="2730500" cy="2578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co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y understanding this lecture you should be able to:</a:t>
            </a:r>
          </a:p>
          <a:p>
            <a:pPr lvl="1"/>
            <a:r>
              <a:rPr lang="en-US" sz="1800" dirty="0"/>
              <a:t>U</a:t>
            </a:r>
            <a:r>
              <a:rPr lang="en-US" sz="1800" dirty="0" smtClean="0"/>
              <a:t>se induction to prove the correctness of a recursive algorithm.</a:t>
            </a:r>
          </a:p>
          <a:p>
            <a:pPr lvl="1"/>
            <a:r>
              <a:rPr lang="en-US" sz="1800" dirty="0" smtClean="0"/>
              <a:t>Identify the base case for an inductive solution</a:t>
            </a:r>
          </a:p>
          <a:p>
            <a:pPr lvl="1"/>
            <a:r>
              <a:rPr lang="en-US" sz="1800" dirty="0" smtClean="0"/>
              <a:t>Design and analyze linear and binary recursion algorithms</a:t>
            </a:r>
          </a:p>
          <a:p>
            <a:pPr lvl="1"/>
            <a:r>
              <a:rPr lang="en-US" sz="1800" dirty="0" smtClean="0"/>
              <a:t>Identify the overhead costs of recursion</a:t>
            </a:r>
          </a:p>
          <a:p>
            <a:pPr lvl="1"/>
            <a:r>
              <a:rPr lang="en-US" sz="1800" dirty="0" smtClean="0"/>
              <a:t>Avoid errors commonly made in writing recursive algorithms</a:t>
            </a:r>
          </a:p>
        </p:txBody>
      </p:sp>
    </p:spTree>
    <p:extLst>
      <p:ext uri="{BB962C8B-B14F-4D97-AF65-F5344CB8AC3E}">
        <p14:creationId xmlns:p14="http://schemas.microsoft.com/office/powerpoint/2010/main" val="1880152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ry of In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mplicit use of induction goes back at least to Euclid’s proof that the number of primes is infinite (c. 300 BC).</a:t>
            </a:r>
          </a:p>
          <a:p>
            <a:r>
              <a:rPr lang="en-US" dirty="0" smtClean="0"/>
              <a:t>The first explicit formulation of the principle is due to Pascal (1665).</a:t>
            </a:r>
            <a:endParaRPr lang="en-US" dirty="0"/>
          </a:p>
        </p:txBody>
      </p:sp>
      <p:pic>
        <p:nvPicPr>
          <p:cNvPr id="4" name="Picture 6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04473" y="3111956"/>
            <a:ext cx="1962150" cy="240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 Box 66"/>
          <p:cNvSpPr txBox="1">
            <a:spLocks noChangeArrowheads="1"/>
          </p:cNvSpPr>
          <p:nvPr/>
        </p:nvSpPr>
        <p:spPr bwMode="auto">
          <a:xfrm>
            <a:off x="1461598" y="5502731"/>
            <a:ext cx="2249488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dirty="0"/>
              <a:t>Euclid</a:t>
            </a:r>
            <a:r>
              <a:rPr lang="en-US" sz="1400" b="0" dirty="0"/>
              <a:t> of Alexandria, </a:t>
            </a:r>
          </a:p>
          <a:p>
            <a:r>
              <a:rPr lang="en-US" sz="1400" b="0" dirty="0"/>
              <a:t>"The Father of Geometry"</a:t>
            </a:r>
            <a:r>
              <a:rPr lang="en-US" sz="1400" dirty="0"/>
              <a:t> </a:t>
            </a:r>
          </a:p>
          <a:p>
            <a:r>
              <a:rPr lang="en-US" sz="1400" b="0" dirty="0"/>
              <a:t>c. 300 BC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1876" y="3126822"/>
            <a:ext cx="2216414" cy="2346952"/>
          </a:xfrm>
          <a:prstGeom prst="rect">
            <a:avLst/>
          </a:prstGeom>
        </p:spPr>
      </p:pic>
      <p:sp>
        <p:nvSpPr>
          <p:cNvPr id="7" name="Text Box 66"/>
          <p:cNvSpPr txBox="1">
            <a:spLocks noChangeArrowheads="1"/>
          </p:cNvSpPr>
          <p:nvPr/>
        </p:nvSpPr>
        <p:spPr bwMode="auto">
          <a:xfrm>
            <a:off x="5297591" y="5566005"/>
            <a:ext cx="249290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400" dirty="0" err="1" smtClean="0"/>
              <a:t>Blaise</a:t>
            </a:r>
            <a:r>
              <a:rPr lang="en-US" sz="1400" dirty="0" smtClean="0"/>
              <a:t> Pascal, </a:t>
            </a:r>
            <a:r>
              <a:rPr lang="en-US" sz="1400" b="0" dirty="0" smtClean="0"/>
              <a:t>1623 - 1662</a:t>
            </a:r>
            <a:endParaRPr lang="en-US" sz="1400" b="0" dirty="0"/>
          </a:p>
        </p:txBody>
      </p:sp>
    </p:spTree>
    <p:extLst>
      <p:ext uri="{BB962C8B-B14F-4D97-AF65-F5344CB8AC3E}">
        <p14:creationId xmlns:p14="http://schemas.microsoft.com/office/powerpoint/2010/main" val="863511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uction:  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duction is a mathematical method for proving that a statement is true for a (possibly infinite) sequence of objects.</a:t>
            </a:r>
          </a:p>
          <a:p>
            <a:r>
              <a:rPr lang="en-US" dirty="0" smtClean="0"/>
              <a:t>There are two things that must be proved: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b="1" dirty="0" smtClean="0">
                <a:solidFill>
                  <a:srgbClr val="800000"/>
                </a:solidFill>
              </a:rPr>
              <a:t>The Base Case</a:t>
            </a:r>
            <a:r>
              <a:rPr lang="en-US" dirty="0" smtClean="0"/>
              <a:t>:  The statement is true for the first object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b="1" dirty="0" smtClean="0">
                <a:solidFill>
                  <a:srgbClr val="800000"/>
                </a:solidFill>
              </a:rPr>
              <a:t>The Inductive Step</a:t>
            </a:r>
            <a:r>
              <a:rPr lang="en-US" dirty="0" smtClean="0"/>
              <a:t>:  If the statement is true for a given object, it is also true for the next object.</a:t>
            </a:r>
          </a:p>
          <a:p>
            <a:r>
              <a:rPr lang="en-US" dirty="0" smtClean="0"/>
              <a:t>If these two statements hold, then the statement holds for all object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6999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uction Example:  An Arithmetic S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169110"/>
            <a:ext cx="8603251" cy="4957054"/>
          </a:xfrm>
        </p:spPr>
        <p:txBody>
          <a:bodyPr/>
          <a:lstStyle/>
          <a:p>
            <a:r>
              <a:rPr lang="en-US" sz="2000" dirty="0" smtClean="0"/>
              <a:t>Claim:</a:t>
            </a:r>
            <a:endParaRPr lang="en-US" sz="2000" dirty="0"/>
          </a:p>
          <a:p>
            <a:r>
              <a:rPr lang="en-US" sz="2000" dirty="0" smtClean="0"/>
              <a:t>Proof: 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1800" b="1" dirty="0" smtClean="0">
                <a:solidFill>
                  <a:srgbClr val="800000"/>
                </a:solidFill>
              </a:rPr>
              <a:t>Base Case.  </a:t>
            </a:r>
            <a:r>
              <a:rPr lang="en-US" sz="1800" dirty="0" smtClean="0"/>
              <a:t>The statement holds for </a:t>
            </a:r>
            <a:r>
              <a:rPr lang="en-US" sz="1800" i="1" dirty="0" smtClean="0"/>
              <a:t>n</a:t>
            </a:r>
            <a:r>
              <a:rPr lang="en-US" sz="1800" dirty="0" smtClean="0"/>
              <a:t> = 0:</a:t>
            </a:r>
          </a:p>
          <a:p>
            <a:pPr marL="914400" lvl="1" indent="-457200">
              <a:buFont typeface="+mj-lt"/>
              <a:buAutoNum type="arabicPeriod"/>
            </a:pPr>
            <a:endParaRPr lang="en-US" sz="1800" dirty="0"/>
          </a:p>
          <a:p>
            <a:pPr marL="457200" lvl="1" indent="0">
              <a:buNone/>
            </a:pPr>
            <a:endParaRPr lang="en-US" sz="1800" dirty="0" smtClean="0"/>
          </a:p>
          <a:p>
            <a:pPr marL="914400" lvl="1" indent="-457200">
              <a:buFont typeface="+mj-lt"/>
              <a:buAutoNum type="arabicPeriod"/>
            </a:pPr>
            <a:endParaRPr lang="en-US" sz="1800" dirty="0"/>
          </a:p>
          <a:p>
            <a:pPr marL="914400" lvl="1" indent="-457200">
              <a:buFont typeface="+mj-lt"/>
              <a:buAutoNum type="arabicPeriod"/>
            </a:pPr>
            <a:endParaRPr lang="en-US" sz="1800" dirty="0" smtClean="0"/>
          </a:p>
          <a:p>
            <a:pPr marL="914400" lvl="1" indent="-457200">
              <a:buFont typeface="+mj-lt"/>
              <a:buAutoNum type="arabicPeriod"/>
            </a:pPr>
            <a:r>
              <a:rPr lang="en-US" sz="1800" b="1" dirty="0" smtClean="0">
                <a:solidFill>
                  <a:srgbClr val="800000"/>
                </a:solidFill>
              </a:rPr>
              <a:t>Inductive Step.  </a:t>
            </a:r>
            <a:r>
              <a:rPr lang="en-US" sz="1800" dirty="0" smtClean="0"/>
              <a:t>If the claim holds for </a:t>
            </a:r>
            <a:r>
              <a:rPr lang="en-US" sz="1800" i="1" dirty="0" smtClean="0"/>
              <a:t>n</a:t>
            </a:r>
            <a:r>
              <a:rPr lang="en-US" sz="1800" dirty="0" smtClean="0"/>
              <a:t> = </a:t>
            </a:r>
            <a:r>
              <a:rPr lang="en-US" sz="1800" i="1" dirty="0" smtClean="0"/>
              <a:t>k</a:t>
            </a:r>
            <a:r>
              <a:rPr lang="en-US" sz="1800" dirty="0" smtClean="0"/>
              <a:t>, then it also holds for </a:t>
            </a:r>
            <a:r>
              <a:rPr lang="en-US" sz="1800" i="1" dirty="0" smtClean="0"/>
              <a:t>n</a:t>
            </a:r>
            <a:r>
              <a:rPr lang="en-US" sz="1800" dirty="0" smtClean="0"/>
              <a:t> = </a:t>
            </a:r>
            <a:r>
              <a:rPr lang="en-US" sz="1800" i="1" dirty="0" smtClean="0"/>
              <a:t>k</a:t>
            </a:r>
            <a:r>
              <a:rPr lang="en-US" sz="1800" dirty="0" smtClean="0"/>
              <a:t>+1.  </a:t>
            </a:r>
            <a:endParaRPr lang="en-US" sz="1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482785"/>
              </p:ext>
            </p:extLst>
          </p:nvPr>
        </p:nvGraphicFramePr>
        <p:xfrm>
          <a:off x="1841299" y="963500"/>
          <a:ext cx="25415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0" name="Equation" r:id="rId3" imgW="1549400" imgH="457200" progId="Equation.DSMT4">
                  <p:embed/>
                </p:oleObj>
              </mc:Choice>
              <mc:Fallback>
                <p:oleObj name="Equation" r:id="rId3" imgW="1549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1299" y="963500"/>
                        <a:ext cx="2541587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779783"/>
              </p:ext>
            </p:extLst>
          </p:nvPr>
        </p:nvGraphicFramePr>
        <p:xfrm>
          <a:off x="1445776" y="2557981"/>
          <a:ext cx="2644775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1" name="Equation" r:id="rId5" imgW="1612900" imgH="863600" progId="Equation.3">
                  <p:embed/>
                </p:oleObj>
              </mc:Choice>
              <mc:Fallback>
                <p:oleObj name="Equation" r:id="rId5" imgW="1612900" imgH="863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5776" y="2557981"/>
                        <a:ext cx="2644775" cy="141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115341"/>
              </p:ext>
            </p:extLst>
          </p:nvPr>
        </p:nvGraphicFramePr>
        <p:xfrm>
          <a:off x="1473020" y="4793754"/>
          <a:ext cx="55006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2" name="Equation" r:id="rId7" imgW="3352800" imgH="444500" progId="Equation.3">
                  <p:embed/>
                </p:oleObj>
              </mc:Choice>
              <mc:Fallback>
                <p:oleObj name="Equation" r:id="rId7" imgW="33528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3020" y="4793754"/>
                        <a:ext cx="5500688" cy="73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136962" y="3201081"/>
            <a:ext cx="57189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8000"/>
                </a:solidFill>
                <a:latin typeface="Zapf Dingbats"/>
                <a:ea typeface="Zapf Dingbats"/>
                <a:cs typeface="Zapf Dingbats"/>
                <a:sym typeface="Zapf Dingbats"/>
              </a:rPr>
              <a:t>✓</a:t>
            </a:r>
            <a:endParaRPr lang="en-US" sz="4000" dirty="0">
              <a:solidFill>
                <a:srgbClr val="008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177963" y="4742348"/>
            <a:ext cx="57189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8000"/>
                </a:solidFill>
                <a:latin typeface="Zapf Dingbats"/>
                <a:ea typeface="Zapf Dingbats"/>
                <a:cs typeface="Zapf Dingbats"/>
                <a:sym typeface="Zapf Dingbats"/>
              </a:rPr>
              <a:t>✓</a:t>
            </a:r>
            <a:endParaRPr lang="en-US" sz="40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0227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5"/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ursive Divide and Conqu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29928"/>
            <a:ext cx="8229600" cy="2719300"/>
          </a:xfrm>
        </p:spPr>
        <p:txBody>
          <a:bodyPr/>
          <a:lstStyle/>
          <a:p>
            <a:r>
              <a:rPr lang="en-US" sz="2000" dirty="0" smtClean="0"/>
              <a:t>You are given a problem input that is too big to solve directly.</a:t>
            </a:r>
          </a:p>
          <a:p>
            <a:r>
              <a:rPr lang="en-US" sz="2000" dirty="0" smtClean="0"/>
              <a:t>You imagine, </a:t>
            </a:r>
          </a:p>
          <a:p>
            <a:pPr lvl="1"/>
            <a:r>
              <a:rPr lang="en-US" sz="1800" dirty="0" smtClean="0"/>
              <a:t>“Suppose I had a friend who could give me the answer to the same problem with slightly smaller input.”</a:t>
            </a:r>
          </a:p>
          <a:p>
            <a:pPr lvl="1"/>
            <a:r>
              <a:rPr lang="en-US" sz="1800" dirty="0" smtClean="0"/>
              <a:t>“Then I could easily solve the larger problem.”</a:t>
            </a:r>
          </a:p>
          <a:p>
            <a:r>
              <a:rPr lang="en-US" sz="2000" dirty="0" smtClean="0"/>
              <a:t>In recursion this “friend” will actually be another instance (clone) of yourself.</a:t>
            </a:r>
          </a:p>
          <a:p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3986" y="3636142"/>
            <a:ext cx="2758797" cy="23937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348519" y="6063137"/>
            <a:ext cx="41563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Tai (left) and </a:t>
            </a:r>
            <a:r>
              <a:rPr lang="en-US" sz="1400" dirty="0" err="1" smtClean="0"/>
              <a:t>Snuppy</a:t>
            </a:r>
            <a:r>
              <a:rPr lang="en-US" sz="1400" dirty="0" smtClean="0"/>
              <a:t> (right):  the first puppy clone.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3101">
  <a:themeElements>
    <a:clrScheme name="Custom 3">
      <a:dk1>
        <a:srgbClr val="000000"/>
      </a:dk1>
      <a:lt1>
        <a:srgbClr val="FBEFD2"/>
      </a:lt1>
      <a:dk2>
        <a:srgbClr val="800000"/>
      </a:dk2>
      <a:lt2>
        <a:srgbClr val="969696"/>
      </a:lt2>
      <a:accent1>
        <a:srgbClr val="800000"/>
      </a:accent1>
      <a:accent2>
        <a:srgbClr val="254C00"/>
      </a:accent2>
      <a:accent3>
        <a:srgbClr val="0000FF"/>
      </a:accent3>
      <a:accent4>
        <a:srgbClr val="400080"/>
      </a:accent4>
      <a:accent5>
        <a:srgbClr val="FDECB3"/>
      </a:accent5>
      <a:accent6>
        <a:srgbClr val="E78A5C"/>
      </a:accent6>
      <a:hlink>
        <a:srgbClr val="CC3300"/>
      </a:hlink>
      <a:folHlink>
        <a:srgbClr val="996600"/>
      </a:folHlink>
    </a:clrScheme>
    <a:fontScheme name="3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lnDef>
  </a:objectDefaults>
  <a:extraClrSchemeLst>
    <a:extraClrScheme>
      <a:clrScheme name="31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011.potx</Template>
  <TotalTime>7429</TotalTime>
  <Words>2066</Words>
  <Application>Microsoft Office PowerPoint</Application>
  <PresentationFormat>On-screen Show (4:3)</PresentationFormat>
  <Paragraphs>360</Paragraphs>
  <Slides>5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67" baseType="lpstr">
      <vt:lpstr>ＭＳ Ｐゴシック</vt:lpstr>
      <vt:lpstr>Arial</vt:lpstr>
      <vt:lpstr>Arial Rounded MT Bold</vt:lpstr>
      <vt:lpstr>Calibri</vt:lpstr>
      <vt:lpstr>CMMI10</vt:lpstr>
      <vt:lpstr>CMR10</vt:lpstr>
      <vt:lpstr>CMSS10</vt:lpstr>
      <vt:lpstr>CMSSBX10</vt:lpstr>
      <vt:lpstr>CMSY10</vt:lpstr>
      <vt:lpstr>Comic Sans MS</vt:lpstr>
      <vt:lpstr>Tahoma</vt:lpstr>
      <vt:lpstr>Times</vt:lpstr>
      <vt:lpstr>Times New Roman</vt:lpstr>
      <vt:lpstr>Wingdings</vt:lpstr>
      <vt:lpstr>Zapf Dingbats</vt:lpstr>
      <vt:lpstr>3101</vt:lpstr>
      <vt:lpstr>Equation</vt:lpstr>
      <vt:lpstr>Recursion</vt:lpstr>
      <vt:lpstr>Outline</vt:lpstr>
      <vt:lpstr>Outcomes</vt:lpstr>
      <vt:lpstr>Outline</vt:lpstr>
      <vt:lpstr>Divide and Conquer</vt:lpstr>
      <vt:lpstr>History of Induction</vt:lpstr>
      <vt:lpstr>Induction:  Review</vt:lpstr>
      <vt:lpstr>Induction Example:  An Arithmetic Sum</vt:lpstr>
      <vt:lpstr>Recursive Divide and Conquer</vt:lpstr>
      <vt:lpstr>Friends &amp; Induction</vt:lpstr>
      <vt:lpstr>Friends &amp; Induction</vt:lpstr>
      <vt:lpstr>Friends &amp; Induction</vt:lpstr>
      <vt:lpstr>Outline</vt:lpstr>
      <vt:lpstr>Recall:  Design Pattern</vt:lpstr>
      <vt:lpstr>Linear Recursion Design Pattern</vt:lpstr>
      <vt:lpstr>Example 1</vt:lpstr>
      <vt:lpstr>Tracing Recursion</vt:lpstr>
      <vt:lpstr>Linear Recursion</vt:lpstr>
      <vt:lpstr>Example 2:  Computing Powers</vt:lpstr>
      <vt:lpstr>Recursive Squaring</vt:lpstr>
      <vt:lpstr>A Recursive Squaring Method</vt:lpstr>
      <vt:lpstr>Analyzing the Recursive Squaring Method</vt:lpstr>
      <vt:lpstr>Tail Recursion</vt:lpstr>
      <vt:lpstr>Example:  Recursively Reversing an Array</vt:lpstr>
      <vt:lpstr>Example:  Iteratively Reversing an Array</vt:lpstr>
      <vt:lpstr>Defining Arguments for Recursion</vt:lpstr>
      <vt:lpstr>Outline</vt:lpstr>
      <vt:lpstr>Binary Recursion </vt:lpstr>
      <vt:lpstr>The Fibonacci Sequence</vt:lpstr>
      <vt:lpstr>The Golden Ratio</vt:lpstr>
      <vt:lpstr>The Golden Ratio</vt:lpstr>
      <vt:lpstr>Computing Fibonacci Numbers</vt:lpstr>
      <vt:lpstr>Analyzing the Binary Recursion Fibonacci Algorithm</vt:lpstr>
      <vt:lpstr>A Better Fibonacci Algorithm </vt:lpstr>
      <vt:lpstr>Binary Recursion</vt:lpstr>
      <vt:lpstr>Example</vt:lpstr>
      <vt:lpstr>Tower of Hanoi</vt:lpstr>
      <vt:lpstr>Tower of Hanoi</vt:lpstr>
      <vt:lpstr>Tower of Hanoi</vt:lpstr>
      <vt:lpstr>Tower of Hanoi</vt:lpstr>
      <vt:lpstr>Tower of Hanoi</vt:lpstr>
      <vt:lpstr>Tower of Hanoi</vt:lpstr>
      <vt:lpstr>Binary Recursion: Summary</vt:lpstr>
      <vt:lpstr>Outline</vt:lpstr>
      <vt:lpstr>The Overhead Costs of Recursion</vt:lpstr>
      <vt:lpstr>The “Curse” in Recursion:  Errors to Avoid</vt:lpstr>
      <vt:lpstr>The “Curse” in Recursion: Errors to Avoid</vt:lpstr>
      <vt:lpstr>The “Curse” in Recursion: Errors to Avoid</vt:lpstr>
      <vt:lpstr>Outline</vt:lpstr>
      <vt:lpstr>Outcom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sing Recursion</dc:title>
  <dc:creator>James Elder</dc:creator>
  <cp:lastModifiedBy>Microsoft account</cp:lastModifiedBy>
  <cp:revision>64</cp:revision>
  <cp:lastPrinted>2010-01-19T19:46:17Z</cp:lastPrinted>
  <dcterms:created xsi:type="dcterms:W3CDTF">2010-01-15T13:26:12Z</dcterms:created>
  <dcterms:modified xsi:type="dcterms:W3CDTF">2014-07-23T18:24:18Z</dcterms:modified>
</cp:coreProperties>
</file>